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png" ContentType="image/png"/>
  <Default Extension="rels" ContentType="application/vnd.openxmlformats-package.relationships+xml"/>
  <Default Extension="ti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slides/slide156.xml" ContentType="application/vnd.openxmlformats-officedocument.presentationml.slide+xml"/>
  <Override PartName="/ppt/slides/slide157.xml" ContentType="application/vnd.openxmlformats-officedocument.presentationml.slide+xml"/>
  <Override PartName="/ppt/slides/slide158.xml" ContentType="application/vnd.openxmlformats-officedocument.presentationml.slide+xml"/>
  <Override PartName="/ppt/slides/slide159.xml" ContentType="application/vnd.openxmlformats-officedocument.presentationml.slide+xml"/>
  <Override PartName="/ppt/slides/slide160.xml" ContentType="application/vnd.openxmlformats-officedocument.presentationml.slide+xml"/>
  <Override PartName="/ppt/slides/slide161.xml" ContentType="application/vnd.openxmlformats-officedocument.presentationml.slide+xml"/>
  <Override PartName="/ppt/slides/slide162.xml" ContentType="application/vnd.openxmlformats-officedocument.presentationml.slide+xml"/>
  <Override PartName="/ppt/slides/slide163.xml" ContentType="application/vnd.openxmlformats-officedocument.presentationml.slide+xml"/>
  <Override PartName="/ppt/slides/slide164.xml" ContentType="application/vnd.openxmlformats-officedocument.presentationml.slide+xml"/>
  <Override PartName="/ppt/slides/slide165.xml" ContentType="application/vnd.openxmlformats-officedocument.presentationml.slide+xml"/>
  <Override PartName="/ppt/slides/slide166.xml" ContentType="application/vnd.openxmlformats-officedocument.presentationml.slide+xml"/>
  <Override PartName="/ppt/slides/slide167.xml" ContentType="application/vnd.openxmlformats-officedocument.presentationml.slide+xml"/>
  <Override PartName="/ppt/slides/slide168.xml" ContentType="application/vnd.openxmlformats-officedocument.presentationml.slide+xml"/>
  <Override PartName="/ppt/slides/slide169.xml" ContentType="application/vnd.openxmlformats-officedocument.presentationml.slide+xml"/>
  <Override PartName="/ppt/slides/slide170.xml" ContentType="application/vnd.openxmlformats-officedocument.presentationml.slide+xml"/>
  <Override PartName="/ppt/slides/slide171.xml" ContentType="application/vnd.openxmlformats-officedocument.presentationml.slide+xml"/>
  <Override PartName="/ppt/slides/slide172.xml" ContentType="application/vnd.openxmlformats-officedocument.presentationml.slide+xml"/>
  <Override PartName="/ppt/slides/slide173.xml" ContentType="application/vnd.openxmlformats-officedocument.presentationml.slide+xml"/>
  <Override PartName="/ppt/slides/slide174.xml" ContentType="application/vnd.openxmlformats-officedocument.presentationml.slide+xml"/>
  <Override PartName="/ppt/slides/slide175.xml" ContentType="application/vnd.openxmlformats-officedocument.presentationml.slide+xml"/>
  <Override PartName="/ppt/slides/slide176.xml" ContentType="application/vnd.openxmlformats-officedocument.presentationml.slide+xml"/>
  <Override PartName="/ppt/slides/slide177.xml" ContentType="application/vnd.openxmlformats-officedocument.presentationml.slide+xml"/>
  <Override PartName="/ppt/slides/slide178.xml" ContentType="application/vnd.openxmlformats-officedocument.presentationml.slide+xml"/>
  <Override PartName="/ppt/slides/slide179.xml" ContentType="application/vnd.openxmlformats-officedocument.presentationml.slide+xml"/>
  <Override PartName="/ppt/slides/slide180.xml" ContentType="application/vnd.openxmlformats-officedocument.presentationml.slide+xml"/>
  <Override PartName="/ppt/slides/slide181.xml" ContentType="application/vnd.openxmlformats-officedocument.presentationml.slide+xml"/>
  <Override PartName="/ppt/slides/slide182.xml" ContentType="application/vnd.openxmlformats-officedocument.presentationml.slide+xml"/>
  <Override PartName="/ppt/slides/slide183.xml" ContentType="application/vnd.openxmlformats-officedocument.presentationml.slide+xml"/>
  <Override PartName="/ppt/slides/slide184.xml" ContentType="application/vnd.openxmlformats-officedocument.presentationml.slide+xml"/>
  <Override PartName="/ppt/slides/slide185.xml" ContentType="application/vnd.openxmlformats-officedocument.presentationml.slide+xml"/>
  <Override PartName="/ppt/slides/slide186.xml" ContentType="application/vnd.openxmlformats-officedocument.presentationml.slide+xml"/>
  <Override PartName="/ppt/slides/slide187.xml" ContentType="application/vnd.openxmlformats-officedocument.presentationml.slide+xml"/>
  <Override PartName="/ppt/slides/slide188.xml" ContentType="application/vnd.openxmlformats-officedocument.presentationml.slide+xml"/>
  <Override PartName="/ppt/slides/slide189.xml" ContentType="application/vnd.openxmlformats-officedocument.presentationml.slide+xml"/>
  <Override PartName="/ppt/slides/slide190.xml" ContentType="application/vnd.openxmlformats-officedocument.presentationml.slide+xml"/>
  <Override PartName="/ppt/slides/slide191.xml" ContentType="application/vnd.openxmlformats-officedocument.presentationml.slide+xml"/>
  <Override PartName="/ppt/slides/slide192.xml" ContentType="application/vnd.openxmlformats-officedocument.presentationml.slide+xml"/>
  <Override PartName="/ppt/slides/slide193.xml" ContentType="application/vnd.openxmlformats-officedocument.presentationml.slide+xml"/>
  <Override PartName="/ppt/slides/slide194.xml" ContentType="application/vnd.openxmlformats-officedocument.presentationml.slide+xml"/>
  <Override PartName="/ppt/slides/slide195.xml" ContentType="application/vnd.openxmlformats-officedocument.presentationml.slide+xml"/>
  <Override PartName="/ppt/slides/slide196.xml" ContentType="application/vnd.openxmlformats-officedocument.presentationml.slide+xml"/>
  <Override PartName="/ppt/slides/slide197.xml" ContentType="application/vnd.openxmlformats-officedocument.presentationml.slide+xml"/>
  <Override PartName="/ppt/slides/slide198.xml" ContentType="application/vnd.openxmlformats-officedocument.presentationml.slide+xml"/>
  <Override PartName="/ppt/slides/slide199.xml" ContentType="application/vnd.openxmlformats-officedocument.presentationml.slide+xml"/>
  <Override PartName="/ppt/slides/slide200.xml" ContentType="application/vnd.openxmlformats-officedocument.presentationml.slide+xml"/>
  <Override PartName="/ppt/slides/slide201.xml" ContentType="application/vnd.openxmlformats-officedocument.presentationml.slide+xml"/>
  <Override PartName="/ppt/slides/slide202.xml" ContentType="application/vnd.openxmlformats-officedocument.presentationml.slide+xml"/>
  <Override PartName="/ppt/slides/slide203.xml" ContentType="application/vnd.openxmlformats-officedocument.presentationml.slide+xml"/>
  <Override PartName="/ppt/slides/slide204.xml" ContentType="application/vnd.openxmlformats-officedocument.presentationml.slide+xml"/>
  <Override PartName="/ppt/slides/slide205.xml" ContentType="application/vnd.openxmlformats-officedocument.presentationml.slide+xml"/>
  <Override PartName="/ppt/slides/slide206.xml" ContentType="application/vnd.openxmlformats-officedocument.presentationml.slide+xml"/>
  <Override PartName="/ppt/slides/slide207.xml" ContentType="application/vnd.openxmlformats-officedocument.presentationml.slide+xml"/>
  <Override PartName="/ppt/slides/slide208.xml" ContentType="application/vnd.openxmlformats-officedocument.presentationml.slide+xml"/>
  <Override PartName="/ppt/slides/slide20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1"/>
  </p:notesMasterIdLst>
  <p:sldIdLst>
    <p:sldId id="330" r:id="rId2"/>
    <p:sldId id="455" r:id="rId3"/>
    <p:sldId id="456" r:id="rId4"/>
    <p:sldId id="363" r:id="rId5"/>
    <p:sldId id="359" r:id="rId6"/>
    <p:sldId id="406" r:id="rId7"/>
    <p:sldId id="402" r:id="rId8"/>
    <p:sldId id="355" r:id="rId9"/>
    <p:sldId id="357" r:id="rId10"/>
    <p:sldId id="356" r:id="rId11"/>
    <p:sldId id="360" r:id="rId12"/>
    <p:sldId id="358" r:id="rId13"/>
    <p:sldId id="361" r:id="rId14"/>
    <p:sldId id="417" r:id="rId15"/>
    <p:sldId id="419" r:id="rId16"/>
    <p:sldId id="418" r:id="rId17"/>
    <p:sldId id="403" r:id="rId18"/>
    <p:sldId id="365" r:id="rId19"/>
    <p:sldId id="369" r:id="rId20"/>
    <p:sldId id="368" r:id="rId21"/>
    <p:sldId id="366" r:id="rId22"/>
    <p:sldId id="367" r:id="rId23"/>
    <p:sldId id="371" r:id="rId24"/>
    <p:sldId id="370" r:id="rId25"/>
    <p:sldId id="457" r:id="rId26"/>
    <p:sldId id="362" r:id="rId27"/>
    <p:sldId id="364" r:id="rId28"/>
    <p:sldId id="404" r:id="rId29"/>
    <p:sldId id="405" r:id="rId30"/>
    <p:sldId id="420" r:id="rId31"/>
    <p:sldId id="329" r:id="rId32"/>
    <p:sldId id="262" r:id="rId33"/>
    <p:sldId id="259" r:id="rId34"/>
    <p:sldId id="424" r:id="rId35"/>
    <p:sldId id="261" r:id="rId36"/>
    <p:sldId id="258" r:id="rId37"/>
    <p:sldId id="257" r:id="rId38"/>
    <p:sldId id="268" r:id="rId39"/>
    <p:sldId id="460" r:id="rId40"/>
    <p:sldId id="461" r:id="rId41"/>
    <p:sldId id="463" r:id="rId42"/>
    <p:sldId id="462" r:id="rId43"/>
    <p:sldId id="260" r:id="rId44"/>
    <p:sldId id="275" r:id="rId45"/>
    <p:sldId id="263" r:id="rId46"/>
    <p:sldId id="267" r:id="rId47"/>
    <p:sldId id="264" r:id="rId48"/>
    <p:sldId id="266" r:id="rId49"/>
    <p:sldId id="423" r:id="rId50"/>
    <p:sldId id="274" r:id="rId51"/>
    <p:sldId id="467" r:id="rId52"/>
    <p:sldId id="282" r:id="rId53"/>
    <p:sldId id="283" r:id="rId54"/>
    <p:sldId id="285" r:id="rId55"/>
    <p:sldId id="311" r:id="rId56"/>
    <p:sldId id="312" r:id="rId57"/>
    <p:sldId id="313" r:id="rId58"/>
    <p:sldId id="314" r:id="rId59"/>
    <p:sldId id="315" r:id="rId60"/>
    <p:sldId id="316" r:id="rId61"/>
    <p:sldId id="317" r:id="rId62"/>
    <p:sldId id="281" r:id="rId63"/>
    <p:sldId id="284" r:id="rId64"/>
    <p:sldId id="269" r:id="rId65"/>
    <p:sldId id="270" r:id="rId66"/>
    <p:sldId id="318" r:id="rId67"/>
    <p:sldId id="277" r:id="rId68"/>
    <p:sldId id="286" r:id="rId69"/>
    <p:sldId id="278" r:id="rId70"/>
    <p:sldId id="271" r:id="rId71"/>
    <p:sldId id="276" r:id="rId72"/>
    <p:sldId id="280" r:id="rId73"/>
    <p:sldId id="273" r:id="rId74"/>
    <p:sldId id="272" r:id="rId75"/>
    <p:sldId id="287" r:id="rId76"/>
    <p:sldId id="288" r:id="rId77"/>
    <p:sldId id="279" r:id="rId78"/>
    <p:sldId id="289" r:id="rId79"/>
    <p:sldId id="290" r:id="rId80"/>
    <p:sldId id="293" r:id="rId81"/>
    <p:sldId id="294" r:id="rId82"/>
    <p:sldId id="295" r:id="rId83"/>
    <p:sldId id="296" r:id="rId84"/>
    <p:sldId id="308" r:id="rId85"/>
    <p:sldId id="298" r:id="rId86"/>
    <p:sldId id="299" r:id="rId87"/>
    <p:sldId id="300" r:id="rId88"/>
    <p:sldId id="309" r:id="rId89"/>
    <p:sldId id="301" r:id="rId90"/>
    <p:sldId id="302" r:id="rId91"/>
    <p:sldId id="303" r:id="rId92"/>
    <p:sldId id="310" r:id="rId93"/>
    <p:sldId id="304" r:id="rId94"/>
    <p:sldId id="305" r:id="rId95"/>
    <p:sldId id="307" r:id="rId96"/>
    <p:sldId id="306" r:id="rId97"/>
    <p:sldId id="291" r:id="rId98"/>
    <p:sldId id="292" r:id="rId99"/>
    <p:sldId id="407" r:id="rId100"/>
    <p:sldId id="319" r:id="rId101"/>
    <p:sldId id="343" r:id="rId102"/>
    <p:sldId id="344" r:id="rId103"/>
    <p:sldId id="349" r:id="rId104"/>
    <p:sldId id="350" r:id="rId105"/>
    <p:sldId id="474" r:id="rId106"/>
    <p:sldId id="468" r:id="rId107"/>
    <p:sldId id="469" r:id="rId108"/>
    <p:sldId id="470" r:id="rId109"/>
    <p:sldId id="471" r:id="rId110"/>
    <p:sldId id="473" r:id="rId111"/>
    <p:sldId id="472" r:id="rId112"/>
    <p:sldId id="475" r:id="rId113"/>
    <p:sldId id="372" r:id="rId114"/>
    <p:sldId id="373" r:id="rId115"/>
    <p:sldId id="320" r:id="rId116"/>
    <p:sldId id="374" r:id="rId117"/>
    <p:sldId id="346" r:id="rId118"/>
    <p:sldId id="347" r:id="rId119"/>
    <p:sldId id="352" r:id="rId120"/>
    <p:sldId id="348" r:id="rId121"/>
    <p:sldId id="351" r:id="rId122"/>
    <p:sldId id="408" r:id="rId123"/>
    <p:sldId id="345" r:id="rId124"/>
    <p:sldId id="375" r:id="rId125"/>
    <p:sldId id="376" r:id="rId126"/>
    <p:sldId id="377" r:id="rId127"/>
    <p:sldId id="378" r:id="rId128"/>
    <p:sldId id="379" r:id="rId129"/>
    <p:sldId id="381" r:id="rId130"/>
    <p:sldId id="380" r:id="rId131"/>
    <p:sldId id="382" r:id="rId132"/>
    <p:sldId id="385" r:id="rId133"/>
    <p:sldId id="321" r:id="rId134"/>
    <p:sldId id="383" r:id="rId135"/>
    <p:sldId id="387" r:id="rId136"/>
    <p:sldId id="386" r:id="rId137"/>
    <p:sldId id="389" r:id="rId138"/>
    <p:sldId id="388" r:id="rId139"/>
    <p:sldId id="390" r:id="rId140"/>
    <p:sldId id="384" r:id="rId141"/>
    <p:sldId id="322" r:id="rId142"/>
    <p:sldId id="323" r:id="rId143"/>
    <p:sldId id="324" r:id="rId144"/>
    <p:sldId id="325" r:id="rId145"/>
    <p:sldId id="392" r:id="rId146"/>
    <p:sldId id="326" r:id="rId147"/>
    <p:sldId id="327" r:id="rId148"/>
    <p:sldId id="328" r:id="rId149"/>
    <p:sldId id="331" r:id="rId150"/>
    <p:sldId id="395" r:id="rId151"/>
    <p:sldId id="332" r:id="rId152"/>
    <p:sldId id="394" r:id="rId153"/>
    <p:sldId id="333" r:id="rId154"/>
    <p:sldId id="334" r:id="rId155"/>
    <p:sldId id="393" r:id="rId156"/>
    <p:sldId id="335" r:id="rId157"/>
    <p:sldId id="336" r:id="rId158"/>
    <p:sldId id="337" r:id="rId159"/>
    <p:sldId id="338" r:id="rId160"/>
    <p:sldId id="340" r:id="rId161"/>
    <p:sldId id="341" r:id="rId162"/>
    <p:sldId id="342" r:id="rId163"/>
    <p:sldId id="339" r:id="rId164"/>
    <p:sldId id="396" r:id="rId165"/>
    <p:sldId id="397" r:id="rId166"/>
    <p:sldId id="398" r:id="rId167"/>
    <p:sldId id="399" r:id="rId168"/>
    <p:sldId id="400" r:id="rId169"/>
    <p:sldId id="401" r:id="rId170"/>
    <p:sldId id="410" r:id="rId171"/>
    <p:sldId id="411" r:id="rId172"/>
    <p:sldId id="412" r:id="rId173"/>
    <p:sldId id="413" r:id="rId174"/>
    <p:sldId id="414" r:id="rId175"/>
    <p:sldId id="415" r:id="rId176"/>
    <p:sldId id="416" r:id="rId177"/>
    <p:sldId id="459" r:id="rId178"/>
    <p:sldId id="425" r:id="rId179"/>
    <p:sldId id="426" r:id="rId180"/>
    <p:sldId id="427" r:id="rId181"/>
    <p:sldId id="428" r:id="rId182"/>
    <p:sldId id="464" r:id="rId183"/>
    <p:sldId id="465" r:id="rId184"/>
    <p:sldId id="466" r:id="rId185"/>
    <p:sldId id="429" r:id="rId186"/>
    <p:sldId id="430" r:id="rId187"/>
    <p:sldId id="431" r:id="rId188"/>
    <p:sldId id="421" r:id="rId189"/>
    <p:sldId id="422" r:id="rId190"/>
    <p:sldId id="433" r:id="rId191"/>
    <p:sldId id="458" r:id="rId192"/>
    <p:sldId id="443" r:id="rId193"/>
    <p:sldId id="445" r:id="rId194"/>
    <p:sldId id="444" r:id="rId195"/>
    <p:sldId id="439" r:id="rId196"/>
    <p:sldId id="437" r:id="rId197"/>
    <p:sldId id="441" r:id="rId198"/>
    <p:sldId id="442" r:id="rId199"/>
    <p:sldId id="440" r:id="rId200"/>
    <p:sldId id="434" r:id="rId201"/>
    <p:sldId id="446" r:id="rId202"/>
    <p:sldId id="447" r:id="rId203"/>
    <p:sldId id="448" r:id="rId204"/>
    <p:sldId id="449" r:id="rId205"/>
    <p:sldId id="450" r:id="rId206"/>
    <p:sldId id="451" r:id="rId207"/>
    <p:sldId id="452" r:id="rId208"/>
    <p:sldId id="453" r:id="rId209"/>
    <p:sldId id="454" r:id="rId210"/>
  </p:sldIdLst>
  <p:sldSz cx="12192000" cy="6858000"/>
  <p:notesSz cx="6858000" cy="9144000"/>
  <p:defaultTextStyle>
    <a:defPPr>
      <a:defRPr lang="pt-P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9900"/>
    <a:srgbClr val="CC9900"/>
    <a:srgbClr val="CCCC00"/>
    <a:srgbClr val="00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DBF4969-9114-465A-9CCD-28BF9AAF721B}" v="1652" dt="2020-04-22T16:08:53.087"/>
    <p1510:client id="{DEA21D70-A4E3-4E4A-BBB8-1DAEB6F4E361}" v="212" dt="2020-04-22T22:39:38.210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89" d="100"/>
          <a:sy n="89" d="100"/>
        </p:scale>
        <p:origin x="84" y="21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63" Type="http://schemas.openxmlformats.org/officeDocument/2006/relationships/slide" Target="slides/slide62.xml"/><Relationship Id="rId84" Type="http://schemas.openxmlformats.org/officeDocument/2006/relationships/slide" Target="slides/slide83.xml"/><Relationship Id="rId138" Type="http://schemas.openxmlformats.org/officeDocument/2006/relationships/slide" Target="slides/slide137.xml"/><Relationship Id="rId159" Type="http://schemas.openxmlformats.org/officeDocument/2006/relationships/slide" Target="slides/slide158.xml"/><Relationship Id="rId170" Type="http://schemas.openxmlformats.org/officeDocument/2006/relationships/slide" Target="slides/slide169.xml"/><Relationship Id="rId191" Type="http://schemas.openxmlformats.org/officeDocument/2006/relationships/slide" Target="slides/slide190.xml"/><Relationship Id="rId205" Type="http://schemas.openxmlformats.org/officeDocument/2006/relationships/slide" Target="slides/slide204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53" Type="http://schemas.openxmlformats.org/officeDocument/2006/relationships/slide" Target="slides/slide52.xml"/><Relationship Id="rId74" Type="http://schemas.openxmlformats.org/officeDocument/2006/relationships/slide" Target="slides/slide73.xml"/><Relationship Id="rId128" Type="http://schemas.openxmlformats.org/officeDocument/2006/relationships/slide" Target="slides/slide127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60" Type="http://schemas.openxmlformats.org/officeDocument/2006/relationships/slide" Target="slides/slide159.xml"/><Relationship Id="rId165" Type="http://schemas.openxmlformats.org/officeDocument/2006/relationships/slide" Target="slides/slide164.xml"/><Relationship Id="rId181" Type="http://schemas.openxmlformats.org/officeDocument/2006/relationships/slide" Target="slides/slide180.xml"/><Relationship Id="rId186" Type="http://schemas.openxmlformats.org/officeDocument/2006/relationships/slide" Target="slides/slide185.xml"/><Relationship Id="rId216" Type="http://schemas.microsoft.com/office/2016/11/relationships/changesInfo" Target="changesInfos/changesInfo1.xml"/><Relationship Id="rId211" Type="http://schemas.openxmlformats.org/officeDocument/2006/relationships/notesMaster" Target="notesMasters/notesMaster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slide" Target="slides/slide154.xml"/><Relationship Id="rId171" Type="http://schemas.openxmlformats.org/officeDocument/2006/relationships/slide" Target="slides/slide170.xml"/><Relationship Id="rId176" Type="http://schemas.openxmlformats.org/officeDocument/2006/relationships/slide" Target="slides/slide175.xml"/><Relationship Id="rId192" Type="http://schemas.openxmlformats.org/officeDocument/2006/relationships/slide" Target="slides/slide191.xml"/><Relationship Id="rId197" Type="http://schemas.openxmlformats.org/officeDocument/2006/relationships/slide" Target="slides/slide196.xml"/><Relationship Id="rId206" Type="http://schemas.openxmlformats.org/officeDocument/2006/relationships/slide" Target="slides/slide205.xml"/><Relationship Id="rId201" Type="http://schemas.openxmlformats.org/officeDocument/2006/relationships/slide" Target="slides/slide200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61" Type="http://schemas.openxmlformats.org/officeDocument/2006/relationships/slide" Target="slides/slide160.xml"/><Relationship Id="rId166" Type="http://schemas.openxmlformats.org/officeDocument/2006/relationships/slide" Target="slides/slide165.xml"/><Relationship Id="rId182" Type="http://schemas.openxmlformats.org/officeDocument/2006/relationships/slide" Target="slides/slide181.xml"/><Relationship Id="rId187" Type="http://schemas.openxmlformats.org/officeDocument/2006/relationships/slide" Target="slides/slide186.xml"/><Relationship Id="rId217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12" Type="http://schemas.openxmlformats.org/officeDocument/2006/relationships/presProps" Target="presProps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177" Type="http://schemas.openxmlformats.org/officeDocument/2006/relationships/slide" Target="slides/slide176.xml"/><Relationship Id="rId198" Type="http://schemas.openxmlformats.org/officeDocument/2006/relationships/slide" Target="slides/slide197.xml"/><Relationship Id="rId172" Type="http://schemas.openxmlformats.org/officeDocument/2006/relationships/slide" Target="slides/slide171.xml"/><Relationship Id="rId193" Type="http://schemas.openxmlformats.org/officeDocument/2006/relationships/slide" Target="slides/slide192.xml"/><Relationship Id="rId202" Type="http://schemas.openxmlformats.org/officeDocument/2006/relationships/slide" Target="slides/slide201.xml"/><Relationship Id="rId207" Type="http://schemas.openxmlformats.org/officeDocument/2006/relationships/slide" Target="slides/slide206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167" Type="http://schemas.openxmlformats.org/officeDocument/2006/relationships/slide" Target="slides/slide166.xml"/><Relationship Id="rId188" Type="http://schemas.openxmlformats.org/officeDocument/2006/relationships/slide" Target="slides/slide187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162" Type="http://schemas.openxmlformats.org/officeDocument/2006/relationships/slide" Target="slides/slide161.xml"/><Relationship Id="rId183" Type="http://schemas.openxmlformats.org/officeDocument/2006/relationships/slide" Target="slides/slide182.xml"/><Relationship Id="rId213" Type="http://schemas.openxmlformats.org/officeDocument/2006/relationships/viewProps" Target="viewProp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slide" Target="slides/slide156.xml"/><Relationship Id="rId178" Type="http://schemas.openxmlformats.org/officeDocument/2006/relationships/slide" Target="slides/slide177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73" Type="http://schemas.openxmlformats.org/officeDocument/2006/relationships/slide" Target="slides/slide172.xml"/><Relationship Id="rId194" Type="http://schemas.openxmlformats.org/officeDocument/2006/relationships/slide" Target="slides/slide193.xml"/><Relationship Id="rId199" Type="http://schemas.openxmlformats.org/officeDocument/2006/relationships/slide" Target="slides/slide198.xml"/><Relationship Id="rId203" Type="http://schemas.openxmlformats.org/officeDocument/2006/relationships/slide" Target="slides/slide202.xml"/><Relationship Id="rId208" Type="http://schemas.openxmlformats.org/officeDocument/2006/relationships/slide" Target="slides/slide207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168" Type="http://schemas.openxmlformats.org/officeDocument/2006/relationships/slide" Target="slides/slide167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163" Type="http://schemas.openxmlformats.org/officeDocument/2006/relationships/slide" Target="slides/slide162.xml"/><Relationship Id="rId184" Type="http://schemas.openxmlformats.org/officeDocument/2006/relationships/slide" Target="slides/slide183.xml"/><Relationship Id="rId189" Type="http://schemas.openxmlformats.org/officeDocument/2006/relationships/slide" Target="slides/slide188.xml"/><Relationship Id="rId3" Type="http://schemas.openxmlformats.org/officeDocument/2006/relationships/slide" Target="slides/slide2.xml"/><Relationship Id="rId214" Type="http://schemas.openxmlformats.org/officeDocument/2006/relationships/theme" Target="theme/theme1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slide" Target="slides/slide157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53" Type="http://schemas.openxmlformats.org/officeDocument/2006/relationships/slide" Target="slides/slide152.xml"/><Relationship Id="rId174" Type="http://schemas.openxmlformats.org/officeDocument/2006/relationships/slide" Target="slides/slide173.xml"/><Relationship Id="rId179" Type="http://schemas.openxmlformats.org/officeDocument/2006/relationships/slide" Target="slides/slide178.xml"/><Relationship Id="rId195" Type="http://schemas.openxmlformats.org/officeDocument/2006/relationships/slide" Target="slides/slide194.xml"/><Relationship Id="rId209" Type="http://schemas.openxmlformats.org/officeDocument/2006/relationships/slide" Target="slides/slide208.xml"/><Relationship Id="rId190" Type="http://schemas.openxmlformats.org/officeDocument/2006/relationships/slide" Target="slides/slide189.xml"/><Relationship Id="rId204" Type="http://schemas.openxmlformats.org/officeDocument/2006/relationships/slide" Target="slides/slide203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64" Type="http://schemas.openxmlformats.org/officeDocument/2006/relationships/slide" Target="slides/slide163.xml"/><Relationship Id="rId169" Type="http://schemas.openxmlformats.org/officeDocument/2006/relationships/slide" Target="slides/slide168.xml"/><Relationship Id="rId185" Type="http://schemas.openxmlformats.org/officeDocument/2006/relationships/slide" Target="slides/slide18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80" Type="http://schemas.openxmlformats.org/officeDocument/2006/relationships/slide" Target="slides/slide179.xml"/><Relationship Id="rId210" Type="http://schemas.openxmlformats.org/officeDocument/2006/relationships/slide" Target="slides/slide209.xml"/><Relationship Id="rId215" Type="http://schemas.openxmlformats.org/officeDocument/2006/relationships/tableStyles" Target="tableStyles.xml"/><Relationship Id="rId26" Type="http://schemas.openxmlformats.org/officeDocument/2006/relationships/slide" Target="slides/slide25.xml"/><Relationship Id="rId47" Type="http://schemas.openxmlformats.org/officeDocument/2006/relationships/slide" Target="slides/slide46.xml"/><Relationship Id="rId68" Type="http://schemas.openxmlformats.org/officeDocument/2006/relationships/slide" Target="slides/slide67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54" Type="http://schemas.openxmlformats.org/officeDocument/2006/relationships/slide" Target="slides/slide153.xml"/><Relationship Id="rId175" Type="http://schemas.openxmlformats.org/officeDocument/2006/relationships/slide" Target="slides/slide174.xml"/><Relationship Id="rId196" Type="http://schemas.openxmlformats.org/officeDocument/2006/relationships/slide" Target="slides/slide195.xml"/><Relationship Id="rId200" Type="http://schemas.openxmlformats.org/officeDocument/2006/relationships/slide" Target="slides/slide199.xml"/><Relationship Id="rId16" Type="http://schemas.openxmlformats.org/officeDocument/2006/relationships/slide" Target="slides/slide15.xml"/><Relationship Id="rId37" Type="http://schemas.openxmlformats.org/officeDocument/2006/relationships/slide" Target="slides/slide36.xml"/><Relationship Id="rId58" Type="http://schemas.openxmlformats.org/officeDocument/2006/relationships/slide" Target="slides/slide57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44" Type="http://schemas.openxmlformats.org/officeDocument/2006/relationships/slide" Target="slides/slide14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rlos Paiva" userId="2964bf711f488fc7" providerId="LiveId" clId="{DEA21D70-A4E3-4E4A-BBB8-1DAEB6F4E361}"/>
    <pc:docChg chg="undo custSel addSld modSld sldOrd">
      <pc:chgData name="Carlos Paiva" userId="2964bf711f488fc7" providerId="LiveId" clId="{DEA21D70-A4E3-4E4A-BBB8-1DAEB6F4E361}" dt="2020-04-22T22:39:38.210" v="328"/>
      <pc:docMkLst>
        <pc:docMk/>
      </pc:docMkLst>
      <pc:sldChg chg="addSp modSp add mod">
        <pc:chgData name="Carlos Paiva" userId="2964bf711f488fc7" providerId="LiveId" clId="{DEA21D70-A4E3-4E4A-BBB8-1DAEB6F4E361}" dt="2020-04-16T04:26:54.402" v="3" actId="962"/>
        <pc:sldMkLst>
          <pc:docMk/>
          <pc:sldMk cId="1968921782" sldId="445"/>
        </pc:sldMkLst>
        <pc:picChg chg="add mod">
          <ac:chgData name="Carlos Paiva" userId="2964bf711f488fc7" providerId="LiveId" clId="{DEA21D70-A4E3-4E4A-BBB8-1DAEB6F4E361}" dt="2020-04-16T04:26:54.402" v="3" actId="962"/>
          <ac:picMkLst>
            <pc:docMk/>
            <pc:sldMk cId="1968921782" sldId="445"/>
            <ac:picMk id="3" creationId="{CE800D7C-EE8D-49F7-A901-1211447BD26B}"/>
          </ac:picMkLst>
        </pc:picChg>
      </pc:sldChg>
      <pc:sldChg chg="modSp">
        <pc:chgData name="Carlos Paiva" userId="2964bf711f488fc7" providerId="LiveId" clId="{DEA21D70-A4E3-4E4A-BBB8-1DAEB6F4E361}" dt="2020-04-22T21:57:32.316" v="216"/>
        <pc:sldMkLst>
          <pc:docMk/>
          <pc:sldMk cId="2007919777" sldId="468"/>
        </pc:sldMkLst>
        <pc:graphicFrameChg chg="mod">
          <ac:chgData name="Carlos Paiva" userId="2964bf711f488fc7" providerId="LiveId" clId="{DEA21D70-A4E3-4E4A-BBB8-1DAEB6F4E361}" dt="2020-04-22T21:57:32.316" v="216"/>
          <ac:graphicFrameMkLst>
            <pc:docMk/>
            <pc:sldMk cId="2007919777" sldId="468"/>
            <ac:graphicFrameMk id="2" creationId="{79279885-D145-4B20-9C97-5B2F613F77DD}"/>
          </ac:graphicFrameMkLst>
        </pc:graphicFrameChg>
      </pc:sldChg>
      <pc:sldChg chg="modSp">
        <pc:chgData name="Carlos Paiva" userId="2964bf711f488fc7" providerId="LiveId" clId="{DEA21D70-A4E3-4E4A-BBB8-1DAEB6F4E361}" dt="2020-04-22T21:57:45.361" v="219"/>
        <pc:sldMkLst>
          <pc:docMk/>
          <pc:sldMk cId="529032774" sldId="469"/>
        </pc:sldMkLst>
        <pc:graphicFrameChg chg="mod">
          <ac:chgData name="Carlos Paiva" userId="2964bf711f488fc7" providerId="LiveId" clId="{DEA21D70-A4E3-4E4A-BBB8-1DAEB6F4E361}" dt="2020-04-22T21:57:45.361" v="219"/>
          <ac:graphicFrameMkLst>
            <pc:docMk/>
            <pc:sldMk cId="529032774" sldId="469"/>
            <ac:graphicFrameMk id="2" creationId="{79279885-D145-4B20-9C97-5B2F613F77DD}"/>
          </ac:graphicFrameMkLst>
        </pc:graphicFrameChg>
      </pc:sldChg>
      <pc:sldChg chg="modSp mod">
        <pc:chgData name="Carlos Paiva" userId="2964bf711f488fc7" providerId="LiveId" clId="{DEA21D70-A4E3-4E4A-BBB8-1DAEB6F4E361}" dt="2020-04-22T22:35:44.485" v="320"/>
        <pc:sldMkLst>
          <pc:docMk/>
          <pc:sldMk cId="102200783" sldId="470"/>
        </pc:sldMkLst>
        <pc:graphicFrameChg chg="mod">
          <ac:chgData name="Carlos Paiva" userId="2964bf711f488fc7" providerId="LiveId" clId="{DEA21D70-A4E3-4E4A-BBB8-1DAEB6F4E361}" dt="2020-04-22T22:35:44.485" v="320"/>
          <ac:graphicFrameMkLst>
            <pc:docMk/>
            <pc:sldMk cId="102200783" sldId="470"/>
            <ac:graphicFrameMk id="2" creationId="{79279885-D145-4B20-9C97-5B2F613F77DD}"/>
          </ac:graphicFrameMkLst>
        </pc:graphicFrameChg>
      </pc:sldChg>
      <pc:sldChg chg="modSp">
        <pc:chgData name="Carlos Paiva" userId="2964bf711f488fc7" providerId="LiveId" clId="{DEA21D70-A4E3-4E4A-BBB8-1DAEB6F4E361}" dt="2020-04-22T22:32:10.101" v="311"/>
        <pc:sldMkLst>
          <pc:docMk/>
          <pc:sldMk cId="1351145914" sldId="471"/>
        </pc:sldMkLst>
        <pc:graphicFrameChg chg="mod">
          <ac:chgData name="Carlos Paiva" userId="2964bf711f488fc7" providerId="LiveId" clId="{DEA21D70-A4E3-4E4A-BBB8-1DAEB6F4E361}" dt="2020-04-22T22:32:10.101" v="311"/>
          <ac:graphicFrameMkLst>
            <pc:docMk/>
            <pc:sldMk cId="1351145914" sldId="471"/>
            <ac:graphicFrameMk id="2" creationId="{79279885-D145-4B20-9C97-5B2F613F77DD}"/>
          </ac:graphicFrameMkLst>
        </pc:graphicFrameChg>
      </pc:sldChg>
      <pc:sldChg chg="addSp delSp modSp add mod">
        <pc:chgData name="Carlos Paiva" userId="2964bf711f488fc7" providerId="LiveId" clId="{DEA21D70-A4E3-4E4A-BBB8-1DAEB6F4E361}" dt="2020-04-22T21:41:13.158" v="166" actId="1076"/>
        <pc:sldMkLst>
          <pc:docMk/>
          <pc:sldMk cId="1489261202" sldId="472"/>
        </pc:sldMkLst>
        <pc:spChg chg="add mod">
          <ac:chgData name="Carlos Paiva" userId="2964bf711f488fc7" providerId="LiveId" clId="{DEA21D70-A4E3-4E4A-BBB8-1DAEB6F4E361}" dt="2020-04-22T21:36:37.029" v="136" actId="1076"/>
          <ac:spMkLst>
            <pc:docMk/>
            <pc:sldMk cId="1489261202" sldId="472"/>
            <ac:spMk id="10" creationId="{09A8B2FE-ADA8-4F7B-AD01-A6F3289A39D3}"/>
          </ac:spMkLst>
        </pc:spChg>
        <pc:spChg chg="add mod">
          <ac:chgData name="Carlos Paiva" userId="2964bf711f488fc7" providerId="LiveId" clId="{DEA21D70-A4E3-4E4A-BBB8-1DAEB6F4E361}" dt="2020-04-22T21:36:48.012" v="137" actId="1076"/>
          <ac:spMkLst>
            <pc:docMk/>
            <pc:sldMk cId="1489261202" sldId="472"/>
            <ac:spMk id="11" creationId="{3F825B8F-AEB1-4FD5-B233-F9043DA02A33}"/>
          </ac:spMkLst>
        </pc:spChg>
        <pc:graphicFrameChg chg="add mod">
          <ac:chgData name="Carlos Paiva" userId="2964bf711f488fc7" providerId="LiveId" clId="{DEA21D70-A4E3-4E4A-BBB8-1DAEB6F4E361}" dt="2020-04-22T21:35:58.534" v="125" actId="1076"/>
          <ac:graphicFrameMkLst>
            <pc:docMk/>
            <pc:sldMk cId="1489261202" sldId="472"/>
            <ac:graphicFrameMk id="4" creationId="{15D6F6EF-1C96-4EED-BB95-8BF48F020C96}"/>
          </ac:graphicFrameMkLst>
        </pc:graphicFrameChg>
        <pc:graphicFrameChg chg="add mod">
          <ac:chgData name="Carlos Paiva" userId="2964bf711f488fc7" providerId="LiveId" clId="{DEA21D70-A4E3-4E4A-BBB8-1DAEB6F4E361}" dt="2020-04-22T21:36:05.286" v="127" actId="1076"/>
          <ac:graphicFrameMkLst>
            <pc:docMk/>
            <pc:sldMk cId="1489261202" sldId="472"/>
            <ac:graphicFrameMk id="5" creationId="{4D356BF6-1524-4A89-99B2-BC2390ACCDC8}"/>
          </ac:graphicFrameMkLst>
        </pc:graphicFrameChg>
        <pc:graphicFrameChg chg="add mod">
          <ac:chgData name="Carlos Paiva" userId="2964bf711f488fc7" providerId="LiveId" clId="{DEA21D70-A4E3-4E4A-BBB8-1DAEB6F4E361}" dt="2020-04-22T21:36:28.475" v="135" actId="1037"/>
          <ac:graphicFrameMkLst>
            <pc:docMk/>
            <pc:sldMk cId="1489261202" sldId="472"/>
            <ac:graphicFrameMk id="6" creationId="{3EC0B291-8BC7-47B4-BC5F-41A5F60F2C74}"/>
          </ac:graphicFrameMkLst>
        </pc:graphicFrameChg>
        <pc:graphicFrameChg chg="add mod">
          <ac:chgData name="Carlos Paiva" userId="2964bf711f488fc7" providerId="LiveId" clId="{DEA21D70-A4E3-4E4A-BBB8-1DAEB6F4E361}" dt="2020-04-22T21:36:18.474" v="131" actId="1076"/>
          <ac:graphicFrameMkLst>
            <pc:docMk/>
            <pc:sldMk cId="1489261202" sldId="472"/>
            <ac:graphicFrameMk id="7" creationId="{BCC49F20-D2FD-4CC6-9999-155C56A9CCF9}"/>
          </ac:graphicFrameMkLst>
        </pc:graphicFrameChg>
        <pc:graphicFrameChg chg="add mod">
          <ac:chgData name="Carlos Paiva" userId="2964bf711f488fc7" providerId="LiveId" clId="{DEA21D70-A4E3-4E4A-BBB8-1DAEB6F4E361}" dt="2020-04-22T21:37:18.114" v="142"/>
          <ac:graphicFrameMkLst>
            <pc:docMk/>
            <pc:sldMk cId="1489261202" sldId="472"/>
            <ac:graphicFrameMk id="8" creationId="{44B7F8E2-CAE7-441D-AAD9-AF34285D2D8A}"/>
          </ac:graphicFrameMkLst>
        </pc:graphicFrameChg>
        <pc:graphicFrameChg chg="add mod">
          <ac:chgData name="Carlos Paiva" userId="2964bf711f488fc7" providerId="LiveId" clId="{DEA21D70-A4E3-4E4A-BBB8-1DAEB6F4E361}" dt="2020-04-22T21:36:01.806" v="126" actId="1076"/>
          <ac:graphicFrameMkLst>
            <pc:docMk/>
            <pc:sldMk cId="1489261202" sldId="472"/>
            <ac:graphicFrameMk id="9" creationId="{220C9762-022F-44AD-A82D-CC78F8F56BC6}"/>
          </ac:graphicFrameMkLst>
        </pc:graphicFrameChg>
        <pc:graphicFrameChg chg="add mod">
          <ac:chgData name="Carlos Paiva" userId="2964bf711f488fc7" providerId="LiveId" clId="{DEA21D70-A4E3-4E4A-BBB8-1DAEB6F4E361}" dt="2020-04-22T21:36:10.954" v="129" actId="1076"/>
          <ac:graphicFrameMkLst>
            <pc:docMk/>
            <pc:sldMk cId="1489261202" sldId="472"/>
            <ac:graphicFrameMk id="12" creationId="{906CD0D8-5960-421A-B38E-6548251387F7}"/>
          </ac:graphicFrameMkLst>
        </pc:graphicFrameChg>
        <pc:graphicFrameChg chg="add del mod">
          <ac:chgData name="Carlos Paiva" userId="2964bf711f488fc7" providerId="LiveId" clId="{DEA21D70-A4E3-4E4A-BBB8-1DAEB6F4E361}" dt="2020-04-22T21:35:04.767" v="120" actId="478"/>
          <ac:graphicFrameMkLst>
            <pc:docMk/>
            <pc:sldMk cId="1489261202" sldId="472"/>
            <ac:graphicFrameMk id="13" creationId="{1FE70415-160F-4CE4-8EA1-05912BBA8670}"/>
          </ac:graphicFrameMkLst>
        </pc:graphicFrameChg>
        <pc:graphicFrameChg chg="add del mod">
          <ac:chgData name="Carlos Paiva" userId="2964bf711f488fc7" providerId="LiveId" clId="{DEA21D70-A4E3-4E4A-BBB8-1DAEB6F4E361}" dt="2020-04-22T21:33:09.525" v="103" actId="478"/>
          <ac:graphicFrameMkLst>
            <pc:docMk/>
            <pc:sldMk cId="1489261202" sldId="472"/>
            <ac:graphicFrameMk id="14" creationId="{4ED3D336-74FE-4D1E-B8D3-0E427D9D2505}"/>
          </ac:graphicFrameMkLst>
        </pc:graphicFrameChg>
        <pc:graphicFrameChg chg="add mod">
          <ac:chgData name="Carlos Paiva" userId="2964bf711f488fc7" providerId="LiveId" clId="{DEA21D70-A4E3-4E4A-BBB8-1DAEB6F4E361}" dt="2020-04-22T21:40:42.454" v="164" actId="1076"/>
          <ac:graphicFrameMkLst>
            <pc:docMk/>
            <pc:sldMk cId="1489261202" sldId="472"/>
            <ac:graphicFrameMk id="15" creationId="{DA92B62D-E3AF-4F5D-AC65-20D94B967ECA}"/>
          </ac:graphicFrameMkLst>
        </pc:graphicFrameChg>
        <pc:graphicFrameChg chg="add mod">
          <ac:chgData name="Carlos Paiva" userId="2964bf711f488fc7" providerId="LiveId" clId="{DEA21D70-A4E3-4E4A-BBB8-1DAEB6F4E361}" dt="2020-04-22T21:41:13.158" v="166" actId="1076"/>
          <ac:graphicFrameMkLst>
            <pc:docMk/>
            <pc:sldMk cId="1489261202" sldId="472"/>
            <ac:graphicFrameMk id="16" creationId="{BEC4E46D-613C-490E-A00A-7C81262DDB83}"/>
          </ac:graphicFrameMkLst>
        </pc:graphicFrameChg>
        <pc:graphicFrameChg chg="add mod">
          <ac:chgData name="Carlos Paiva" userId="2964bf711f488fc7" providerId="LiveId" clId="{DEA21D70-A4E3-4E4A-BBB8-1DAEB6F4E361}" dt="2020-04-22T21:36:14.204" v="130" actId="1076"/>
          <ac:graphicFrameMkLst>
            <pc:docMk/>
            <pc:sldMk cId="1489261202" sldId="472"/>
            <ac:graphicFrameMk id="17" creationId="{8E24B871-2983-4623-950E-747C4B5551FD}"/>
          </ac:graphicFrameMkLst>
        </pc:graphicFrameChg>
        <pc:graphicFrameChg chg="add mod">
          <ac:chgData name="Carlos Paiva" userId="2964bf711f488fc7" providerId="LiveId" clId="{DEA21D70-A4E3-4E4A-BBB8-1DAEB6F4E361}" dt="2020-04-22T21:37:40.214" v="144" actId="1076"/>
          <ac:graphicFrameMkLst>
            <pc:docMk/>
            <pc:sldMk cId="1489261202" sldId="472"/>
            <ac:graphicFrameMk id="18" creationId="{CC023706-4F33-4430-8B3B-3783FAECC1FE}"/>
          </ac:graphicFrameMkLst>
        </pc:graphicFrameChg>
        <pc:graphicFrameChg chg="add mod">
          <ac:chgData name="Carlos Paiva" userId="2964bf711f488fc7" providerId="LiveId" clId="{DEA21D70-A4E3-4E4A-BBB8-1DAEB6F4E361}" dt="2020-04-22T21:38:16.661" v="148"/>
          <ac:graphicFrameMkLst>
            <pc:docMk/>
            <pc:sldMk cId="1489261202" sldId="472"/>
            <ac:graphicFrameMk id="19" creationId="{D92B21A9-004B-40F7-8BCE-DEA27832BDA3}"/>
          </ac:graphicFrameMkLst>
        </pc:graphicFrameChg>
        <pc:picChg chg="add mod">
          <ac:chgData name="Carlos Paiva" userId="2964bf711f488fc7" providerId="LiveId" clId="{DEA21D70-A4E3-4E4A-BBB8-1DAEB6F4E361}" dt="2020-04-22T21:35:43.494" v="124" actId="1076"/>
          <ac:picMkLst>
            <pc:docMk/>
            <pc:sldMk cId="1489261202" sldId="472"/>
            <ac:picMk id="3" creationId="{15031379-3743-41A6-B24A-FB310E19C17F}"/>
          </ac:picMkLst>
        </pc:picChg>
      </pc:sldChg>
      <pc:sldChg chg="addSp modSp add mod setBg">
        <pc:chgData name="Carlos Paiva" userId="2964bf711f488fc7" providerId="LiveId" clId="{DEA21D70-A4E3-4E4A-BBB8-1DAEB6F4E361}" dt="2020-04-22T22:20:24.197" v="290"/>
        <pc:sldMkLst>
          <pc:docMk/>
          <pc:sldMk cId="2075047461" sldId="473"/>
        </pc:sldMkLst>
        <pc:graphicFrameChg chg="add mod">
          <ac:chgData name="Carlos Paiva" userId="2964bf711f488fc7" providerId="LiveId" clId="{DEA21D70-A4E3-4E4A-BBB8-1DAEB6F4E361}" dt="2020-04-22T22:20:24.197" v="290"/>
          <ac:graphicFrameMkLst>
            <pc:docMk/>
            <pc:sldMk cId="2075047461" sldId="473"/>
            <ac:graphicFrameMk id="2" creationId="{2811B3D5-5507-4D58-A24F-7812DB78520F}"/>
          </ac:graphicFrameMkLst>
        </pc:graphicFrameChg>
      </pc:sldChg>
      <pc:sldChg chg="modSp add mod ord setBg">
        <pc:chgData name="Carlos Paiva" userId="2964bf711f488fc7" providerId="LiveId" clId="{DEA21D70-A4E3-4E4A-BBB8-1DAEB6F4E361}" dt="2020-04-22T21:57:11.916" v="213"/>
        <pc:sldMkLst>
          <pc:docMk/>
          <pc:sldMk cId="759554676" sldId="474"/>
        </pc:sldMkLst>
        <pc:spChg chg="mod">
          <ac:chgData name="Carlos Paiva" userId="2964bf711f488fc7" providerId="LiveId" clId="{DEA21D70-A4E3-4E4A-BBB8-1DAEB6F4E361}" dt="2020-04-22T21:57:03.333" v="211" actId="1076"/>
          <ac:spMkLst>
            <pc:docMk/>
            <pc:sldMk cId="759554676" sldId="474"/>
            <ac:spMk id="4" creationId="{38B12E0C-AB5D-4809-866E-9A208EA4FC6A}"/>
          </ac:spMkLst>
        </pc:spChg>
      </pc:sldChg>
      <pc:sldChg chg="addSp modSp add setBg">
        <pc:chgData name="Carlos Paiva" userId="2964bf711f488fc7" providerId="LiveId" clId="{DEA21D70-A4E3-4E4A-BBB8-1DAEB6F4E361}" dt="2020-04-22T22:39:38.210" v="328"/>
        <pc:sldMkLst>
          <pc:docMk/>
          <pc:sldMk cId="1742718362" sldId="475"/>
        </pc:sldMkLst>
        <pc:graphicFrameChg chg="add mod">
          <ac:chgData name="Carlos Paiva" userId="2964bf711f488fc7" providerId="LiveId" clId="{DEA21D70-A4E3-4E4A-BBB8-1DAEB6F4E361}" dt="2020-04-22T22:39:38.210" v="328"/>
          <ac:graphicFrameMkLst>
            <pc:docMk/>
            <pc:sldMk cId="1742718362" sldId="475"/>
            <ac:graphicFrameMk id="2" creationId="{DEADEFBE-62CA-4776-AAE4-FE6B703CF12B}"/>
          </ac:graphicFrameMkLst>
        </pc:graphicFrameChg>
      </pc:sldChg>
    </pc:docChg>
  </pc:docChgLst>
  <pc:docChgLst>
    <pc:chgData name="Carlos Paiva" userId="2964bf711f488fc7" providerId="LiveId" clId="{66991282-7E82-4415-A6D1-7776F5BAE7C2}"/>
    <pc:docChg chg="undo custSel mod addSld delSld modSld sldOrd">
      <pc:chgData name="Carlos Paiva" userId="2964bf711f488fc7" providerId="LiveId" clId="{66991282-7E82-4415-A6D1-7776F5BAE7C2}" dt="2020-03-04T22:45:24.734" v="4054"/>
      <pc:docMkLst>
        <pc:docMk/>
      </pc:docMkLst>
      <pc:sldChg chg="delSp modSp del mod">
        <pc:chgData name="Carlos Paiva" userId="2964bf711f488fc7" providerId="LiveId" clId="{66991282-7E82-4415-A6D1-7776F5BAE7C2}" dt="2020-03-04T03:12:37.044" v="3369" actId="2696"/>
        <pc:sldMkLst>
          <pc:docMk/>
          <pc:sldMk cId="269160661" sldId="256"/>
        </pc:sldMkLst>
        <pc:spChg chg="del mod">
          <ac:chgData name="Carlos Paiva" userId="2964bf711f488fc7" providerId="LiveId" clId="{66991282-7E82-4415-A6D1-7776F5BAE7C2}" dt="2020-03-04T03:12:18.937" v="3367" actId="478"/>
          <ac:spMkLst>
            <pc:docMk/>
            <pc:sldMk cId="269160661" sldId="256"/>
            <ac:spMk id="4" creationId="{38B12E0C-AB5D-4809-866E-9A208EA4FC6A}"/>
          </ac:spMkLst>
        </pc:spChg>
      </pc:sldChg>
      <pc:sldChg chg="addSp modSp mod">
        <pc:chgData name="Carlos Paiva" userId="2964bf711f488fc7" providerId="LiveId" clId="{66991282-7E82-4415-A6D1-7776F5BAE7C2}" dt="2020-02-24T15:48:17.906" v="21" actId="1076"/>
        <pc:sldMkLst>
          <pc:docMk/>
          <pc:sldMk cId="91552313" sldId="258"/>
        </pc:sldMkLst>
        <pc:graphicFrameChg chg="mod">
          <ac:chgData name="Carlos Paiva" userId="2964bf711f488fc7" providerId="LiveId" clId="{66991282-7E82-4415-A6D1-7776F5BAE7C2}" dt="2020-02-24T15:48:17.906" v="21" actId="1076"/>
          <ac:graphicFrameMkLst>
            <pc:docMk/>
            <pc:sldMk cId="91552313" sldId="258"/>
            <ac:graphicFrameMk id="2" creationId="{C36ABA06-B727-44BD-AF46-B5DBA1FE45C6}"/>
          </ac:graphicFrameMkLst>
        </pc:graphicFrameChg>
        <pc:graphicFrameChg chg="add mod">
          <ac:chgData name="Carlos Paiva" userId="2964bf711f488fc7" providerId="LiveId" clId="{66991282-7E82-4415-A6D1-7776F5BAE7C2}" dt="2020-02-24T15:47:44.635" v="15" actId="1076"/>
          <ac:graphicFrameMkLst>
            <pc:docMk/>
            <pc:sldMk cId="91552313" sldId="258"/>
            <ac:graphicFrameMk id="3" creationId="{8A47CE49-7B4B-47E5-B1A5-EE8D08E041D4}"/>
          </ac:graphicFrameMkLst>
        </pc:graphicFrameChg>
      </pc:sldChg>
      <pc:sldChg chg="modSp">
        <pc:chgData name="Carlos Paiva" userId="2964bf711f488fc7" providerId="LiveId" clId="{66991282-7E82-4415-A6D1-7776F5BAE7C2}" dt="2020-02-24T22:47:50.708" v="282"/>
        <pc:sldMkLst>
          <pc:docMk/>
          <pc:sldMk cId="3770299612" sldId="260"/>
        </pc:sldMkLst>
        <pc:graphicFrameChg chg="mod">
          <ac:chgData name="Carlos Paiva" userId="2964bf711f488fc7" providerId="LiveId" clId="{66991282-7E82-4415-A6D1-7776F5BAE7C2}" dt="2020-02-24T22:47:50.708" v="282"/>
          <ac:graphicFrameMkLst>
            <pc:docMk/>
            <pc:sldMk cId="3770299612" sldId="260"/>
            <ac:graphicFrameMk id="2" creationId="{ED2F2FB6-60E4-4B51-9A87-6EDB22CADFB0}"/>
          </ac:graphicFrameMkLst>
        </pc:graphicFrameChg>
      </pc:sldChg>
      <pc:sldChg chg="modSp">
        <pc:chgData name="Carlos Paiva" userId="2964bf711f488fc7" providerId="LiveId" clId="{66991282-7E82-4415-A6D1-7776F5BAE7C2}" dt="2020-02-24T16:41:56.185" v="240"/>
        <pc:sldMkLst>
          <pc:docMk/>
          <pc:sldMk cId="4078388092" sldId="261"/>
        </pc:sldMkLst>
        <pc:graphicFrameChg chg="mod">
          <ac:chgData name="Carlos Paiva" userId="2964bf711f488fc7" providerId="LiveId" clId="{66991282-7E82-4415-A6D1-7776F5BAE7C2}" dt="2020-02-24T16:41:56.185" v="240"/>
          <ac:graphicFrameMkLst>
            <pc:docMk/>
            <pc:sldMk cId="4078388092" sldId="261"/>
            <ac:graphicFrameMk id="2" creationId="{BC5742F2-F802-4EAD-A0F0-1451A49AF4AC}"/>
          </ac:graphicFrameMkLst>
        </pc:graphicFrameChg>
      </pc:sldChg>
      <pc:sldChg chg="modSp">
        <pc:chgData name="Carlos Paiva" userId="2964bf711f488fc7" providerId="LiveId" clId="{66991282-7E82-4415-A6D1-7776F5BAE7C2}" dt="2020-02-24T16:04:41.828" v="72"/>
        <pc:sldMkLst>
          <pc:docMk/>
          <pc:sldMk cId="95457873" sldId="262"/>
        </pc:sldMkLst>
        <pc:graphicFrameChg chg="mod">
          <ac:chgData name="Carlos Paiva" userId="2964bf711f488fc7" providerId="LiveId" clId="{66991282-7E82-4415-A6D1-7776F5BAE7C2}" dt="2020-02-24T16:04:41.828" v="72"/>
          <ac:graphicFrameMkLst>
            <pc:docMk/>
            <pc:sldMk cId="95457873" sldId="262"/>
            <ac:graphicFrameMk id="2" creationId="{53DFC137-0213-4E20-BEF6-08B09AAF6E82}"/>
          </ac:graphicFrameMkLst>
        </pc:graphicFrameChg>
      </pc:sldChg>
      <pc:sldChg chg="modSp">
        <pc:chgData name="Carlos Paiva" userId="2964bf711f488fc7" providerId="LiveId" clId="{66991282-7E82-4415-A6D1-7776F5BAE7C2}" dt="2020-02-24T16:48:55.900" v="255"/>
        <pc:sldMkLst>
          <pc:docMk/>
          <pc:sldMk cId="4183264545" sldId="263"/>
        </pc:sldMkLst>
        <pc:graphicFrameChg chg="mod">
          <ac:chgData name="Carlos Paiva" userId="2964bf711f488fc7" providerId="LiveId" clId="{66991282-7E82-4415-A6D1-7776F5BAE7C2}" dt="2020-02-24T16:48:55.900" v="255"/>
          <ac:graphicFrameMkLst>
            <pc:docMk/>
            <pc:sldMk cId="4183264545" sldId="263"/>
            <ac:graphicFrameMk id="2" creationId="{F0C56E56-0EEB-46E1-9F39-237B5F855301}"/>
          </ac:graphicFrameMkLst>
        </pc:graphicFrameChg>
      </pc:sldChg>
      <pc:sldChg chg="modSp">
        <pc:chgData name="Carlos Paiva" userId="2964bf711f488fc7" providerId="LiveId" clId="{66991282-7E82-4415-A6D1-7776F5BAE7C2}" dt="2020-02-24T16:43:32.410" v="246"/>
        <pc:sldMkLst>
          <pc:docMk/>
          <pc:sldMk cId="2929812143" sldId="264"/>
        </pc:sldMkLst>
        <pc:graphicFrameChg chg="mod">
          <ac:chgData name="Carlos Paiva" userId="2964bf711f488fc7" providerId="LiveId" clId="{66991282-7E82-4415-A6D1-7776F5BAE7C2}" dt="2020-02-24T16:43:32.410" v="246"/>
          <ac:graphicFrameMkLst>
            <pc:docMk/>
            <pc:sldMk cId="2929812143" sldId="264"/>
            <ac:graphicFrameMk id="2" creationId="{F0C56E56-0EEB-46E1-9F39-237B5F855301}"/>
          </ac:graphicFrameMkLst>
        </pc:graphicFrameChg>
      </pc:sldChg>
      <pc:sldChg chg="add del setBg">
        <pc:chgData name="Carlos Paiva" userId="2964bf711f488fc7" providerId="LiveId" clId="{66991282-7E82-4415-A6D1-7776F5BAE7C2}" dt="2020-02-24T15:54:29.574" v="41" actId="2696"/>
        <pc:sldMkLst>
          <pc:docMk/>
          <pc:sldMk cId="1963842319" sldId="265"/>
        </pc:sldMkLst>
      </pc:sldChg>
      <pc:sldChg chg="modSp add">
        <pc:chgData name="Carlos Paiva" userId="2964bf711f488fc7" providerId="LiveId" clId="{66991282-7E82-4415-A6D1-7776F5BAE7C2}" dt="2020-02-24T16:45:42.389" v="252"/>
        <pc:sldMkLst>
          <pc:docMk/>
          <pc:sldMk cId="64583085" sldId="266"/>
        </pc:sldMkLst>
        <pc:graphicFrameChg chg="mod">
          <ac:chgData name="Carlos Paiva" userId="2964bf711f488fc7" providerId="LiveId" clId="{66991282-7E82-4415-A6D1-7776F5BAE7C2}" dt="2020-02-24T16:45:42.389" v="252"/>
          <ac:graphicFrameMkLst>
            <pc:docMk/>
            <pc:sldMk cId="64583085" sldId="266"/>
            <ac:graphicFrameMk id="2" creationId="{F0C56E56-0EEB-46E1-9F39-237B5F855301}"/>
          </ac:graphicFrameMkLst>
        </pc:graphicFrameChg>
      </pc:sldChg>
      <pc:sldChg chg="modSp add">
        <pc:chgData name="Carlos Paiva" userId="2964bf711f488fc7" providerId="LiveId" clId="{66991282-7E82-4415-A6D1-7776F5BAE7C2}" dt="2020-02-25T17:06:34.624" v="478"/>
        <pc:sldMkLst>
          <pc:docMk/>
          <pc:sldMk cId="983551406" sldId="267"/>
        </pc:sldMkLst>
        <pc:graphicFrameChg chg="mod">
          <ac:chgData name="Carlos Paiva" userId="2964bf711f488fc7" providerId="LiveId" clId="{66991282-7E82-4415-A6D1-7776F5BAE7C2}" dt="2020-02-25T17:06:34.624" v="478"/>
          <ac:graphicFrameMkLst>
            <pc:docMk/>
            <pc:sldMk cId="983551406" sldId="267"/>
            <ac:graphicFrameMk id="2" creationId="{F0C56E56-0EEB-46E1-9F39-237B5F855301}"/>
          </ac:graphicFrameMkLst>
        </pc:graphicFrameChg>
      </pc:sldChg>
      <pc:sldChg chg="addSp delSp modSp add mod setBg">
        <pc:chgData name="Carlos Paiva" userId="2964bf711f488fc7" providerId="LiveId" clId="{66991282-7E82-4415-A6D1-7776F5BAE7C2}" dt="2020-02-24T22:44:36.233" v="276" actId="1076"/>
        <pc:sldMkLst>
          <pc:docMk/>
          <pc:sldMk cId="3358856876" sldId="268"/>
        </pc:sldMkLst>
        <pc:spChg chg="add del">
          <ac:chgData name="Carlos Paiva" userId="2964bf711f488fc7" providerId="LiveId" clId="{66991282-7E82-4415-A6D1-7776F5BAE7C2}" dt="2020-02-24T16:30:23.044" v="97" actId="26606"/>
          <ac:spMkLst>
            <pc:docMk/>
            <pc:sldMk cId="3358856876" sldId="268"/>
            <ac:spMk id="71" creationId="{C3862298-AF85-4572-BED3-52E573EBD410}"/>
          </ac:spMkLst>
        </pc:spChg>
        <pc:spChg chg="add del">
          <ac:chgData name="Carlos Paiva" userId="2964bf711f488fc7" providerId="LiveId" clId="{66991282-7E82-4415-A6D1-7776F5BAE7C2}" dt="2020-02-24T16:30:23.044" v="97" actId="26606"/>
          <ac:spMkLst>
            <pc:docMk/>
            <pc:sldMk cId="3358856876" sldId="268"/>
            <ac:spMk id="73" creationId="{03E485DD-0C12-45BC-A361-28152A03BB93}"/>
          </ac:spMkLst>
        </pc:spChg>
        <pc:spChg chg="add del">
          <ac:chgData name="Carlos Paiva" userId="2964bf711f488fc7" providerId="LiveId" clId="{66991282-7E82-4415-A6D1-7776F5BAE7C2}" dt="2020-02-24T16:30:23.044" v="97" actId="26606"/>
          <ac:spMkLst>
            <pc:docMk/>
            <pc:sldMk cId="3358856876" sldId="268"/>
            <ac:spMk id="75" creationId="{6D6B998F-CA62-4EE6-B7E7-046377D4F7EF}"/>
          </ac:spMkLst>
        </pc:spChg>
        <pc:graphicFrameChg chg="add mod">
          <ac:chgData name="Carlos Paiva" userId="2964bf711f488fc7" providerId="LiveId" clId="{66991282-7E82-4415-A6D1-7776F5BAE7C2}" dt="2020-02-24T22:43:49.232" v="267"/>
          <ac:graphicFrameMkLst>
            <pc:docMk/>
            <pc:sldMk cId="3358856876" sldId="268"/>
            <ac:graphicFrameMk id="2" creationId="{B9D83E40-5469-4990-882E-D7F022FA1EB1}"/>
          </ac:graphicFrameMkLst>
        </pc:graphicFrameChg>
        <pc:graphicFrameChg chg="add mod">
          <ac:chgData name="Carlos Paiva" userId="2964bf711f488fc7" providerId="LiveId" clId="{66991282-7E82-4415-A6D1-7776F5BAE7C2}" dt="2020-02-24T22:44:27.950" v="275" actId="1076"/>
          <ac:graphicFrameMkLst>
            <pc:docMk/>
            <pc:sldMk cId="3358856876" sldId="268"/>
            <ac:graphicFrameMk id="8" creationId="{09D8F509-5E73-461F-BEBA-8BBF53FB4F3F}"/>
          </ac:graphicFrameMkLst>
        </pc:graphicFrameChg>
        <pc:graphicFrameChg chg="add mod">
          <ac:chgData name="Carlos Paiva" userId="2964bf711f488fc7" providerId="LiveId" clId="{66991282-7E82-4415-A6D1-7776F5BAE7C2}" dt="2020-02-24T22:44:36.233" v="276" actId="1076"/>
          <ac:graphicFrameMkLst>
            <pc:docMk/>
            <pc:sldMk cId="3358856876" sldId="268"/>
            <ac:graphicFrameMk id="9" creationId="{209A5AEB-5A67-444C-852C-D0A5A17ECE77}"/>
          </ac:graphicFrameMkLst>
        </pc:graphicFrameChg>
        <pc:picChg chg="add del mod">
          <ac:chgData name="Carlos Paiva" userId="2964bf711f488fc7" providerId="LiveId" clId="{66991282-7E82-4415-A6D1-7776F5BAE7C2}" dt="2020-02-24T16:33:27.264" v="213" actId="478"/>
          <ac:picMkLst>
            <pc:docMk/>
            <pc:sldMk cId="3358856876" sldId="268"/>
            <ac:picMk id="9218" creationId="{FFD8BC49-86FB-44E7-80D3-E1A6C4304115}"/>
          </ac:picMkLst>
        </pc:picChg>
        <pc:picChg chg="add">
          <ac:chgData name="Carlos Paiva" userId="2964bf711f488fc7" providerId="LiveId" clId="{66991282-7E82-4415-A6D1-7776F5BAE7C2}" dt="2020-02-24T16:33:29.619" v="214"/>
          <ac:picMkLst>
            <pc:docMk/>
            <pc:sldMk cId="3358856876" sldId="268"/>
            <ac:picMk id="9220" creationId="{9CD3C5D4-2213-4B86-A767-E6D664D5319C}"/>
          </ac:picMkLst>
        </pc:picChg>
      </pc:sldChg>
      <pc:sldChg chg="addSp modSp add setBg">
        <pc:chgData name="Carlos Paiva" userId="2964bf711f488fc7" providerId="LiveId" clId="{66991282-7E82-4415-A6D1-7776F5BAE7C2}" dt="2020-02-25T19:38:33.246" v="634"/>
        <pc:sldMkLst>
          <pc:docMk/>
          <pc:sldMk cId="1875533096" sldId="269"/>
        </pc:sldMkLst>
        <pc:graphicFrameChg chg="add mod">
          <ac:chgData name="Carlos Paiva" userId="2964bf711f488fc7" providerId="LiveId" clId="{66991282-7E82-4415-A6D1-7776F5BAE7C2}" dt="2020-02-25T19:38:33.246" v="634"/>
          <ac:graphicFrameMkLst>
            <pc:docMk/>
            <pc:sldMk cId="1875533096" sldId="269"/>
            <ac:graphicFrameMk id="2" creationId="{EA801E4A-57A0-4AB2-BDDE-7FAC170AA0C6}"/>
          </ac:graphicFrameMkLst>
        </pc:graphicFrameChg>
      </pc:sldChg>
      <pc:sldChg chg="addSp modSp add setBg">
        <pc:chgData name="Carlos Paiva" userId="2964bf711f488fc7" providerId="LiveId" clId="{66991282-7E82-4415-A6D1-7776F5BAE7C2}" dt="2020-02-26T19:36:36.621" v="1136"/>
        <pc:sldMkLst>
          <pc:docMk/>
          <pc:sldMk cId="1108351926" sldId="270"/>
        </pc:sldMkLst>
        <pc:graphicFrameChg chg="add mod">
          <ac:chgData name="Carlos Paiva" userId="2964bf711f488fc7" providerId="LiveId" clId="{66991282-7E82-4415-A6D1-7776F5BAE7C2}" dt="2020-02-26T19:36:36.621" v="1136"/>
          <ac:graphicFrameMkLst>
            <pc:docMk/>
            <pc:sldMk cId="1108351926" sldId="270"/>
            <ac:graphicFrameMk id="2" creationId="{B9A31AF6-7CB7-43DE-A696-A47FAF3CE9D9}"/>
          </ac:graphicFrameMkLst>
        </pc:graphicFrameChg>
      </pc:sldChg>
      <pc:sldChg chg="addSp modSp add setBg">
        <pc:chgData name="Carlos Paiva" userId="2964bf711f488fc7" providerId="LiveId" clId="{66991282-7E82-4415-A6D1-7776F5BAE7C2}" dt="2020-03-01T13:36:19.615" v="1399"/>
        <pc:sldMkLst>
          <pc:docMk/>
          <pc:sldMk cId="265931992" sldId="271"/>
        </pc:sldMkLst>
        <pc:graphicFrameChg chg="add mod">
          <ac:chgData name="Carlos Paiva" userId="2964bf711f488fc7" providerId="LiveId" clId="{66991282-7E82-4415-A6D1-7776F5BAE7C2}" dt="2020-03-01T13:36:19.615" v="1399"/>
          <ac:graphicFrameMkLst>
            <pc:docMk/>
            <pc:sldMk cId="265931992" sldId="271"/>
            <ac:graphicFrameMk id="2" creationId="{AC987741-25FD-4EDE-BCE3-FDE6B9621AF9}"/>
          </ac:graphicFrameMkLst>
        </pc:graphicFrameChg>
      </pc:sldChg>
      <pc:sldChg chg="addSp modSp add setBg">
        <pc:chgData name="Carlos Paiva" userId="2964bf711f488fc7" providerId="LiveId" clId="{66991282-7E82-4415-A6D1-7776F5BAE7C2}" dt="2020-02-25T19:43:12.004" v="645"/>
        <pc:sldMkLst>
          <pc:docMk/>
          <pc:sldMk cId="2592141007" sldId="272"/>
        </pc:sldMkLst>
        <pc:graphicFrameChg chg="add mod">
          <ac:chgData name="Carlos Paiva" userId="2964bf711f488fc7" providerId="LiveId" clId="{66991282-7E82-4415-A6D1-7776F5BAE7C2}" dt="2020-02-25T19:43:12.004" v="645"/>
          <ac:graphicFrameMkLst>
            <pc:docMk/>
            <pc:sldMk cId="2592141007" sldId="272"/>
            <ac:graphicFrameMk id="2" creationId="{8B9DBD74-A5D8-4334-823A-07FD45B70A64}"/>
          </ac:graphicFrameMkLst>
        </pc:graphicFrameChg>
      </pc:sldChg>
      <pc:sldChg chg="addSp modSp add setBg">
        <pc:chgData name="Carlos Paiva" userId="2964bf711f488fc7" providerId="LiveId" clId="{66991282-7E82-4415-A6D1-7776F5BAE7C2}" dt="2020-02-25T00:08:37.072" v="396"/>
        <pc:sldMkLst>
          <pc:docMk/>
          <pc:sldMk cId="1864022904" sldId="273"/>
        </pc:sldMkLst>
        <pc:graphicFrameChg chg="add mod">
          <ac:chgData name="Carlos Paiva" userId="2964bf711f488fc7" providerId="LiveId" clId="{66991282-7E82-4415-A6D1-7776F5BAE7C2}" dt="2020-02-25T00:08:37.072" v="396"/>
          <ac:graphicFrameMkLst>
            <pc:docMk/>
            <pc:sldMk cId="1864022904" sldId="273"/>
            <ac:graphicFrameMk id="2" creationId="{BA18E371-8061-45B6-8EC4-624765E3506F}"/>
          </ac:graphicFrameMkLst>
        </pc:graphicFrameChg>
      </pc:sldChg>
      <pc:sldChg chg="modSp add mod ord">
        <pc:chgData name="Carlos Paiva" userId="2964bf711f488fc7" providerId="LiveId" clId="{66991282-7E82-4415-A6D1-7776F5BAE7C2}" dt="2020-02-26T18:40:02.248" v="783" actId="1076"/>
        <pc:sldMkLst>
          <pc:docMk/>
          <pc:sldMk cId="1904773633" sldId="274"/>
        </pc:sldMkLst>
        <pc:spChg chg="mod">
          <ac:chgData name="Carlos Paiva" userId="2964bf711f488fc7" providerId="LiveId" clId="{66991282-7E82-4415-A6D1-7776F5BAE7C2}" dt="2020-02-26T18:40:02.248" v="783" actId="1076"/>
          <ac:spMkLst>
            <pc:docMk/>
            <pc:sldMk cId="1904773633" sldId="274"/>
            <ac:spMk id="4" creationId="{38B12E0C-AB5D-4809-866E-9A208EA4FC6A}"/>
          </ac:spMkLst>
        </pc:spChg>
      </pc:sldChg>
      <pc:sldChg chg="addSp modSp add ord setBg">
        <pc:chgData name="Carlos Paiva" userId="2964bf711f488fc7" providerId="LiveId" clId="{66991282-7E82-4415-A6D1-7776F5BAE7C2}" dt="2020-02-27T21:01:20.173" v="1329"/>
        <pc:sldMkLst>
          <pc:docMk/>
          <pc:sldMk cId="1226015320" sldId="275"/>
        </pc:sldMkLst>
        <pc:graphicFrameChg chg="add mod">
          <ac:chgData name="Carlos Paiva" userId="2964bf711f488fc7" providerId="LiveId" clId="{66991282-7E82-4415-A6D1-7776F5BAE7C2}" dt="2020-02-26T21:48:34.015" v="1197"/>
          <ac:graphicFrameMkLst>
            <pc:docMk/>
            <pc:sldMk cId="1226015320" sldId="275"/>
            <ac:graphicFrameMk id="2" creationId="{5BC7D416-644A-4339-821E-2A5EFC854367}"/>
          </ac:graphicFrameMkLst>
        </pc:graphicFrameChg>
      </pc:sldChg>
      <pc:sldChg chg="addSp modSp add mod setBg">
        <pc:chgData name="Carlos Paiva" userId="2964bf711f488fc7" providerId="LiveId" clId="{66991282-7E82-4415-A6D1-7776F5BAE7C2}" dt="2020-02-25T18:05:22.872" v="547"/>
        <pc:sldMkLst>
          <pc:docMk/>
          <pc:sldMk cId="2053337162" sldId="276"/>
        </pc:sldMkLst>
        <pc:graphicFrameChg chg="add mod">
          <ac:chgData name="Carlos Paiva" userId="2964bf711f488fc7" providerId="LiveId" clId="{66991282-7E82-4415-A6D1-7776F5BAE7C2}" dt="2020-02-25T18:05:22.872" v="547"/>
          <ac:graphicFrameMkLst>
            <pc:docMk/>
            <pc:sldMk cId="2053337162" sldId="276"/>
            <ac:graphicFrameMk id="2" creationId="{BA1C8807-E1CD-4E1B-8F01-D186289DE1DF}"/>
          </ac:graphicFrameMkLst>
        </pc:graphicFrameChg>
      </pc:sldChg>
      <pc:sldChg chg="addSp modSp add ord setBg">
        <pc:chgData name="Carlos Paiva" userId="2964bf711f488fc7" providerId="LiveId" clId="{66991282-7E82-4415-A6D1-7776F5BAE7C2}" dt="2020-02-26T21:59:55.927" v="1205"/>
        <pc:sldMkLst>
          <pc:docMk/>
          <pc:sldMk cId="3734072672" sldId="277"/>
        </pc:sldMkLst>
        <pc:graphicFrameChg chg="add mod">
          <ac:chgData name="Carlos Paiva" userId="2964bf711f488fc7" providerId="LiveId" clId="{66991282-7E82-4415-A6D1-7776F5BAE7C2}" dt="2020-02-26T21:59:55.927" v="1205"/>
          <ac:graphicFrameMkLst>
            <pc:docMk/>
            <pc:sldMk cId="3734072672" sldId="277"/>
            <ac:graphicFrameMk id="2" creationId="{E78FCDC1-0F18-47B9-80A9-2A55D9E890A7}"/>
          </ac:graphicFrameMkLst>
        </pc:graphicFrameChg>
      </pc:sldChg>
      <pc:sldChg chg="modSp add">
        <pc:chgData name="Carlos Paiva" userId="2964bf711f488fc7" providerId="LiveId" clId="{66991282-7E82-4415-A6D1-7776F5BAE7C2}" dt="2020-02-26T21:59:22.261" v="1201"/>
        <pc:sldMkLst>
          <pc:docMk/>
          <pc:sldMk cId="1399344129" sldId="278"/>
        </pc:sldMkLst>
        <pc:graphicFrameChg chg="mod">
          <ac:chgData name="Carlos Paiva" userId="2964bf711f488fc7" providerId="LiveId" clId="{66991282-7E82-4415-A6D1-7776F5BAE7C2}" dt="2020-02-26T21:59:22.261" v="1201"/>
          <ac:graphicFrameMkLst>
            <pc:docMk/>
            <pc:sldMk cId="1399344129" sldId="278"/>
            <ac:graphicFrameMk id="2" creationId="{E78FCDC1-0F18-47B9-80A9-2A55D9E890A7}"/>
          </ac:graphicFrameMkLst>
        </pc:graphicFrameChg>
      </pc:sldChg>
      <pc:sldChg chg="addSp modSp add ord setBg">
        <pc:chgData name="Carlos Paiva" userId="2964bf711f488fc7" providerId="LiveId" clId="{66991282-7E82-4415-A6D1-7776F5BAE7C2}" dt="2020-03-01T13:48:32.986" v="1420"/>
        <pc:sldMkLst>
          <pc:docMk/>
          <pc:sldMk cId="1409941428" sldId="279"/>
        </pc:sldMkLst>
        <pc:graphicFrameChg chg="add mod">
          <ac:chgData name="Carlos Paiva" userId="2964bf711f488fc7" providerId="LiveId" clId="{66991282-7E82-4415-A6D1-7776F5BAE7C2}" dt="2020-03-01T13:48:32.986" v="1420"/>
          <ac:graphicFrameMkLst>
            <pc:docMk/>
            <pc:sldMk cId="1409941428" sldId="279"/>
            <ac:graphicFrameMk id="2" creationId="{C86F8A70-8FCA-4FB0-ADC6-4594496E306B}"/>
          </ac:graphicFrameMkLst>
        </pc:graphicFrameChg>
      </pc:sldChg>
      <pc:sldChg chg="addSp modSp add mod setBg">
        <pc:chgData name="Carlos Paiva" userId="2964bf711f488fc7" providerId="LiveId" clId="{66991282-7E82-4415-A6D1-7776F5BAE7C2}" dt="2020-02-26T18:11:29.038" v="726"/>
        <pc:sldMkLst>
          <pc:docMk/>
          <pc:sldMk cId="452536904" sldId="280"/>
        </pc:sldMkLst>
        <pc:graphicFrameChg chg="add mod">
          <ac:chgData name="Carlos Paiva" userId="2964bf711f488fc7" providerId="LiveId" clId="{66991282-7E82-4415-A6D1-7776F5BAE7C2}" dt="2020-02-26T18:11:29.038" v="726"/>
          <ac:graphicFrameMkLst>
            <pc:docMk/>
            <pc:sldMk cId="452536904" sldId="280"/>
            <ac:graphicFrameMk id="2" creationId="{F284426C-BB6D-4EDD-A818-B02FAB9DBC2D}"/>
          </ac:graphicFrameMkLst>
        </pc:graphicFrameChg>
      </pc:sldChg>
      <pc:sldChg chg="add">
        <pc:chgData name="Carlos Paiva" userId="2964bf711f488fc7" providerId="LiveId" clId="{66991282-7E82-4415-A6D1-7776F5BAE7C2}" dt="2020-02-26T18:39:42.645" v="741"/>
        <pc:sldMkLst>
          <pc:docMk/>
          <pc:sldMk cId="1830863694" sldId="281"/>
        </pc:sldMkLst>
      </pc:sldChg>
      <pc:sldChg chg="addSp modSp add mod setBg">
        <pc:chgData name="Carlos Paiva" userId="2964bf711f488fc7" providerId="LiveId" clId="{66991282-7E82-4415-A6D1-7776F5BAE7C2}" dt="2020-02-26T18:49:45.720" v="1079" actId="1076"/>
        <pc:sldMkLst>
          <pc:docMk/>
          <pc:sldMk cId="636365258" sldId="282"/>
        </pc:sldMkLst>
        <pc:spChg chg="add mod">
          <ac:chgData name="Carlos Paiva" userId="2964bf711f488fc7" providerId="LiveId" clId="{66991282-7E82-4415-A6D1-7776F5BAE7C2}" dt="2020-02-26T18:49:45.720" v="1079" actId="1076"/>
          <ac:spMkLst>
            <pc:docMk/>
            <pc:sldMk cId="636365258" sldId="282"/>
            <ac:spMk id="2" creationId="{FCD9F291-C6D9-408C-A848-33957CBE8A56}"/>
          </ac:spMkLst>
        </pc:spChg>
      </pc:sldChg>
      <pc:sldChg chg="addSp modSp add setBg">
        <pc:chgData name="Carlos Paiva" userId="2964bf711f488fc7" providerId="LiveId" clId="{66991282-7E82-4415-A6D1-7776F5BAE7C2}" dt="2020-02-26T20:58:38.477" v="1140"/>
        <pc:sldMkLst>
          <pc:docMk/>
          <pc:sldMk cId="4222922095" sldId="283"/>
        </pc:sldMkLst>
        <pc:graphicFrameChg chg="add mod">
          <ac:chgData name="Carlos Paiva" userId="2964bf711f488fc7" providerId="LiveId" clId="{66991282-7E82-4415-A6D1-7776F5BAE7C2}" dt="2020-02-26T20:58:38.477" v="1140"/>
          <ac:graphicFrameMkLst>
            <pc:docMk/>
            <pc:sldMk cId="4222922095" sldId="283"/>
            <ac:graphicFrameMk id="2" creationId="{F395EC53-D222-40CF-8CE4-CC48D6772A48}"/>
          </ac:graphicFrameMkLst>
        </pc:graphicFrameChg>
      </pc:sldChg>
      <pc:sldChg chg="addSp modSp add setBg">
        <pc:chgData name="Carlos Paiva" userId="2964bf711f488fc7" providerId="LiveId" clId="{66991282-7E82-4415-A6D1-7776F5BAE7C2}" dt="2020-02-26T19:35:25.451" v="1132"/>
        <pc:sldMkLst>
          <pc:docMk/>
          <pc:sldMk cId="1123978962" sldId="284"/>
        </pc:sldMkLst>
        <pc:graphicFrameChg chg="add mod">
          <ac:chgData name="Carlos Paiva" userId="2964bf711f488fc7" providerId="LiveId" clId="{66991282-7E82-4415-A6D1-7776F5BAE7C2}" dt="2020-02-26T19:35:25.451" v="1132"/>
          <ac:graphicFrameMkLst>
            <pc:docMk/>
            <pc:sldMk cId="1123978962" sldId="284"/>
            <ac:graphicFrameMk id="2" creationId="{9C05F943-FABD-43EC-A562-A8A20EEE5A09}"/>
          </ac:graphicFrameMkLst>
        </pc:graphicFrameChg>
      </pc:sldChg>
      <pc:sldChg chg="addSp modSp add setBg">
        <pc:chgData name="Carlos Paiva" userId="2964bf711f488fc7" providerId="LiveId" clId="{66991282-7E82-4415-A6D1-7776F5BAE7C2}" dt="2020-02-26T21:41:52.706" v="1190"/>
        <pc:sldMkLst>
          <pc:docMk/>
          <pc:sldMk cId="562059993" sldId="285"/>
        </pc:sldMkLst>
        <pc:graphicFrameChg chg="add mod">
          <ac:chgData name="Carlos Paiva" userId="2964bf711f488fc7" providerId="LiveId" clId="{66991282-7E82-4415-A6D1-7776F5BAE7C2}" dt="2020-02-26T21:41:52.706" v="1190"/>
          <ac:graphicFrameMkLst>
            <pc:docMk/>
            <pc:sldMk cId="562059993" sldId="285"/>
            <ac:graphicFrameMk id="2" creationId="{183EA860-5868-41EC-9025-A1FCAC277DCE}"/>
          </ac:graphicFrameMkLst>
        </pc:graphicFrameChg>
      </pc:sldChg>
      <pc:sldChg chg="modSp add">
        <pc:chgData name="Carlos Paiva" userId="2964bf711f488fc7" providerId="LiveId" clId="{66991282-7E82-4415-A6D1-7776F5BAE7C2}" dt="2020-03-03T18:44:28.823" v="2974"/>
        <pc:sldMkLst>
          <pc:docMk/>
          <pc:sldMk cId="1573298170" sldId="286"/>
        </pc:sldMkLst>
        <pc:graphicFrameChg chg="mod">
          <ac:chgData name="Carlos Paiva" userId="2964bf711f488fc7" providerId="LiveId" clId="{66991282-7E82-4415-A6D1-7776F5BAE7C2}" dt="2020-03-03T18:44:28.823" v="2974"/>
          <ac:graphicFrameMkLst>
            <pc:docMk/>
            <pc:sldMk cId="1573298170" sldId="286"/>
            <ac:graphicFrameMk id="2" creationId="{E78FCDC1-0F18-47B9-80A9-2A55D9E890A7}"/>
          </ac:graphicFrameMkLst>
        </pc:graphicFrameChg>
      </pc:sldChg>
      <pc:sldChg chg="addSp modSp add setBg">
        <pc:chgData name="Carlos Paiva" userId="2964bf711f488fc7" providerId="LiveId" clId="{66991282-7E82-4415-A6D1-7776F5BAE7C2}" dt="2020-03-03T07:32:50.649" v="2031"/>
        <pc:sldMkLst>
          <pc:docMk/>
          <pc:sldMk cId="201336758" sldId="289"/>
        </pc:sldMkLst>
        <pc:graphicFrameChg chg="add mod">
          <ac:chgData name="Carlos Paiva" userId="2964bf711f488fc7" providerId="LiveId" clId="{66991282-7E82-4415-A6D1-7776F5BAE7C2}" dt="2020-03-03T07:32:50.649" v="2031"/>
          <ac:graphicFrameMkLst>
            <pc:docMk/>
            <pc:sldMk cId="201336758" sldId="289"/>
            <ac:graphicFrameMk id="2" creationId="{210001BB-02BD-47AA-B202-FFCF9BDEC0C2}"/>
          </ac:graphicFrameMkLst>
        </pc:graphicFrameChg>
      </pc:sldChg>
      <pc:sldChg chg="modSp add">
        <pc:chgData name="Carlos Paiva" userId="2964bf711f488fc7" providerId="LiveId" clId="{66991282-7E82-4415-A6D1-7776F5BAE7C2}" dt="2020-03-04T03:18:11.328" v="3461"/>
        <pc:sldMkLst>
          <pc:docMk/>
          <pc:sldMk cId="1237342757" sldId="290"/>
        </pc:sldMkLst>
        <pc:graphicFrameChg chg="mod">
          <ac:chgData name="Carlos Paiva" userId="2964bf711f488fc7" providerId="LiveId" clId="{66991282-7E82-4415-A6D1-7776F5BAE7C2}" dt="2020-03-04T03:18:11.328" v="3461"/>
          <ac:graphicFrameMkLst>
            <pc:docMk/>
            <pc:sldMk cId="1237342757" sldId="290"/>
            <ac:graphicFrameMk id="2" creationId="{210001BB-02BD-47AA-B202-FFCF9BDEC0C2}"/>
          </ac:graphicFrameMkLst>
        </pc:graphicFrameChg>
      </pc:sldChg>
      <pc:sldChg chg="modSp add mod ord">
        <pc:chgData name="Carlos Paiva" userId="2964bf711f488fc7" providerId="LiveId" clId="{66991282-7E82-4415-A6D1-7776F5BAE7C2}" dt="2020-03-01T13:00:09.345" v="1379" actId="1076"/>
        <pc:sldMkLst>
          <pc:docMk/>
          <pc:sldMk cId="2964317854" sldId="291"/>
        </pc:sldMkLst>
        <pc:spChg chg="mod">
          <ac:chgData name="Carlos Paiva" userId="2964bf711f488fc7" providerId="LiveId" clId="{66991282-7E82-4415-A6D1-7776F5BAE7C2}" dt="2020-03-01T13:00:09.345" v="1379" actId="1076"/>
          <ac:spMkLst>
            <pc:docMk/>
            <pc:sldMk cId="2964317854" sldId="291"/>
            <ac:spMk id="4" creationId="{38B12E0C-AB5D-4809-866E-9A208EA4FC6A}"/>
          </ac:spMkLst>
        </pc:spChg>
      </pc:sldChg>
      <pc:sldChg chg="addSp modSp add setBg">
        <pc:chgData name="Carlos Paiva" userId="2964bf711f488fc7" providerId="LiveId" clId="{66991282-7E82-4415-A6D1-7776F5BAE7C2}" dt="2020-03-03T19:33:38.799" v="3014"/>
        <pc:sldMkLst>
          <pc:docMk/>
          <pc:sldMk cId="230212186" sldId="292"/>
        </pc:sldMkLst>
        <pc:graphicFrameChg chg="add mod">
          <ac:chgData name="Carlos Paiva" userId="2964bf711f488fc7" providerId="LiveId" clId="{66991282-7E82-4415-A6D1-7776F5BAE7C2}" dt="2020-03-03T19:33:38.799" v="3014"/>
          <ac:graphicFrameMkLst>
            <pc:docMk/>
            <pc:sldMk cId="230212186" sldId="292"/>
            <ac:graphicFrameMk id="2" creationId="{4B0E1998-141C-4C54-99B5-6139609915AF}"/>
          </ac:graphicFrameMkLst>
        </pc:graphicFrameChg>
      </pc:sldChg>
      <pc:sldChg chg="modSp add mod ord">
        <pc:chgData name="Carlos Paiva" userId="2964bf711f488fc7" providerId="LiveId" clId="{66991282-7E82-4415-A6D1-7776F5BAE7C2}" dt="2020-03-01T18:23:00.336" v="1605" actId="1076"/>
        <pc:sldMkLst>
          <pc:docMk/>
          <pc:sldMk cId="2276106951" sldId="293"/>
        </pc:sldMkLst>
        <pc:spChg chg="mod">
          <ac:chgData name="Carlos Paiva" userId="2964bf711f488fc7" providerId="LiveId" clId="{66991282-7E82-4415-A6D1-7776F5BAE7C2}" dt="2020-03-01T18:23:00.336" v="1605" actId="1076"/>
          <ac:spMkLst>
            <pc:docMk/>
            <pc:sldMk cId="2276106951" sldId="293"/>
            <ac:spMk id="4" creationId="{38B12E0C-AB5D-4809-866E-9A208EA4FC6A}"/>
          </ac:spMkLst>
        </pc:spChg>
      </pc:sldChg>
      <pc:sldChg chg="addSp modSp add setBg">
        <pc:chgData name="Carlos Paiva" userId="2964bf711f488fc7" providerId="LiveId" clId="{66991282-7E82-4415-A6D1-7776F5BAE7C2}" dt="2020-03-01T14:15:30.917" v="1508"/>
        <pc:sldMkLst>
          <pc:docMk/>
          <pc:sldMk cId="1925989456" sldId="294"/>
        </pc:sldMkLst>
        <pc:graphicFrameChg chg="add mod">
          <ac:chgData name="Carlos Paiva" userId="2964bf711f488fc7" providerId="LiveId" clId="{66991282-7E82-4415-A6D1-7776F5BAE7C2}" dt="2020-03-01T14:15:30.917" v="1508"/>
          <ac:graphicFrameMkLst>
            <pc:docMk/>
            <pc:sldMk cId="1925989456" sldId="294"/>
            <ac:graphicFrameMk id="2" creationId="{AFC7A9C2-923A-48C6-B94F-23D8CEC52C22}"/>
          </ac:graphicFrameMkLst>
        </pc:graphicFrameChg>
      </pc:sldChg>
      <pc:sldChg chg="addSp modSp add setBg">
        <pc:chgData name="Carlos Paiva" userId="2964bf711f488fc7" providerId="LiveId" clId="{66991282-7E82-4415-A6D1-7776F5BAE7C2}" dt="2020-03-01T14:46:37.507" v="1561"/>
        <pc:sldMkLst>
          <pc:docMk/>
          <pc:sldMk cId="1022577487" sldId="295"/>
        </pc:sldMkLst>
        <pc:graphicFrameChg chg="add mod">
          <ac:chgData name="Carlos Paiva" userId="2964bf711f488fc7" providerId="LiveId" clId="{66991282-7E82-4415-A6D1-7776F5BAE7C2}" dt="2020-03-01T14:46:37.507" v="1561"/>
          <ac:graphicFrameMkLst>
            <pc:docMk/>
            <pc:sldMk cId="1022577487" sldId="295"/>
            <ac:graphicFrameMk id="2" creationId="{3DBB8E2F-B4EA-435E-AF48-2CB6DC25043B}"/>
          </ac:graphicFrameMkLst>
        </pc:graphicFrameChg>
      </pc:sldChg>
      <pc:sldChg chg="addSp modSp add setBg">
        <pc:chgData name="Carlos Paiva" userId="2964bf711f488fc7" providerId="LiveId" clId="{66991282-7E82-4415-A6D1-7776F5BAE7C2}" dt="2020-03-01T20:14:28.026" v="1786"/>
        <pc:sldMkLst>
          <pc:docMk/>
          <pc:sldMk cId="3183105306" sldId="296"/>
        </pc:sldMkLst>
        <pc:graphicFrameChg chg="add mod">
          <ac:chgData name="Carlos Paiva" userId="2964bf711f488fc7" providerId="LiveId" clId="{66991282-7E82-4415-A6D1-7776F5BAE7C2}" dt="2020-03-01T20:14:28.026" v="1786"/>
          <ac:graphicFrameMkLst>
            <pc:docMk/>
            <pc:sldMk cId="3183105306" sldId="296"/>
            <ac:graphicFrameMk id="2" creationId="{6F19AC14-0BFF-4DBB-BFB8-D29CAF9C5C87}"/>
          </ac:graphicFrameMkLst>
        </pc:graphicFrameChg>
      </pc:sldChg>
      <pc:sldChg chg="addSp modSp add del setBg">
        <pc:chgData name="Carlos Paiva" userId="2964bf711f488fc7" providerId="LiveId" clId="{66991282-7E82-4415-A6D1-7776F5BAE7C2}" dt="2020-03-01T18:53:24.610" v="1646" actId="2696"/>
        <pc:sldMkLst>
          <pc:docMk/>
          <pc:sldMk cId="565700889" sldId="297"/>
        </pc:sldMkLst>
        <pc:graphicFrameChg chg="add mod">
          <ac:chgData name="Carlos Paiva" userId="2964bf711f488fc7" providerId="LiveId" clId="{66991282-7E82-4415-A6D1-7776F5BAE7C2}" dt="2020-03-01T18:52:51.489" v="1645"/>
          <ac:graphicFrameMkLst>
            <pc:docMk/>
            <pc:sldMk cId="565700889" sldId="297"/>
            <ac:graphicFrameMk id="2" creationId="{99D68994-E282-4983-8081-9039B8DCC1C7}"/>
          </ac:graphicFrameMkLst>
        </pc:graphicFrameChg>
      </pc:sldChg>
      <pc:sldChg chg="modSp add">
        <pc:chgData name="Carlos Paiva" userId="2964bf711f488fc7" providerId="LiveId" clId="{66991282-7E82-4415-A6D1-7776F5BAE7C2}" dt="2020-03-03T07:00:14.861" v="1986"/>
        <pc:sldMkLst>
          <pc:docMk/>
          <pc:sldMk cId="908224" sldId="298"/>
        </pc:sldMkLst>
        <pc:graphicFrameChg chg="mod">
          <ac:chgData name="Carlos Paiva" userId="2964bf711f488fc7" providerId="LiveId" clId="{66991282-7E82-4415-A6D1-7776F5BAE7C2}" dt="2020-03-03T07:00:14.861" v="1986"/>
          <ac:graphicFrameMkLst>
            <pc:docMk/>
            <pc:sldMk cId="908224" sldId="298"/>
            <ac:graphicFrameMk id="2" creationId="{99D68994-E282-4983-8081-9039B8DCC1C7}"/>
          </ac:graphicFrameMkLst>
        </pc:graphicFrameChg>
      </pc:sldChg>
      <pc:sldChg chg="modSp add">
        <pc:chgData name="Carlos Paiva" userId="2964bf711f488fc7" providerId="LiveId" clId="{66991282-7E82-4415-A6D1-7776F5BAE7C2}" dt="2020-03-03T06:07:31.590" v="1874"/>
        <pc:sldMkLst>
          <pc:docMk/>
          <pc:sldMk cId="1821516939" sldId="299"/>
        </pc:sldMkLst>
        <pc:graphicFrameChg chg="mod">
          <ac:chgData name="Carlos Paiva" userId="2964bf711f488fc7" providerId="LiveId" clId="{66991282-7E82-4415-A6D1-7776F5BAE7C2}" dt="2020-03-03T06:07:31.590" v="1874"/>
          <ac:graphicFrameMkLst>
            <pc:docMk/>
            <pc:sldMk cId="1821516939" sldId="299"/>
            <ac:graphicFrameMk id="2" creationId="{99D68994-E282-4983-8081-9039B8DCC1C7}"/>
          </ac:graphicFrameMkLst>
        </pc:graphicFrameChg>
      </pc:sldChg>
      <pc:sldChg chg="modSp add">
        <pc:chgData name="Carlos Paiva" userId="2964bf711f488fc7" providerId="LiveId" clId="{66991282-7E82-4415-A6D1-7776F5BAE7C2}" dt="2020-03-01T19:51:08.805" v="1777"/>
        <pc:sldMkLst>
          <pc:docMk/>
          <pc:sldMk cId="1517496163" sldId="300"/>
        </pc:sldMkLst>
        <pc:graphicFrameChg chg="mod">
          <ac:chgData name="Carlos Paiva" userId="2964bf711f488fc7" providerId="LiveId" clId="{66991282-7E82-4415-A6D1-7776F5BAE7C2}" dt="2020-03-01T19:51:08.805" v="1777"/>
          <ac:graphicFrameMkLst>
            <pc:docMk/>
            <pc:sldMk cId="1517496163" sldId="300"/>
            <ac:graphicFrameMk id="2" creationId="{99D68994-E282-4983-8081-9039B8DCC1C7}"/>
          </ac:graphicFrameMkLst>
        </pc:graphicFrameChg>
      </pc:sldChg>
      <pc:sldChg chg="modSp add ord">
        <pc:chgData name="Carlos Paiva" userId="2964bf711f488fc7" providerId="LiveId" clId="{66991282-7E82-4415-A6D1-7776F5BAE7C2}" dt="2020-03-03T06:15:02.288" v="1887"/>
        <pc:sldMkLst>
          <pc:docMk/>
          <pc:sldMk cId="2963885589" sldId="301"/>
        </pc:sldMkLst>
        <pc:graphicFrameChg chg="mod">
          <ac:chgData name="Carlos Paiva" userId="2964bf711f488fc7" providerId="LiveId" clId="{66991282-7E82-4415-A6D1-7776F5BAE7C2}" dt="2020-03-03T06:15:02.288" v="1887"/>
          <ac:graphicFrameMkLst>
            <pc:docMk/>
            <pc:sldMk cId="2963885589" sldId="301"/>
            <ac:graphicFrameMk id="2" creationId="{99D68994-E282-4983-8081-9039B8DCC1C7}"/>
          </ac:graphicFrameMkLst>
        </pc:graphicFrameChg>
      </pc:sldChg>
      <pc:sldChg chg="modSp add mod">
        <pc:chgData name="Carlos Paiva" userId="2964bf711f488fc7" providerId="LiveId" clId="{66991282-7E82-4415-A6D1-7776F5BAE7C2}" dt="2020-03-03T06:58:45.182" v="1982"/>
        <pc:sldMkLst>
          <pc:docMk/>
          <pc:sldMk cId="937386517" sldId="302"/>
        </pc:sldMkLst>
        <pc:graphicFrameChg chg="mod">
          <ac:chgData name="Carlos Paiva" userId="2964bf711f488fc7" providerId="LiveId" clId="{66991282-7E82-4415-A6D1-7776F5BAE7C2}" dt="2020-03-03T06:58:45.182" v="1982"/>
          <ac:graphicFrameMkLst>
            <pc:docMk/>
            <pc:sldMk cId="937386517" sldId="302"/>
            <ac:graphicFrameMk id="2" creationId="{99D68994-E282-4983-8081-9039B8DCC1C7}"/>
          </ac:graphicFrameMkLst>
        </pc:graphicFrameChg>
      </pc:sldChg>
      <pc:sldChg chg="modSp add ord">
        <pc:chgData name="Carlos Paiva" userId="2964bf711f488fc7" providerId="LiveId" clId="{66991282-7E82-4415-A6D1-7776F5BAE7C2}" dt="2020-03-03T06:55:29.969" v="1976"/>
        <pc:sldMkLst>
          <pc:docMk/>
          <pc:sldMk cId="484541089" sldId="303"/>
        </pc:sldMkLst>
        <pc:graphicFrameChg chg="mod">
          <ac:chgData name="Carlos Paiva" userId="2964bf711f488fc7" providerId="LiveId" clId="{66991282-7E82-4415-A6D1-7776F5BAE7C2}" dt="2020-03-03T06:55:29.969" v="1976"/>
          <ac:graphicFrameMkLst>
            <pc:docMk/>
            <pc:sldMk cId="484541089" sldId="303"/>
            <ac:graphicFrameMk id="2" creationId="{99D68994-E282-4983-8081-9039B8DCC1C7}"/>
          </ac:graphicFrameMkLst>
        </pc:graphicFrameChg>
      </pc:sldChg>
      <pc:sldChg chg="modSp add del">
        <pc:chgData name="Carlos Paiva" userId="2964bf711f488fc7" providerId="LiveId" clId="{66991282-7E82-4415-A6D1-7776F5BAE7C2}" dt="2020-03-03T06:46:00.302" v="1967" actId="2696"/>
        <pc:sldMkLst>
          <pc:docMk/>
          <pc:sldMk cId="1785772690" sldId="304"/>
        </pc:sldMkLst>
        <pc:graphicFrameChg chg="mod">
          <ac:chgData name="Carlos Paiva" userId="2964bf711f488fc7" providerId="LiveId" clId="{66991282-7E82-4415-A6D1-7776F5BAE7C2}" dt="2020-03-03T06:44:56.915" v="1963"/>
          <ac:graphicFrameMkLst>
            <pc:docMk/>
            <pc:sldMk cId="1785772690" sldId="304"/>
            <ac:graphicFrameMk id="2" creationId="{99D68994-E282-4983-8081-9039B8DCC1C7}"/>
          </ac:graphicFrameMkLst>
        </pc:graphicFrameChg>
      </pc:sldChg>
      <pc:sldChg chg="addSp modSp add setBg">
        <pc:chgData name="Carlos Paiva" userId="2964bf711f488fc7" providerId="LiveId" clId="{66991282-7E82-4415-A6D1-7776F5BAE7C2}" dt="2020-03-03T19:33:54.748" v="3016"/>
        <pc:sldMkLst>
          <pc:docMk/>
          <pc:sldMk cId="3778496894" sldId="304"/>
        </pc:sldMkLst>
        <pc:graphicFrameChg chg="add mod">
          <ac:chgData name="Carlos Paiva" userId="2964bf711f488fc7" providerId="LiveId" clId="{66991282-7E82-4415-A6D1-7776F5BAE7C2}" dt="2020-03-03T19:33:54.748" v="3016"/>
          <ac:graphicFrameMkLst>
            <pc:docMk/>
            <pc:sldMk cId="3778496894" sldId="304"/>
            <ac:graphicFrameMk id="2" creationId="{9B77289D-5BA9-4A0D-A123-55B3FAD534B6}"/>
          </ac:graphicFrameMkLst>
        </pc:graphicFrameChg>
      </pc:sldChg>
      <pc:sldChg chg="modSp add">
        <pc:chgData name="Carlos Paiva" userId="2964bf711f488fc7" providerId="LiveId" clId="{66991282-7E82-4415-A6D1-7776F5BAE7C2}" dt="2020-03-03T09:59:54.916" v="2232"/>
        <pc:sldMkLst>
          <pc:docMk/>
          <pc:sldMk cId="3902100824" sldId="305"/>
        </pc:sldMkLst>
        <pc:graphicFrameChg chg="mod">
          <ac:chgData name="Carlos Paiva" userId="2964bf711f488fc7" providerId="LiveId" clId="{66991282-7E82-4415-A6D1-7776F5BAE7C2}" dt="2020-03-03T09:59:54.916" v="2232"/>
          <ac:graphicFrameMkLst>
            <pc:docMk/>
            <pc:sldMk cId="3902100824" sldId="305"/>
            <ac:graphicFrameMk id="2" creationId="{9B77289D-5BA9-4A0D-A123-55B3FAD534B6}"/>
          </ac:graphicFrameMkLst>
        </pc:graphicFrameChg>
      </pc:sldChg>
      <pc:sldChg chg="modSp add">
        <pc:chgData name="Carlos Paiva" userId="2964bf711f488fc7" providerId="LiveId" clId="{66991282-7E82-4415-A6D1-7776F5BAE7C2}" dt="2020-03-03T18:14:34.922" v="2958"/>
        <pc:sldMkLst>
          <pc:docMk/>
          <pc:sldMk cId="3130281862" sldId="306"/>
        </pc:sldMkLst>
        <pc:graphicFrameChg chg="mod">
          <ac:chgData name="Carlos Paiva" userId="2964bf711f488fc7" providerId="LiveId" clId="{66991282-7E82-4415-A6D1-7776F5BAE7C2}" dt="2020-03-03T18:14:34.922" v="2958"/>
          <ac:graphicFrameMkLst>
            <pc:docMk/>
            <pc:sldMk cId="3130281862" sldId="306"/>
            <ac:graphicFrameMk id="2" creationId="{9B77289D-5BA9-4A0D-A123-55B3FAD534B6}"/>
          </ac:graphicFrameMkLst>
        </pc:graphicFrameChg>
      </pc:sldChg>
      <pc:sldChg chg="modSp add">
        <pc:chgData name="Carlos Paiva" userId="2964bf711f488fc7" providerId="LiveId" clId="{66991282-7E82-4415-A6D1-7776F5BAE7C2}" dt="2020-03-03T18:14:09.329" v="2955"/>
        <pc:sldMkLst>
          <pc:docMk/>
          <pc:sldMk cId="2564925748" sldId="307"/>
        </pc:sldMkLst>
        <pc:graphicFrameChg chg="mod">
          <ac:chgData name="Carlos Paiva" userId="2964bf711f488fc7" providerId="LiveId" clId="{66991282-7E82-4415-A6D1-7776F5BAE7C2}" dt="2020-03-03T18:14:09.329" v="2955"/>
          <ac:graphicFrameMkLst>
            <pc:docMk/>
            <pc:sldMk cId="2564925748" sldId="307"/>
            <ac:graphicFrameMk id="2" creationId="{9B77289D-5BA9-4A0D-A123-55B3FAD534B6}"/>
          </ac:graphicFrameMkLst>
        </pc:graphicFrameChg>
      </pc:sldChg>
      <pc:sldChg chg="addSp modSp add mod setBg">
        <pc:chgData name="Carlos Paiva" userId="2964bf711f488fc7" providerId="LiveId" clId="{66991282-7E82-4415-A6D1-7776F5BAE7C2}" dt="2020-03-03T16:11:48.017" v="2272" actId="1076"/>
        <pc:sldMkLst>
          <pc:docMk/>
          <pc:sldMk cId="2484247614" sldId="308"/>
        </pc:sldMkLst>
        <pc:spChg chg="add mod">
          <ac:chgData name="Carlos Paiva" userId="2964bf711f488fc7" providerId="LiveId" clId="{66991282-7E82-4415-A6D1-7776F5BAE7C2}" dt="2020-03-03T16:11:48.017" v="2272" actId="1076"/>
          <ac:spMkLst>
            <pc:docMk/>
            <pc:sldMk cId="2484247614" sldId="308"/>
            <ac:spMk id="2" creationId="{2096AC7C-48BE-447E-8113-BE949DB37CD3}"/>
          </ac:spMkLst>
        </pc:spChg>
      </pc:sldChg>
      <pc:sldChg chg="modSp add mod ord">
        <pc:chgData name="Carlos Paiva" userId="2964bf711f488fc7" providerId="LiveId" clId="{66991282-7E82-4415-A6D1-7776F5BAE7C2}" dt="2020-03-03T16:12:19.739" v="2286" actId="20577"/>
        <pc:sldMkLst>
          <pc:docMk/>
          <pc:sldMk cId="3656191769" sldId="309"/>
        </pc:sldMkLst>
        <pc:spChg chg="mod">
          <ac:chgData name="Carlos Paiva" userId="2964bf711f488fc7" providerId="LiveId" clId="{66991282-7E82-4415-A6D1-7776F5BAE7C2}" dt="2020-03-03T16:12:19.739" v="2286" actId="20577"/>
          <ac:spMkLst>
            <pc:docMk/>
            <pc:sldMk cId="3656191769" sldId="309"/>
            <ac:spMk id="2" creationId="{2096AC7C-48BE-447E-8113-BE949DB37CD3}"/>
          </ac:spMkLst>
        </pc:spChg>
      </pc:sldChg>
      <pc:sldChg chg="modSp add mod ord">
        <pc:chgData name="Carlos Paiva" userId="2964bf711f488fc7" providerId="LiveId" clId="{66991282-7E82-4415-A6D1-7776F5BAE7C2}" dt="2020-03-03T16:12:52.595" v="2302" actId="20577"/>
        <pc:sldMkLst>
          <pc:docMk/>
          <pc:sldMk cId="2768215731" sldId="310"/>
        </pc:sldMkLst>
        <pc:spChg chg="mod">
          <ac:chgData name="Carlos Paiva" userId="2964bf711f488fc7" providerId="LiveId" clId="{66991282-7E82-4415-A6D1-7776F5BAE7C2}" dt="2020-03-03T16:12:52.595" v="2302" actId="20577"/>
          <ac:spMkLst>
            <pc:docMk/>
            <pc:sldMk cId="2768215731" sldId="310"/>
            <ac:spMk id="2" creationId="{2096AC7C-48BE-447E-8113-BE949DB37CD3}"/>
          </ac:spMkLst>
        </pc:spChg>
      </pc:sldChg>
      <pc:sldChg chg="modSp add mod ord">
        <pc:chgData name="Carlos Paiva" userId="2964bf711f488fc7" providerId="LiveId" clId="{66991282-7E82-4415-A6D1-7776F5BAE7C2}" dt="2020-03-03T16:14:48.309" v="2352" actId="1076"/>
        <pc:sldMkLst>
          <pc:docMk/>
          <pc:sldMk cId="1239298070" sldId="311"/>
        </pc:sldMkLst>
        <pc:spChg chg="mod">
          <ac:chgData name="Carlos Paiva" userId="2964bf711f488fc7" providerId="LiveId" clId="{66991282-7E82-4415-A6D1-7776F5BAE7C2}" dt="2020-03-03T16:14:48.309" v="2352" actId="1076"/>
          <ac:spMkLst>
            <pc:docMk/>
            <pc:sldMk cId="1239298070" sldId="311"/>
            <ac:spMk id="4" creationId="{38B12E0C-AB5D-4809-866E-9A208EA4FC6A}"/>
          </ac:spMkLst>
        </pc:spChg>
      </pc:sldChg>
      <pc:sldChg chg="addSp modSp add mod setBg">
        <pc:chgData name="Carlos Paiva" userId="2964bf711f488fc7" providerId="LiveId" clId="{66991282-7E82-4415-A6D1-7776F5BAE7C2}" dt="2020-03-03T16:20:54.791" v="2714" actId="1076"/>
        <pc:sldMkLst>
          <pc:docMk/>
          <pc:sldMk cId="478655877" sldId="312"/>
        </pc:sldMkLst>
        <pc:spChg chg="add mod">
          <ac:chgData name="Carlos Paiva" userId="2964bf711f488fc7" providerId="LiveId" clId="{66991282-7E82-4415-A6D1-7776F5BAE7C2}" dt="2020-03-03T16:20:54.791" v="2714" actId="1076"/>
          <ac:spMkLst>
            <pc:docMk/>
            <pc:sldMk cId="478655877" sldId="312"/>
            <ac:spMk id="2" creationId="{5560EA44-B1BB-4A0B-B7EE-B612CCC960BA}"/>
          </ac:spMkLst>
        </pc:spChg>
      </pc:sldChg>
      <pc:sldChg chg="addSp modSp add setBg">
        <pc:chgData name="Carlos Paiva" userId="2964bf711f488fc7" providerId="LiveId" clId="{66991282-7E82-4415-A6D1-7776F5BAE7C2}" dt="2020-03-03T17:20:51.612" v="2831"/>
        <pc:sldMkLst>
          <pc:docMk/>
          <pc:sldMk cId="612752061" sldId="313"/>
        </pc:sldMkLst>
        <pc:graphicFrameChg chg="add mod">
          <ac:chgData name="Carlos Paiva" userId="2964bf711f488fc7" providerId="LiveId" clId="{66991282-7E82-4415-A6D1-7776F5BAE7C2}" dt="2020-03-03T17:20:51.612" v="2831"/>
          <ac:graphicFrameMkLst>
            <pc:docMk/>
            <pc:sldMk cId="612752061" sldId="313"/>
            <ac:graphicFrameMk id="2" creationId="{2C3540A5-C14D-49A7-87A4-450FDF3EEBBC}"/>
          </ac:graphicFrameMkLst>
        </pc:graphicFrameChg>
      </pc:sldChg>
      <pc:sldChg chg="addSp modSp add setBg">
        <pc:chgData name="Carlos Paiva" userId="2964bf711f488fc7" providerId="LiveId" clId="{66991282-7E82-4415-A6D1-7776F5BAE7C2}" dt="2020-03-03T16:52:10.311" v="2787"/>
        <pc:sldMkLst>
          <pc:docMk/>
          <pc:sldMk cId="1085240612" sldId="314"/>
        </pc:sldMkLst>
        <pc:graphicFrameChg chg="add mod">
          <ac:chgData name="Carlos Paiva" userId="2964bf711f488fc7" providerId="LiveId" clId="{66991282-7E82-4415-A6D1-7776F5BAE7C2}" dt="2020-03-03T16:52:10.311" v="2787"/>
          <ac:graphicFrameMkLst>
            <pc:docMk/>
            <pc:sldMk cId="1085240612" sldId="314"/>
            <ac:graphicFrameMk id="2" creationId="{696BC3F9-2CFD-4C8A-B24C-C29CC55E730C}"/>
          </ac:graphicFrameMkLst>
        </pc:graphicFrameChg>
      </pc:sldChg>
      <pc:sldChg chg="addSp modSp add setBg">
        <pc:chgData name="Carlos Paiva" userId="2964bf711f488fc7" providerId="LiveId" clId="{66991282-7E82-4415-A6D1-7776F5BAE7C2}" dt="2020-03-03T17:34:32.005" v="2865"/>
        <pc:sldMkLst>
          <pc:docMk/>
          <pc:sldMk cId="3794734892" sldId="315"/>
        </pc:sldMkLst>
        <pc:graphicFrameChg chg="add mod">
          <ac:chgData name="Carlos Paiva" userId="2964bf711f488fc7" providerId="LiveId" clId="{66991282-7E82-4415-A6D1-7776F5BAE7C2}" dt="2020-03-03T17:34:32.005" v="2865"/>
          <ac:graphicFrameMkLst>
            <pc:docMk/>
            <pc:sldMk cId="3794734892" sldId="315"/>
            <ac:graphicFrameMk id="2" creationId="{0E3D327F-ECA3-4DDD-924B-0C8662CB366F}"/>
          </ac:graphicFrameMkLst>
        </pc:graphicFrameChg>
      </pc:sldChg>
      <pc:sldChg chg="addSp modSp add setBg">
        <pc:chgData name="Carlos Paiva" userId="2964bf711f488fc7" providerId="LiveId" clId="{66991282-7E82-4415-A6D1-7776F5BAE7C2}" dt="2020-03-03T17:35:55.187" v="2876"/>
        <pc:sldMkLst>
          <pc:docMk/>
          <pc:sldMk cId="3190622605" sldId="316"/>
        </pc:sldMkLst>
        <pc:graphicFrameChg chg="add mod">
          <ac:chgData name="Carlos Paiva" userId="2964bf711f488fc7" providerId="LiveId" clId="{66991282-7E82-4415-A6D1-7776F5BAE7C2}" dt="2020-03-03T17:35:55.187" v="2876"/>
          <ac:graphicFrameMkLst>
            <pc:docMk/>
            <pc:sldMk cId="3190622605" sldId="316"/>
            <ac:graphicFrameMk id="2" creationId="{FB0A7445-4529-4EB5-B88B-7D8E98DB2D3E}"/>
          </ac:graphicFrameMkLst>
        </pc:graphicFrameChg>
      </pc:sldChg>
      <pc:sldChg chg="modSp add">
        <pc:chgData name="Carlos Paiva" userId="2964bf711f488fc7" providerId="LiveId" clId="{66991282-7E82-4415-A6D1-7776F5BAE7C2}" dt="2020-03-03T17:36:06.929" v="2878"/>
        <pc:sldMkLst>
          <pc:docMk/>
          <pc:sldMk cId="688831650" sldId="317"/>
        </pc:sldMkLst>
        <pc:graphicFrameChg chg="mod">
          <ac:chgData name="Carlos Paiva" userId="2964bf711f488fc7" providerId="LiveId" clId="{66991282-7E82-4415-A6D1-7776F5BAE7C2}" dt="2020-03-03T17:36:06.929" v="2878"/>
          <ac:graphicFrameMkLst>
            <pc:docMk/>
            <pc:sldMk cId="688831650" sldId="317"/>
            <ac:graphicFrameMk id="2" creationId="{FB0A7445-4529-4EB5-B88B-7D8E98DB2D3E}"/>
          </ac:graphicFrameMkLst>
        </pc:graphicFrameChg>
      </pc:sldChg>
      <pc:sldChg chg="addSp modSp add setBg">
        <pc:chgData name="Carlos Paiva" userId="2964bf711f488fc7" providerId="LiveId" clId="{66991282-7E82-4415-A6D1-7776F5BAE7C2}" dt="2020-03-03T18:41:15.875" v="2971"/>
        <pc:sldMkLst>
          <pc:docMk/>
          <pc:sldMk cId="687152365" sldId="318"/>
        </pc:sldMkLst>
        <pc:graphicFrameChg chg="add mod">
          <ac:chgData name="Carlos Paiva" userId="2964bf711f488fc7" providerId="LiveId" clId="{66991282-7E82-4415-A6D1-7776F5BAE7C2}" dt="2020-03-03T18:41:15.875" v="2971"/>
          <ac:graphicFrameMkLst>
            <pc:docMk/>
            <pc:sldMk cId="687152365" sldId="318"/>
            <ac:graphicFrameMk id="2" creationId="{CB597247-85AE-4C7D-A4D3-1C651032FDA3}"/>
          </ac:graphicFrameMkLst>
        </pc:graphicFrameChg>
      </pc:sldChg>
      <pc:sldChg chg="addSp modSp add setBg">
        <pc:chgData name="Carlos Paiva" userId="2964bf711f488fc7" providerId="LiveId" clId="{66991282-7E82-4415-A6D1-7776F5BAE7C2}" dt="2020-03-03T20:05:58.667" v="3083"/>
        <pc:sldMkLst>
          <pc:docMk/>
          <pc:sldMk cId="482911651" sldId="319"/>
        </pc:sldMkLst>
        <pc:graphicFrameChg chg="add mod">
          <ac:chgData name="Carlos Paiva" userId="2964bf711f488fc7" providerId="LiveId" clId="{66991282-7E82-4415-A6D1-7776F5BAE7C2}" dt="2020-03-03T20:05:58.667" v="3083"/>
          <ac:graphicFrameMkLst>
            <pc:docMk/>
            <pc:sldMk cId="482911651" sldId="319"/>
            <ac:graphicFrameMk id="2" creationId="{C67BA966-68CE-4B45-B9C3-D0D7A4432F5E}"/>
          </ac:graphicFrameMkLst>
        </pc:graphicFrameChg>
      </pc:sldChg>
      <pc:sldChg chg="addSp modSp add mod setBg">
        <pc:chgData name="Carlos Paiva" userId="2964bf711f488fc7" providerId="LiveId" clId="{66991282-7E82-4415-A6D1-7776F5BAE7C2}" dt="2020-03-03T20:07:08.383" v="3085"/>
        <pc:sldMkLst>
          <pc:docMk/>
          <pc:sldMk cId="893232197" sldId="320"/>
        </pc:sldMkLst>
        <pc:graphicFrameChg chg="add mod">
          <ac:chgData name="Carlos Paiva" userId="2964bf711f488fc7" providerId="LiveId" clId="{66991282-7E82-4415-A6D1-7776F5BAE7C2}" dt="2020-03-03T20:07:08.383" v="3085"/>
          <ac:graphicFrameMkLst>
            <pc:docMk/>
            <pc:sldMk cId="893232197" sldId="320"/>
            <ac:graphicFrameMk id="2" creationId="{E55DEDCB-00FE-4981-8546-3F7A8D26A9D7}"/>
          </ac:graphicFrameMkLst>
        </pc:graphicFrameChg>
      </pc:sldChg>
      <pc:sldChg chg="modSp add mod ord">
        <pc:chgData name="Carlos Paiva" userId="2964bf711f488fc7" providerId="LiveId" clId="{66991282-7E82-4415-A6D1-7776F5BAE7C2}" dt="2020-03-04T01:14:21.332" v="3124" actId="1076"/>
        <pc:sldMkLst>
          <pc:docMk/>
          <pc:sldMk cId="2656247710" sldId="321"/>
        </pc:sldMkLst>
        <pc:spChg chg="mod">
          <ac:chgData name="Carlos Paiva" userId="2964bf711f488fc7" providerId="LiveId" clId="{66991282-7E82-4415-A6D1-7776F5BAE7C2}" dt="2020-03-04T01:14:21.332" v="3124" actId="1076"/>
          <ac:spMkLst>
            <pc:docMk/>
            <pc:sldMk cId="2656247710" sldId="321"/>
            <ac:spMk id="4" creationId="{38B12E0C-AB5D-4809-866E-9A208EA4FC6A}"/>
          </ac:spMkLst>
        </pc:spChg>
      </pc:sldChg>
      <pc:sldChg chg="addSp modSp add setBg">
        <pc:chgData name="Carlos Paiva" userId="2964bf711f488fc7" providerId="LiveId" clId="{66991282-7E82-4415-A6D1-7776F5BAE7C2}" dt="2020-03-04T03:08:58.698" v="3285"/>
        <pc:sldMkLst>
          <pc:docMk/>
          <pc:sldMk cId="3970374461" sldId="322"/>
        </pc:sldMkLst>
        <pc:graphicFrameChg chg="add mod">
          <ac:chgData name="Carlos Paiva" userId="2964bf711f488fc7" providerId="LiveId" clId="{66991282-7E82-4415-A6D1-7776F5BAE7C2}" dt="2020-03-04T03:08:58.698" v="3285"/>
          <ac:graphicFrameMkLst>
            <pc:docMk/>
            <pc:sldMk cId="3970374461" sldId="322"/>
            <ac:graphicFrameMk id="2" creationId="{E1092357-6AC7-460F-A349-F124A530DD5B}"/>
          </ac:graphicFrameMkLst>
        </pc:graphicFrameChg>
      </pc:sldChg>
      <pc:sldChg chg="addSp modSp add setBg">
        <pc:chgData name="Carlos Paiva" userId="2964bf711f488fc7" providerId="LiveId" clId="{66991282-7E82-4415-A6D1-7776F5BAE7C2}" dt="2020-03-04T01:43:54.918" v="3171"/>
        <pc:sldMkLst>
          <pc:docMk/>
          <pc:sldMk cId="4109059823" sldId="323"/>
        </pc:sldMkLst>
        <pc:graphicFrameChg chg="add mod">
          <ac:chgData name="Carlos Paiva" userId="2964bf711f488fc7" providerId="LiveId" clId="{66991282-7E82-4415-A6D1-7776F5BAE7C2}" dt="2020-03-04T01:43:54.918" v="3171"/>
          <ac:graphicFrameMkLst>
            <pc:docMk/>
            <pc:sldMk cId="4109059823" sldId="323"/>
            <ac:graphicFrameMk id="2" creationId="{F7E87FFE-AD85-4D91-AAE8-7BF77BFF0B21}"/>
          </ac:graphicFrameMkLst>
        </pc:graphicFrameChg>
      </pc:sldChg>
      <pc:sldChg chg="addSp modSp add setBg">
        <pc:chgData name="Carlos Paiva" userId="2964bf711f488fc7" providerId="LiveId" clId="{66991282-7E82-4415-A6D1-7776F5BAE7C2}" dt="2020-03-04T02:25:40.823" v="3228"/>
        <pc:sldMkLst>
          <pc:docMk/>
          <pc:sldMk cId="3667239245" sldId="324"/>
        </pc:sldMkLst>
        <pc:graphicFrameChg chg="add mod">
          <ac:chgData name="Carlos Paiva" userId="2964bf711f488fc7" providerId="LiveId" clId="{66991282-7E82-4415-A6D1-7776F5BAE7C2}" dt="2020-03-04T02:25:40.823" v="3228"/>
          <ac:graphicFrameMkLst>
            <pc:docMk/>
            <pc:sldMk cId="3667239245" sldId="324"/>
            <ac:graphicFrameMk id="2" creationId="{53652F32-4C01-4C59-9AD8-2F3322481964}"/>
          </ac:graphicFrameMkLst>
        </pc:graphicFrameChg>
      </pc:sldChg>
      <pc:sldChg chg="addSp modSp add setBg">
        <pc:chgData name="Carlos Paiva" userId="2964bf711f488fc7" providerId="LiveId" clId="{66991282-7E82-4415-A6D1-7776F5BAE7C2}" dt="2020-03-04T02:35:42.704" v="3234"/>
        <pc:sldMkLst>
          <pc:docMk/>
          <pc:sldMk cId="3398333179" sldId="325"/>
        </pc:sldMkLst>
        <pc:graphicFrameChg chg="add mod">
          <ac:chgData name="Carlos Paiva" userId="2964bf711f488fc7" providerId="LiveId" clId="{66991282-7E82-4415-A6D1-7776F5BAE7C2}" dt="2020-03-04T02:35:42.704" v="3234"/>
          <ac:graphicFrameMkLst>
            <pc:docMk/>
            <pc:sldMk cId="3398333179" sldId="325"/>
            <ac:graphicFrameMk id="2" creationId="{161F75FB-7AD7-4F3A-B09F-97CA46F0CBC5}"/>
          </ac:graphicFrameMkLst>
        </pc:graphicFrameChg>
      </pc:sldChg>
      <pc:sldChg chg="addSp modSp add setBg">
        <pc:chgData name="Carlos Paiva" userId="2964bf711f488fc7" providerId="LiveId" clId="{66991282-7E82-4415-A6D1-7776F5BAE7C2}" dt="2020-03-04T03:06:45.713" v="3280"/>
        <pc:sldMkLst>
          <pc:docMk/>
          <pc:sldMk cId="493878285" sldId="326"/>
        </pc:sldMkLst>
        <pc:graphicFrameChg chg="add mod">
          <ac:chgData name="Carlos Paiva" userId="2964bf711f488fc7" providerId="LiveId" clId="{66991282-7E82-4415-A6D1-7776F5BAE7C2}" dt="2020-03-04T03:06:45.713" v="3280"/>
          <ac:graphicFrameMkLst>
            <pc:docMk/>
            <pc:sldMk cId="493878285" sldId="326"/>
            <ac:graphicFrameMk id="2" creationId="{790DA779-21E3-489A-A38F-01C7A693B0F7}"/>
          </ac:graphicFrameMkLst>
        </pc:graphicFrameChg>
      </pc:sldChg>
      <pc:sldChg chg="addSp modSp add setBg">
        <pc:chgData name="Carlos Paiva" userId="2964bf711f488fc7" providerId="LiveId" clId="{66991282-7E82-4415-A6D1-7776F5BAE7C2}" dt="2020-03-04T02:59:52.931" v="3270"/>
        <pc:sldMkLst>
          <pc:docMk/>
          <pc:sldMk cId="794900806" sldId="327"/>
        </pc:sldMkLst>
        <pc:graphicFrameChg chg="add mod">
          <ac:chgData name="Carlos Paiva" userId="2964bf711f488fc7" providerId="LiveId" clId="{66991282-7E82-4415-A6D1-7776F5BAE7C2}" dt="2020-03-04T02:59:52.931" v="3270"/>
          <ac:graphicFrameMkLst>
            <pc:docMk/>
            <pc:sldMk cId="794900806" sldId="327"/>
            <ac:graphicFrameMk id="2" creationId="{B08A18DD-49C2-4430-A050-8234DA52A96D}"/>
          </ac:graphicFrameMkLst>
        </pc:graphicFrameChg>
      </pc:sldChg>
      <pc:sldChg chg="addSp modSp add setBg">
        <pc:chgData name="Carlos Paiva" userId="2964bf711f488fc7" providerId="LiveId" clId="{66991282-7E82-4415-A6D1-7776F5BAE7C2}" dt="2020-03-04T03:07:09.416" v="3283"/>
        <pc:sldMkLst>
          <pc:docMk/>
          <pc:sldMk cId="3400729649" sldId="328"/>
        </pc:sldMkLst>
        <pc:graphicFrameChg chg="add mod">
          <ac:chgData name="Carlos Paiva" userId="2964bf711f488fc7" providerId="LiveId" clId="{66991282-7E82-4415-A6D1-7776F5BAE7C2}" dt="2020-03-04T03:07:09.416" v="3283"/>
          <ac:graphicFrameMkLst>
            <pc:docMk/>
            <pc:sldMk cId="3400729649" sldId="328"/>
            <ac:graphicFrameMk id="2" creationId="{F1E24D19-3971-48D8-8F21-59400D6693D6}"/>
          </ac:graphicFrameMkLst>
        </pc:graphicFrameChg>
      </pc:sldChg>
      <pc:sldChg chg="add">
        <pc:chgData name="Carlos Paiva" userId="2964bf711f488fc7" providerId="LiveId" clId="{66991282-7E82-4415-A6D1-7776F5BAE7C2}" dt="2020-03-04T03:11:08.431" v="3286"/>
        <pc:sldMkLst>
          <pc:docMk/>
          <pc:sldMk cId="306456257" sldId="329"/>
        </pc:sldMkLst>
      </pc:sldChg>
      <pc:sldChg chg="modSp add mod setBg">
        <pc:chgData name="Carlos Paiva" userId="2964bf711f488fc7" providerId="LiveId" clId="{66991282-7E82-4415-A6D1-7776F5BAE7C2}" dt="2020-03-04T03:14:08.556" v="3454" actId="113"/>
        <pc:sldMkLst>
          <pc:docMk/>
          <pc:sldMk cId="2073295324" sldId="330"/>
        </pc:sldMkLst>
        <pc:spChg chg="mod">
          <ac:chgData name="Carlos Paiva" userId="2964bf711f488fc7" providerId="LiveId" clId="{66991282-7E82-4415-A6D1-7776F5BAE7C2}" dt="2020-03-04T03:13:57.523" v="3451" actId="2711"/>
          <ac:spMkLst>
            <pc:docMk/>
            <pc:sldMk cId="2073295324" sldId="330"/>
            <ac:spMk id="2" creationId="{D575E5B8-EB22-49DE-9783-606885F61875}"/>
          </ac:spMkLst>
        </pc:spChg>
        <pc:spChg chg="mod">
          <ac:chgData name="Carlos Paiva" userId="2964bf711f488fc7" providerId="LiveId" clId="{66991282-7E82-4415-A6D1-7776F5BAE7C2}" dt="2020-03-04T03:14:08.556" v="3454" actId="113"/>
          <ac:spMkLst>
            <pc:docMk/>
            <pc:sldMk cId="2073295324" sldId="330"/>
            <ac:spMk id="3" creationId="{03928202-BEA5-4CF1-9232-AED74027002E}"/>
          </ac:spMkLst>
        </pc:spChg>
      </pc:sldChg>
      <pc:sldChg chg="modSp add mod ord">
        <pc:chgData name="Carlos Paiva" userId="2964bf711f488fc7" providerId="LiveId" clId="{66991282-7E82-4415-A6D1-7776F5BAE7C2}" dt="2020-03-04T19:34:09.919" v="3500" actId="20577"/>
        <pc:sldMkLst>
          <pc:docMk/>
          <pc:sldMk cId="383163581" sldId="331"/>
        </pc:sldMkLst>
        <pc:spChg chg="mod">
          <ac:chgData name="Carlos Paiva" userId="2964bf711f488fc7" providerId="LiveId" clId="{66991282-7E82-4415-A6D1-7776F5BAE7C2}" dt="2020-03-04T19:34:09.919" v="3500" actId="20577"/>
          <ac:spMkLst>
            <pc:docMk/>
            <pc:sldMk cId="383163581" sldId="331"/>
            <ac:spMk id="4" creationId="{38B12E0C-AB5D-4809-866E-9A208EA4FC6A}"/>
          </ac:spMkLst>
        </pc:spChg>
      </pc:sldChg>
      <pc:sldChg chg="addSp modSp add mod setBg">
        <pc:chgData name="Carlos Paiva" userId="2964bf711f488fc7" providerId="LiveId" clId="{66991282-7E82-4415-A6D1-7776F5BAE7C2}" dt="2020-03-04T19:41:02.941" v="3767" actId="1076"/>
        <pc:sldMkLst>
          <pc:docMk/>
          <pc:sldMk cId="2877022846" sldId="332"/>
        </pc:sldMkLst>
        <pc:spChg chg="add mod">
          <ac:chgData name="Carlos Paiva" userId="2964bf711f488fc7" providerId="LiveId" clId="{66991282-7E82-4415-A6D1-7776F5BAE7C2}" dt="2020-03-04T19:41:02.941" v="3767" actId="1076"/>
          <ac:spMkLst>
            <pc:docMk/>
            <pc:sldMk cId="2877022846" sldId="332"/>
            <ac:spMk id="2" creationId="{AD89882D-95CA-4F6A-87D8-F821A58D0CFD}"/>
          </ac:spMkLst>
        </pc:spChg>
      </pc:sldChg>
      <pc:sldChg chg="addSp modSp add setBg">
        <pc:chgData name="Carlos Paiva" userId="2964bf711f488fc7" providerId="LiveId" clId="{66991282-7E82-4415-A6D1-7776F5BAE7C2}" dt="2020-03-04T20:19:54.874" v="3836"/>
        <pc:sldMkLst>
          <pc:docMk/>
          <pc:sldMk cId="2248826589" sldId="333"/>
        </pc:sldMkLst>
        <pc:graphicFrameChg chg="add mod">
          <ac:chgData name="Carlos Paiva" userId="2964bf711f488fc7" providerId="LiveId" clId="{66991282-7E82-4415-A6D1-7776F5BAE7C2}" dt="2020-03-04T20:19:54.874" v="3836"/>
          <ac:graphicFrameMkLst>
            <pc:docMk/>
            <pc:sldMk cId="2248826589" sldId="333"/>
            <ac:graphicFrameMk id="2" creationId="{66D87FAA-A49E-4F3A-8E3F-0F93B18427CB}"/>
          </ac:graphicFrameMkLst>
        </pc:graphicFrameChg>
      </pc:sldChg>
      <pc:sldChg chg="addSp modSp add setBg">
        <pc:chgData name="Carlos Paiva" userId="2964bf711f488fc7" providerId="LiveId" clId="{66991282-7E82-4415-A6D1-7776F5BAE7C2}" dt="2020-03-04T20:39:13.721" v="3878"/>
        <pc:sldMkLst>
          <pc:docMk/>
          <pc:sldMk cId="1944246714" sldId="334"/>
        </pc:sldMkLst>
        <pc:graphicFrameChg chg="add mod">
          <ac:chgData name="Carlos Paiva" userId="2964bf711f488fc7" providerId="LiveId" clId="{66991282-7E82-4415-A6D1-7776F5BAE7C2}" dt="2020-03-04T20:39:13.721" v="3878"/>
          <ac:graphicFrameMkLst>
            <pc:docMk/>
            <pc:sldMk cId="1944246714" sldId="334"/>
            <ac:graphicFrameMk id="2" creationId="{6CECE324-71B3-4261-B10A-9C9E1E0492EC}"/>
          </ac:graphicFrameMkLst>
        </pc:graphicFrameChg>
      </pc:sldChg>
      <pc:sldChg chg="addSp modSp add setBg">
        <pc:chgData name="Carlos Paiva" userId="2964bf711f488fc7" providerId="LiveId" clId="{66991282-7E82-4415-A6D1-7776F5BAE7C2}" dt="2020-03-04T20:15:42.207" v="3819"/>
        <pc:sldMkLst>
          <pc:docMk/>
          <pc:sldMk cId="1781796576" sldId="335"/>
        </pc:sldMkLst>
        <pc:graphicFrameChg chg="add mod">
          <ac:chgData name="Carlos Paiva" userId="2964bf711f488fc7" providerId="LiveId" clId="{66991282-7E82-4415-A6D1-7776F5BAE7C2}" dt="2020-03-04T20:15:42.207" v="3819"/>
          <ac:graphicFrameMkLst>
            <pc:docMk/>
            <pc:sldMk cId="1781796576" sldId="335"/>
            <ac:graphicFrameMk id="2" creationId="{CC7AA805-FF1B-4C79-B9CB-F4E213B7E2AE}"/>
          </ac:graphicFrameMkLst>
        </pc:graphicFrameChg>
      </pc:sldChg>
      <pc:sldChg chg="addSp modSp add setBg">
        <pc:chgData name="Carlos Paiva" userId="2964bf711f488fc7" providerId="LiveId" clId="{66991282-7E82-4415-A6D1-7776F5BAE7C2}" dt="2020-03-04T20:24:42.504" v="3849"/>
        <pc:sldMkLst>
          <pc:docMk/>
          <pc:sldMk cId="1919077009" sldId="336"/>
        </pc:sldMkLst>
        <pc:graphicFrameChg chg="add mod">
          <ac:chgData name="Carlos Paiva" userId="2964bf711f488fc7" providerId="LiveId" clId="{66991282-7E82-4415-A6D1-7776F5BAE7C2}" dt="2020-03-04T20:24:42.504" v="3849"/>
          <ac:graphicFrameMkLst>
            <pc:docMk/>
            <pc:sldMk cId="1919077009" sldId="336"/>
            <ac:graphicFrameMk id="2" creationId="{0E006A55-E32E-4586-84AE-D62C5DD70985}"/>
          </ac:graphicFrameMkLst>
        </pc:graphicFrameChg>
      </pc:sldChg>
      <pc:sldChg chg="addSp modSp add setBg">
        <pc:chgData name="Carlos Paiva" userId="2964bf711f488fc7" providerId="LiveId" clId="{66991282-7E82-4415-A6D1-7776F5BAE7C2}" dt="2020-03-04T22:06:52.710" v="4015"/>
        <pc:sldMkLst>
          <pc:docMk/>
          <pc:sldMk cId="3029093317" sldId="337"/>
        </pc:sldMkLst>
        <pc:graphicFrameChg chg="add mod">
          <ac:chgData name="Carlos Paiva" userId="2964bf711f488fc7" providerId="LiveId" clId="{66991282-7E82-4415-A6D1-7776F5BAE7C2}" dt="2020-03-04T22:06:52.710" v="4015"/>
          <ac:graphicFrameMkLst>
            <pc:docMk/>
            <pc:sldMk cId="3029093317" sldId="337"/>
            <ac:graphicFrameMk id="2" creationId="{DEDEE4BB-FD8B-40FA-BD04-F3D80BDA435F}"/>
          </ac:graphicFrameMkLst>
        </pc:graphicFrameChg>
      </pc:sldChg>
      <pc:sldChg chg="addSp modSp add setBg">
        <pc:chgData name="Carlos Paiva" userId="2964bf711f488fc7" providerId="LiveId" clId="{66991282-7E82-4415-A6D1-7776F5BAE7C2}" dt="2020-03-04T21:38:48.407" v="3967"/>
        <pc:sldMkLst>
          <pc:docMk/>
          <pc:sldMk cId="593035899" sldId="338"/>
        </pc:sldMkLst>
        <pc:graphicFrameChg chg="add mod">
          <ac:chgData name="Carlos Paiva" userId="2964bf711f488fc7" providerId="LiveId" clId="{66991282-7E82-4415-A6D1-7776F5BAE7C2}" dt="2020-03-04T21:38:48.407" v="3967"/>
          <ac:graphicFrameMkLst>
            <pc:docMk/>
            <pc:sldMk cId="593035899" sldId="338"/>
            <ac:graphicFrameMk id="2" creationId="{33503A00-33AB-4728-89A4-7A640396DCA7}"/>
          </ac:graphicFrameMkLst>
        </pc:graphicFrameChg>
      </pc:sldChg>
      <pc:sldChg chg="addSp modSp add setBg">
        <pc:chgData name="Carlos Paiva" userId="2964bf711f488fc7" providerId="LiveId" clId="{66991282-7E82-4415-A6D1-7776F5BAE7C2}" dt="2020-03-04T22:45:24.734" v="4054"/>
        <pc:sldMkLst>
          <pc:docMk/>
          <pc:sldMk cId="1522392102" sldId="339"/>
        </pc:sldMkLst>
        <pc:graphicFrameChg chg="add mod">
          <ac:chgData name="Carlos Paiva" userId="2964bf711f488fc7" providerId="LiveId" clId="{66991282-7E82-4415-A6D1-7776F5BAE7C2}" dt="2020-03-04T22:45:24.734" v="4054"/>
          <ac:graphicFrameMkLst>
            <pc:docMk/>
            <pc:sldMk cId="1522392102" sldId="339"/>
            <ac:graphicFrameMk id="2" creationId="{7C40C89C-CCA8-4DB5-9A1B-F0F11AEB3665}"/>
          </ac:graphicFrameMkLst>
        </pc:graphicFrameChg>
      </pc:sldChg>
      <pc:sldChg chg="addSp modSp add setBg">
        <pc:chgData name="Carlos Paiva" userId="2964bf711f488fc7" providerId="LiveId" clId="{66991282-7E82-4415-A6D1-7776F5BAE7C2}" dt="2020-03-04T21:42:50.893" v="3973"/>
        <pc:sldMkLst>
          <pc:docMk/>
          <pc:sldMk cId="3325381798" sldId="340"/>
        </pc:sldMkLst>
        <pc:graphicFrameChg chg="add mod">
          <ac:chgData name="Carlos Paiva" userId="2964bf711f488fc7" providerId="LiveId" clId="{66991282-7E82-4415-A6D1-7776F5BAE7C2}" dt="2020-03-04T21:42:50.893" v="3973"/>
          <ac:graphicFrameMkLst>
            <pc:docMk/>
            <pc:sldMk cId="3325381798" sldId="340"/>
            <ac:graphicFrameMk id="2" creationId="{2F328625-297E-445C-963F-7DDB911CE857}"/>
          </ac:graphicFrameMkLst>
        </pc:graphicFrameChg>
      </pc:sldChg>
      <pc:sldChg chg="addSp modSp add setBg">
        <pc:chgData name="Carlos Paiva" userId="2964bf711f488fc7" providerId="LiveId" clId="{66991282-7E82-4415-A6D1-7776F5BAE7C2}" dt="2020-03-04T22:23:43.317" v="4026"/>
        <pc:sldMkLst>
          <pc:docMk/>
          <pc:sldMk cId="2510077463" sldId="341"/>
        </pc:sldMkLst>
        <pc:graphicFrameChg chg="add mod">
          <ac:chgData name="Carlos Paiva" userId="2964bf711f488fc7" providerId="LiveId" clId="{66991282-7E82-4415-A6D1-7776F5BAE7C2}" dt="2020-03-04T22:23:43.317" v="4026"/>
          <ac:graphicFrameMkLst>
            <pc:docMk/>
            <pc:sldMk cId="2510077463" sldId="341"/>
            <ac:graphicFrameMk id="2" creationId="{3C8A7168-811A-4C1D-933D-D493C0D4528A}"/>
          </ac:graphicFrameMkLst>
        </pc:graphicFrameChg>
      </pc:sldChg>
      <pc:sldChg chg="modSp add">
        <pc:chgData name="Carlos Paiva" userId="2964bf711f488fc7" providerId="LiveId" clId="{66991282-7E82-4415-A6D1-7776F5BAE7C2}" dt="2020-03-04T22:44:42.289" v="4051"/>
        <pc:sldMkLst>
          <pc:docMk/>
          <pc:sldMk cId="3895002650" sldId="342"/>
        </pc:sldMkLst>
        <pc:graphicFrameChg chg="mod">
          <ac:chgData name="Carlos Paiva" userId="2964bf711f488fc7" providerId="LiveId" clId="{66991282-7E82-4415-A6D1-7776F5BAE7C2}" dt="2020-03-04T22:44:42.289" v="4051"/>
          <ac:graphicFrameMkLst>
            <pc:docMk/>
            <pc:sldMk cId="3895002650" sldId="342"/>
            <ac:graphicFrameMk id="2" creationId="{3C8A7168-811A-4C1D-933D-D493C0D4528A}"/>
          </ac:graphicFrameMkLst>
        </pc:graphicFrameChg>
      </pc:sldChg>
    </pc:docChg>
  </pc:docChgLst>
  <pc:docChgLst>
    <pc:chgData name="Carlos Paiva" userId="2964bf711f488fc7" providerId="LiveId" clId="{B0CC2432-E29E-4087-8F27-23580F5C8DF0}"/>
    <pc:docChg chg="addSld modSld sldOrd">
      <pc:chgData name="Carlos Paiva" userId="2964bf711f488fc7" providerId="LiveId" clId="{B0CC2432-E29E-4087-8F27-23580F5C8DF0}" dt="2020-02-29T22:50:19.158" v="77"/>
      <pc:docMkLst>
        <pc:docMk/>
      </pc:docMkLst>
      <pc:sldChg chg="modSp">
        <pc:chgData name="Carlos Paiva" userId="2964bf711f488fc7" providerId="LiveId" clId="{B0CC2432-E29E-4087-8F27-23580F5C8DF0}" dt="2020-02-29T22:47:58.032" v="73"/>
        <pc:sldMkLst>
          <pc:docMk/>
          <pc:sldMk cId="95457873" sldId="262"/>
        </pc:sldMkLst>
        <pc:graphicFrameChg chg="mod">
          <ac:chgData name="Carlos Paiva" userId="2964bf711f488fc7" providerId="LiveId" clId="{B0CC2432-E29E-4087-8F27-23580F5C8DF0}" dt="2020-02-29T22:47:58.032" v="73"/>
          <ac:graphicFrameMkLst>
            <pc:docMk/>
            <pc:sldMk cId="95457873" sldId="262"/>
            <ac:graphicFrameMk id="2" creationId="{53DFC137-0213-4E20-BEF6-08B09AAF6E82}"/>
          </ac:graphicFrameMkLst>
        </pc:graphicFrameChg>
      </pc:sldChg>
      <pc:sldChg chg="modSp">
        <pc:chgData name="Carlos Paiva" userId="2964bf711f488fc7" providerId="LiveId" clId="{B0CC2432-E29E-4087-8F27-23580F5C8DF0}" dt="2020-02-27T03:59:37.175" v="44"/>
        <pc:sldMkLst>
          <pc:docMk/>
          <pc:sldMk cId="1875533096" sldId="269"/>
        </pc:sldMkLst>
        <pc:graphicFrameChg chg="mod">
          <ac:chgData name="Carlos Paiva" userId="2964bf711f488fc7" providerId="LiveId" clId="{B0CC2432-E29E-4087-8F27-23580F5C8DF0}" dt="2020-02-27T03:59:37.175" v="44"/>
          <ac:graphicFrameMkLst>
            <pc:docMk/>
            <pc:sldMk cId="1875533096" sldId="269"/>
            <ac:graphicFrameMk id="2" creationId="{EA801E4A-57A0-4AB2-BDDE-7FAC170AA0C6}"/>
          </ac:graphicFrameMkLst>
        </pc:graphicFrameChg>
      </pc:sldChg>
      <pc:sldChg chg="modSp">
        <pc:chgData name="Carlos Paiva" userId="2964bf711f488fc7" providerId="LiveId" clId="{B0CC2432-E29E-4087-8F27-23580F5C8DF0}" dt="2020-02-27T03:40:28.980" v="2"/>
        <pc:sldMkLst>
          <pc:docMk/>
          <pc:sldMk cId="2592141007" sldId="272"/>
        </pc:sldMkLst>
        <pc:graphicFrameChg chg="mod">
          <ac:chgData name="Carlos Paiva" userId="2964bf711f488fc7" providerId="LiveId" clId="{B0CC2432-E29E-4087-8F27-23580F5C8DF0}" dt="2020-02-27T03:40:28.980" v="2"/>
          <ac:graphicFrameMkLst>
            <pc:docMk/>
            <pc:sldMk cId="2592141007" sldId="272"/>
            <ac:graphicFrameMk id="2" creationId="{8B9DBD74-A5D8-4334-823A-07FD45B70A64}"/>
          </ac:graphicFrameMkLst>
        </pc:graphicFrameChg>
      </pc:sldChg>
      <pc:sldChg chg="modSp">
        <pc:chgData name="Carlos Paiva" userId="2964bf711f488fc7" providerId="LiveId" clId="{B0CC2432-E29E-4087-8F27-23580F5C8DF0}" dt="2020-02-27T05:46:12.111" v="67"/>
        <pc:sldMkLst>
          <pc:docMk/>
          <pc:sldMk cId="1409941428" sldId="279"/>
        </pc:sldMkLst>
        <pc:graphicFrameChg chg="mod">
          <ac:chgData name="Carlos Paiva" userId="2964bf711f488fc7" providerId="LiveId" clId="{B0CC2432-E29E-4087-8F27-23580F5C8DF0}" dt="2020-02-27T05:46:12.111" v="67"/>
          <ac:graphicFrameMkLst>
            <pc:docMk/>
            <pc:sldMk cId="1409941428" sldId="279"/>
            <ac:graphicFrameMk id="2" creationId="{C86F8A70-8FCA-4FB0-ADC6-4594496E306B}"/>
          </ac:graphicFrameMkLst>
        </pc:graphicFrameChg>
      </pc:sldChg>
      <pc:sldChg chg="modSp">
        <pc:chgData name="Carlos Paiva" userId="2964bf711f488fc7" providerId="LiveId" clId="{B0CC2432-E29E-4087-8F27-23580F5C8DF0}" dt="2020-02-27T03:58:18.779" v="38"/>
        <pc:sldMkLst>
          <pc:docMk/>
          <pc:sldMk cId="4222922095" sldId="283"/>
        </pc:sldMkLst>
        <pc:graphicFrameChg chg="mod">
          <ac:chgData name="Carlos Paiva" userId="2964bf711f488fc7" providerId="LiveId" clId="{B0CC2432-E29E-4087-8F27-23580F5C8DF0}" dt="2020-02-27T03:58:18.779" v="38"/>
          <ac:graphicFrameMkLst>
            <pc:docMk/>
            <pc:sldMk cId="4222922095" sldId="283"/>
            <ac:graphicFrameMk id="2" creationId="{F395EC53-D222-40CF-8CE4-CC48D6772A48}"/>
          </ac:graphicFrameMkLst>
        </pc:graphicFrameChg>
      </pc:sldChg>
      <pc:sldChg chg="modSp add">
        <pc:chgData name="Carlos Paiva" userId="2964bf711f488fc7" providerId="LiveId" clId="{B0CC2432-E29E-4087-8F27-23580F5C8DF0}" dt="2020-02-27T03:55:37.350" v="36"/>
        <pc:sldMkLst>
          <pc:docMk/>
          <pc:sldMk cId="2506622624" sldId="287"/>
        </pc:sldMkLst>
        <pc:graphicFrameChg chg="mod">
          <ac:chgData name="Carlos Paiva" userId="2964bf711f488fc7" providerId="LiveId" clId="{B0CC2432-E29E-4087-8F27-23580F5C8DF0}" dt="2020-02-27T03:55:37.350" v="36"/>
          <ac:graphicFrameMkLst>
            <pc:docMk/>
            <pc:sldMk cId="2506622624" sldId="287"/>
            <ac:graphicFrameMk id="2" creationId="{8B9DBD74-A5D8-4334-823A-07FD45B70A64}"/>
          </ac:graphicFrameMkLst>
        </pc:graphicFrameChg>
      </pc:sldChg>
      <pc:sldChg chg="modSp add ord">
        <pc:chgData name="Carlos Paiva" userId="2964bf711f488fc7" providerId="LiveId" clId="{B0CC2432-E29E-4087-8F27-23580F5C8DF0}" dt="2020-02-27T05:44:31.049" v="63"/>
        <pc:sldMkLst>
          <pc:docMk/>
          <pc:sldMk cId="4031950653" sldId="288"/>
        </pc:sldMkLst>
        <pc:graphicFrameChg chg="mod">
          <ac:chgData name="Carlos Paiva" userId="2964bf711f488fc7" providerId="LiveId" clId="{B0CC2432-E29E-4087-8F27-23580F5C8DF0}" dt="2020-02-27T05:44:31.049" v="63"/>
          <ac:graphicFrameMkLst>
            <pc:docMk/>
            <pc:sldMk cId="4031950653" sldId="288"/>
            <ac:graphicFrameMk id="2" creationId="{8B9DBD74-A5D8-4334-823A-07FD45B70A64}"/>
          </ac:graphicFrameMkLst>
        </pc:graphicFrameChg>
      </pc:sldChg>
      <pc:sldChg chg="modSp">
        <pc:chgData name="Carlos Paiva" userId="2964bf711f488fc7" providerId="LiveId" clId="{B0CC2432-E29E-4087-8F27-23580F5C8DF0}" dt="2020-02-29T22:50:19.158" v="77"/>
        <pc:sldMkLst>
          <pc:docMk/>
          <pc:sldMk cId="1237342757" sldId="290"/>
        </pc:sldMkLst>
        <pc:graphicFrameChg chg="mod">
          <ac:chgData name="Carlos Paiva" userId="2964bf711f488fc7" providerId="LiveId" clId="{B0CC2432-E29E-4087-8F27-23580F5C8DF0}" dt="2020-02-29T22:50:19.158" v="77"/>
          <ac:graphicFrameMkLst>
            <pc:docMk/>
            <pc:sldMk cId="1237342757" sldId="290"/>
            <ac:graphicFrameMk id="2" creationId="{210001BB-02BD-47AA-B202-FFCF9BDEC0C2}"/>
          </ac:graphicFrameMkLst>
        </pc:graphicFrameChg>
      </pc:sldChg>
    </pc:docChg>
  </pc:docChgLst>
  <pc:docChgLst>
    <pc:chgData name="Carlos Paiva" userId="2964bf711f488fc7" providerId="LiveId" clId="{6239364F-367B-42A1-B780-2174B86FCFE7}"/>
    <pc:docChg chg="modSld">
      <pc:chgData name="Carlos Paiva" userId="2964bf711f488fc7" providerId="LiveId" clId="{6239364F-367B-42A1-B780-2174B86FCFE7}" dt="2020-04-06T00:17:42.269" v="22"/>
      <pc:docMkLst>
        <pc:docMk/>
      </pc:docMkLst>
      <pc:sldChg chg="modSp">
        <pc:chgData name="Carlos Paiva" userId="2964bf711f488fc7" providerId="LiveId" clId="{6239364F-367B-42A1-B780-2174B86FCFE7}" dt="2020-04-06T00:17:30.358" v="20"/>
        <pc:sldMkLst>
          <pc:docMk/>
          <pc:sldMk cId="937732473" sldId="346"/>
        </pc:sldMkLst>
        <pc:graphicFrameChg chg="mod">
          <ac:chgData name="Carlos Paiva" userId="2964bf711f488fc7" providerId="LiveId" clId="{6239364F-367B-42A1-B780-2174B86FCFE7}" dt="2020-04-06T00:17:30.358" v="20"/>
          <ac:graphicFrameMkLst>
            <pc:docMk/>
            <pc:sldMk cId="937732473" sldId="346"/>
            <ac:graphicFrameMk id="2" creationId="{71EB6C5B-DB60-4091-B506-8C8024B82433}"/>
          </ac:graphicFrameMkLst>
        </pc:graphicFrameChg>
      </pc:sldChg>
      <pc:sldChg chg="modSp">
        <pc:chgData name="Carlos Paiva" userId="2964bf711f488fc7" providerId="LiveId" clId="{6239364F-367B-42A1-B780-2174B86FCFE7}" dt="2020-04-06T00:17:42.269" v="22"/>
        <pc:sldMkLst>
          <pc:docMk/>
          <pc:sldMk cId="2898718556" sldId="347"/>
        </pc:sldMkLst>
        <pc:graphicFrameChg chg="mod">
          <ac:chgData name="Carlos Paiva" userId="2964bf711f488fc7" providerId="LiveId" clId="{6239364F-367B-42A1-B780-2174B86FCFE7}" dt="2020-04-06T00:17:42.269" v="22"/>
          <ac:graphicFrameMkLst>
            <pc:docMk/>
            <pc:sldMk cId="2898718556" sldId="347"/>
            <ac:graphicFrameMk id="2" creationId="{71EB6C5B-DB60-4091-B506-8C8024B82433}"/>
          </ac:graphicFrameMkLst>
        </pc:graphicFrameChg>
      </pc:sldChg>
    </pc:docChg>
  </pc:docChgLst>
  <pc:docChgLst>
    <pc:chgData name="Carlos Paiva" userId="2964bf711f488fc7" providerId="LiveId" clId="{30E61D33-CCAB-4972-9526-B18203839F21}"/>
    <pc:docChg chg="undo custSel mod addSld delSld modSld sldOrd">
      <pc:chgData name="Carlos Paiva" userId="2964bf711f488fc7" providerId="LiveId" clId="{30E61D33-CCAB-4972-9526-B18203839F21}" dt="2020-04-16T03:47:19.851" v="6917" actId="2696"/>
      <pc:docMkLst>
        <pc:docMk/>
      </pc:docMkLst>
      <pc:sldChg chg="modSp mod">
        <pc:chgData name="Carlos Paiva" userId="2964bf711f488fc7" providerId="LiveId" clId="{30E61D33-CCAB-4972-9526-B18203839F21}" dt="2020-04-05T03:41:05.162" v="15"/>
        <pc:sldMkLst>
          <pc:docMk/>
          <pc:sldMk cId="91552313" sldId="258"/>
        </pc:sldMkLst>
        <pc:graphicFrameChg chg="mod">
          <ac:chgData name="Carlos Paiva" userId="2964bf711f488fc7" providerId="LiveId" clId="{30E61D33-CCAB-4972-9526-B18203839F21}" dt="2020-04-05T03:41:05.162" v="15"/>
          <ac:graphicFrameMkLst>
            <pc:docMk/>
            <pc:sldMk cId="91552313" sldId="258"/>
            <ac:graphicFrameMk id="2" creationId="{C36ABA06-B727-44BD-AF46-B5DBA1FE45C6}"/>
          </ac:graphicFrameMkLst>
        </pc:graphicFrameChg>
      </pc:sldChg>
      <pc:sldChg chg="modSp">
        <pc:chgData name="Carlos Paiva" userId="2964bf711f488fc7" providerId="LiveId" clId="{30E61D33-CCAB-4972-9526-B18203839F21}" dt="2020-04-11T22:24:48.258" v="5911"/>
        <pc:sldMkLst>
          <pc:docMk/>
          <pc:sldMk cId="3533464896" sldId="259"/>
        </pc:sldMkLst>
        <pc:graphicFrameChg chg="mod">
          <ac:chgData name="Carlos Paiva" userId="2964bf711f488fc7" providerId="LiveId" clId="{30E61D33-CCAB-4972-9526-B18203839F21}" dt="2020-04-11T22:24:48.258" v="5911"/>
          <ac:graphicFrameMkLst>
            <pc:docMk/>
            <pc:sldMk cId="3533464896" sldId="259"/>
            <ac:graphicFrameMk id="2" creationId="{4863ECF6-57A9-47EB-A69A-41C5E4D1140A}"/>
          </ac:graphicFrameMkLst>
        </pc:graphicFrameChg>
      </pc:sldChg>
      <pc:sldChg chg="modSp">
        <pc:chgData name="Carlos Paiva" userId="2964bf711f488fc7" providerId="LiveId" clId="{30E61D33-CCAB-4972-9526-B18203839F21}" dt="2020-04-09T05:52:57.402" v="3263"/>
        <pc:sldMkLst>
          <pc:docMk/>
          <pc:sldMk cId="4078388092" sldId="261"/>
        </pc:sldMkLst>
        <pc:graphicFrameChg chg="mod">
          <ac:chgData name="Carlos Paiva" userId="2964bf711f488fc7" providerId="LiveId" clId="{30E61D33-CCAB-4972-9526-B18203839F21}" dt="2020-04-09T05:52:57.402" v="3263"/>
          <ac:graphicFrameMkLst>
            <pc:docMk/>
            <pc:sldMk cId="4078388092" sldId="261"/>
            <ac:graphicFrameMk id="2" creationId="{BC5742F2-F802-4EAD-A0F0-1451A49AF4AC}"/>
          </ac:graphicFrameMkLst>
        </pc:graphicFrameChg>
      </pc:sldChg>
      <pc:sldChg chg="modSp ord">
        <pc:chgData name="Carlos Paiva" userId="2964bf711f488fc7" providerId="LiveId" clId="{30E61D33-CCAB-4972-9526-B18203839F21}" dt="2020-04-11T19:09:17.683" v="5739"/>
        <pc:sldMkLst>
          <pc:docMk/>
          <pc:sldMk cId="95457873" sldId="262"/>
        </pc:sldMkLst>
        <pc:graphicFrameChg chg="mod">
          <ac:chgData name="Carlos Paiva" userId="2964bf711f488fc7" providerId="LiveId" clId="{30E61D33-CCAB-4972-9526-B18203839F21}" dt="2020-04-10T23:12:07.117" v="4686"/>
          <ac:graphicFrameMkLst>
            <pc:docMk/>
            <pc:sldMk cId="95457873" sldId="262"/>
            <ac:graphicFrameMk id="2" creationId="{53DFC137-0213-4E20-BEF6-08B09AAF6E82}"/>
          </ac:graphicFrameMkLst>
        </pc:graphicFrameChg>
      </pc:sldChg>
      <pc:sldChg chg="modSp">
        <pc:chgData name="Carlos Paiva" userId="2964bf711f488fc7" providerId="LiveId" clId="{30E61D33-CCAB-4972-9526-B18203839F21}" dt="2020-04-09T05:59:36.628" v="3278"/>
        <pc:sldMkLst>
          <pc:docMk/>
          <pc:sldMk cId="4183264545" sldId="263"/>
        </pc:sldMkLst>
        <pc:graphicFrameChg chg="mod">
          <ac:chgData name="Carlos Paiva" userId="2964bf711f488fc7" providerId="LiveId" clId="{30E61D33-CCAB-4972-9526-B18203839F21}" dt="2020-04-09T05:59:36.628" v="3278"/>
          <ac:graphicFrameMkLst>
            <pc:docMk/>
            <pc:sldMk cId="4183264545" sldId="263"/>
            <ac:graphicFrameMk id="2" creationId="{F0C56E56-0EEB-46E1-9F39-237B5F855301}"/>
          </ac:graphicFrameMkLst>
        </pc:graphicFrameChg>
      </pc:sldChg>
      <pc:sldChg chg="modSp">
        <pc:chgData name="Carlos Paiva" userId="2964bf711f488fc7" providerId="LiveId" clId="{30E61D33-CCAB-4972-9526-B18203839F21}" dt="2020-04-09T05:05:24.355" v="3146"/>
        <pc:sldMkLst>
          <pc:docMk/>
          <pc:sldMk cId="1875533096" sldId="269"/>
        </pc:sldMkLst>
        <pc:graphicFrameChg chg="mod">
          <ac:chgData name="Carlos Paiva" userId="2964bf711f488fc7" providerId="LiveId" clId="{30E61D33-CCAB-4972-9526-B18203839F21}" dt="2020-04-09T05:05:24.355" v="3146"/>
          <ac:graphicFrameMkLst>
            <pc:docMk/>
            <pc:sldMk cId="1875533096" sldId="269"/>
            <ac:graphicFrameMk id="2" creationId="{EA801E4A-57A0-4AB2-BDDE-7FAC170AA0C6}"/>
          </ac:graphicFrameMkLst>
        </pc:graphicFrameChg>
      </pc:sldChg>
      <pc:sldChg chg="modSp">
        <pc:chgData name="Carlos Paiva" userId="2964bf711f488fc7" providerId="LiveId" clId="{30E61D33-CCAB-4972-9526-B18203839F21}" dt="2020-04-05T03:55:45.758" v="54"/>
        <pc:sldMkLst>
          <pc:docMk/>
          <pc:sldMk cId="230212186" sldId="292"/>
        </pc:sldMkLst>
        <pc:graphicFrameChg chg="mod">
          <ac:chgData name="Carlos Paiva" userId="2964bf711f488fc7" providerId="LiveId" clId="{30E61D33-CCAB-4972-9526-B18203839F21}" dt="2020-04-05T03:55:45.758" v="54"/>
          <ac:graphicFrameMkLst>
            <pc:docMk/>
            <pc:sldMk cId="230212186" sldId="292"/>
            <ac:graphicFrameMk id="2" creationId="{4B0E1998-141C-4C54-99B5-6139609915AF}"/>
          </ac:graphicFrameMkLst>
        </pc:graphicFrameChg>
      </pc:sldChg>
      <pc:sldChg chg="modSp">
        <pc:chgData name="Carlos Paiva" userId="2964bf711f488fc7" providerId="LiveId" clId="{30E61D33-CCAB-4972-9526-B18203839F21}" dt="2020-04-09T20:08:52.566" v="3941"/>
        <pc:sldMkLst>
          <pc:docMk/>
          <pc:sldMk cId="3778496894" sldId="304"/>
        </pc:sldMkLst>
        <pc:graphicFrameChg chg="mod">
          <ac:chgData name="Carlos Paiva" userId="2964bf711f488fc7" providerId="LiveId" clId="{30E61D33-CCAB-4972-9526-B18203839F21}" dt="2020-04-09T20:08:52.566" v="3941"/>
          <ac:graphicFrameMkLst>
            <pc:docMk/>
            <pc:sldMk cId="3778496894" sldId="304"/>
            <ac:graphicFrameMk id="2" creationId="{9B77289D-5BA9-4A0D-A123-55B3FAD534B6}"/>
          </ac:graphicFrameMkLst>
        </pc:graphicFrameChg>
      </pc:sldChg>
      <pc:sldChg chg="modSp">
        <pc:chgData name="Carlos Paiva" userId="2964bf711f488fc7" providerId="LiveId" clId="{30E61D33-CCAB-4972-9526-B18203839F21}" dt="2020-04-05T04:56:23.489" v="157"/>
        <pc:sldMkLst>
          <pc:docMk/>
          <pc:sldMk cId="3902100824" sldId="305"/>
        </pc:sldMkLst>
        <pc:graphicFrameChg chg="mod">
          <ac:chgData name="Carlos Paiva" userId="2964bf711f488fc7" providerId="LiveId" clId="{30E61D33-CCAB-4972-9526-B18203839F21}" dt="2020-04-05T04:56:23.489" v="157"/>
          <ac:graphicFrameMkLst>
            <pc:docMk/>
            <pc:sldMk cId="3902100824" sldId="305"/>
            <ac:graphicFrameMk id="2" creationId="{9B77289D-5BA9-4A0D-A123-55B3FAD534B6}"/>
          </ac:graphicFrameMkLst>
        </pc:graphicFrameChg>
      </pc:sldChg>
      <pc:sldChg chg="modSp">
        <pc:chgData name="Carlos Paiva" userId="2964bf711f488fc7" providerId="LiveId" clId="{30E61D33-CCAB-4972-9526-B18203839F21}" dt="2020-04-07T13:33:05.522" v="561"/>
        <pc:sldMkLst>
          <pc:docMk/>
          <pc:sldMk cId="482911651" sldId="319"/>
        </pc:sldMkLst>
        <pc:graphicFrameChg chg="mod">
          <ac:chgData name="Carlos Paiva" userId="2964bf711f488fc7" providerId="LiveId" clId="{30E61D33-CCAB-4972-9526-B18203839F21}" dt="2020-04-07T13:33:05.522" v="561"/>
          <ac:graphicFrameMkLst>
            <pc:docMk/>
            <pc:sldMk cId="482911651" sldId="319"/>
            <ac:graphicFrameMk id="2" creationId="{C67BA966-68CE-4B45-B9C3-D0D7A4432F5E}"/>
          </ac:graphicFrameMkLst>
        </pc:graphicFrameChg>
      </pc:sldChg>
      <pc:sldChg chg="modSp mod ord setBg">
        <pc:chgData name="Carlos Paiva" userId="2964bf711f488fc7" providerId="LiveId" clId="{30E61D33-CCAB-4972-9526-B18203839F21}" dt="2020-04-09T01:52:06.938" v="2621" actId="1076"/>
        <pc:sldMkLst>
          <pc:docMk/>
          <pc:sldMk cId="2656247710" sldId="321"/>
        </pc:sldMkLst>
        <pc:spChg chg="mod">
          <ac:chgData name="Carlos Paiva" userId="2964bf711f488fc7" providerId="LiveId" clId="{30E61D33-CCAB-4972-9526-B18203839F21}" dt="2020-04-09T01:52:06.938" v="2621" actId="1076"/>
          <ac:spMkLst>
            <pc:docMk/>
            <pc:sldMk cId="2656247710" sldId="321"/>
            <ac:spMk id="4" creationId="{38B12E0C-AB5D-4809-866E-9A208EA4FC6A}"/>
          </ac:spMkLst>
        </pc:spChg>
      </pc:sldChg>
      <pc:sldChg chg="modSp">
        <pc:chgData name="Carlos Paiva" userId="2964bf711f488fc7" providerId="LiveId" clId="{30E61D33-CCAB-4972-9526-B18203839F21}" dt="2020-04-09T04:25:39.225" v="2979"/>
        <pc:sldMkLst>
          <pc:docMk/>
          <pc:sldMk cId="3667239245" sldId="324"/>
        </pc:sldMkLst>
        <pc:graphicFrameChg chg="mod">
          <ac:chgData name="Carlos Paiva" userId="2964bf711f488fc7" providerId="LiveId" clId="{30E61D33-CCAB-4972-9526-B18203839F21}" dt="2020-04-09T04:25:39.225" v="2979"/>
          <ac:graphicFrameMkLst>
            <pc:docMk/>
            <pc:sldMk cId="3667239245" sldId="324"/>
            <ac:graphicFrameMk id="2" creationId="{53652F32-4C01-4C59-9AD8-2F3322481964}"/>
          </ac:graphicFrameMkLst>
        </pc:graphicFrameChg>
      </pc:sldChg>
      <pc:sldChg chg="modSp">
        <pc:chgData name="Carlos Paiva" userId="2964bf711f488fc7" providerId="LiveId" clId="{30E61D33-CCAB-4972-9526-B18203839F21}" dt="2020-04-05T04:06:48.521" v="72"/>
        <pc:sldMkLst>
          <pc:docMk/>
          <pc:sldMk cId="3398333179" sldId="325"/>
        </pc:sldMkLst>
        <pc:graphicFrameChg chg="mod">
          <ac:chgData name="Carlos Paiva" userId="2964bf711f488fc7" providerId="LiveId" clId="{30E61D33-CCAB-4972-9526-B18203839F21}" dt="2020-04-05T04:06:48.521" v="72"/>
          <ac:graphicFrameMkLst>
            <pc:docMk/>
            <pc:sldMk cId="3398333179" sldId="325"/>
            <ac:graphicFrameMk id="2" creationId="{161F75FB-7AD7-4F3A-B09F-97CA46F0CBC5}"/>
          </ac:graphicFrameMkLst>
        </pc:graphicFrameChg>
      </pc:sldChg>
      <pc:sldChg chg="modSp mod">
        <pc:chgData name="Carlos Paiva" userId="2964bf711f488fc7" providerId="LiveId" clId="{30E61D33-CCAB-4972-9526-B18203839F21}" dt="2020-04-07T20:51:45.255" v="1513" actId="207"/>
        <pc:sldMkLst>
          <pc:docMk/>
          <pc:sldMk cId="2073295324" sldId="330"/>
        </pc:sldMkLst>
        <pc:spChg chg="mod">
          <ac:chgData name="Carlos Paiva" userId="2964bf711f488fc7" providerId="LiveId" clId="{30E61D33-CCAB-4972-9526-B18203839F21}" dt="2020-04-07T20:51:45.255" v="1513" actId="207"/>
          <ac:spMkLst>
            <pc:docMk/>
            <pc:sldMk cId="2073295324" sldId="330"/>
            <ac:spMk id="3" creationId="{03928202-BEA5-4CF1-9232-AED74027002E}"/>
          </ac:spMkLst>
        </pc:spChg>
      </pc:sldChg>
      <pc:sldChg chg="modSp mod">
        <pc:chgData name="Carlos Paiva" userId="2964bf711f488fc7" providerId="LiveId" clId="{30E61D33-CCAB-4972-9526-B18203839F21}" dt="2020-04-05T04:09:25.257" v="93" actId="1076"/>
        <pc:sldMkLst>
          <pc:docMk/>
          <pc:sldMk cId="383163581" sldId="331"/>
        </pc:sldMkLst>
        <pc:spChg chg="mod">
          <ac:chgData name="Carlos Paiva" userId="2964bf711f488fc7" providerId="LiveId" clId="{30E61D33-CCAB-4972-9526-B18203839F21}" dt="2020-04-05T04:09:25.257" v="93" actId="1076"/>
          <ac:spMkLst>
            <pc:docMk/>
            <pc:sldMk cId="383163581" sldId="331"/>
            <ac:spMk id="4" creationId="{38B12E0C-AB5D-4809-866E-9A208EA4FC6A}"/>
          </ac:spMkLst>
        </pc:spChg>
      </pc:sldChg>
      <pc:sldChg chg="modSp mod">
        <pc:chgData name="Carlos Paiva" userId="2964bf711f488fc7" providerId="LiveId" clId="{30E61D33-CCAB-4972-9526-B18203839F21}" dt="2020-04-09T05:29:04.031" v="3197" actId="20577"/>
        <pc:sldMkLst>
          <pc:docMk/>
          <pc:sldMk cId="2877022846" sldId="332"/>
        </pc:sldMkLst>
        <pc:spChg chg="mod">
          <ac:chgData name="Carlos Paiva" userId="2964bf711f488fc7" providerId="LiveId" clId="{30E61D33-CCAB-4972-9526-B18203839F21}" dt="2020-04-09T05:29:04.031" v="3197" actId="20577"/>
          <ac:spMkLst>
            <pc:docMk/>
            <pc:sldMk cId="2877022846" sldId="332"/>
            <ac:spMk id="2" creationId="{AD89882D-95CA-4F6A-87D8-F821A58D0CFD}"/>
          </ac:spMkLst>
        </pc:spChg>
      </pc:sldChg>
      <pc:sldChg chg="modSp">
        <pc:chgData name="Carlos Paiva" userId="2964bf711f488fc7" providerId="LiveId" clId="{30E61D33-CCAB-4972-9526-B18203839F21}" dt="2020-04-09T05:33:16.099" v="3215"/>
        <pc:sldMkLst>
          <pc:docMk/>
          <pc:sldMk cId="2248826589" sldId="333"/>
        </pc:sldMkLst>
        <pc:graphicFrameChg chg="mod">
          <ac:chgData name="Carlos Paiva" userId="2964bf711f488fc7" providerId="LiveId" clId="{30E61D33-CCAB-4972-9526-B18203839F21}" dt="2020-04-09T05:33:16.099" v="3215"/>
          <ac:graphicFrameMkLst>
            <pc:docMk/>
            <pc:sldMk cId="2248826589" sldId="333"/>
            <ac:graphicFrameMk id="2" creationId="{66D87FAA-A49E-4F3A-8E3F-0F93B18427CB}"/>
          </ac:graphicFrameMkLst>
        </pc:graphicFrameChg>
      </pc:sldChg>
      <pc:sldChg chg="modSp">
        <pc:chgData name="Carlos Paiva" userId="2964bf711f488fc7" providerId="LiveId" clId="{30E61D33-CCAB-4972-9526-B18203839F21}" dt="2020-04-09T05:34:11.380" v="3218"/>
        <pc:sldMkLst>
          <pc:docMk/>
          <pc:sldMk cId="1781796576" sldId="335"/>
        </pc:sldMkLst>
        <pc:graphicFrameChg chg="mod">
          <ac:chgData name="Carlos Paiva" userId="2964bf711f488fc7" providerId="LiveId" clId="{30E61D33-CCAB-4972-9526-B18203839F21}" dt="2020-04-09T05:34:11.380" v="3218"/>
          <ac:graphicFrameMkLst>
            <pc:docMk/>
            <pc:sldMk cId="1781796576" sldId="335"/>
            <ac:graphicFrameMk id="2" creationId="{CC7AA805-FF1B-4C79-B9CB-F4E213B7E2AE}"/>
          </ac:graphicFrameMkLst>
        </pc:graphicFrameChg>
      </pc:sldChg>
      <pc:sldChg chg="modSp">
        <pc:chgData name="Carlos Paiva" userId="2964bf711f488fc7" providerId="LiveId" clId="{30E61D33-CCAB-4972-9526-B18203839F21}" dt="2020-04-09T05:20:25.356" v="3176"/>
        <pc:sldMkLst>
          <pc:docMk/>
          <pc:sldMk cId="1919077009" sldId="336"/>
        </pc:sldMkLst>
        <pc:graphicFrameChg chg="mod">
          <ac:chgData name="Carlos Paiva" userId="2964bf711f488fc7" providerId="LiveId" clId="{30E61D33-CCAB-4972-9526-B18203839F21}" dt="2020-04-09T05:20:25.356" v="3176"/>
          <ac:graphicFrameMkLst>
            <pc:docMk/>
            <pc:sldMk cId="1919077009" sldId="336"/>
            <ac:graphicFrameMk id="2" creationId="{0E006A55-E32E-4586-84AE-D62C5DD70985}"/>
          </ac:graphicFrameMkLst>
        </pc:graphicFrameChg>
      </pc:sldChg>
      <pc:sldChg chg="modSp">
        <pc:chgData name="Carlos Paiva" userId="2964bf711f488fc7" providerId="LiveId" clId="{30E61D33-CCAB-4972-9526-B18203839F21}" dt="2020-04-09T05:10:07.616" v="3158"/>
        <pc:sldMkLst>
          <pc:docMk/>
          <pc:sldMk cId="3029093317" sldId="337"/>
        </pc:sldMkLst>
        <pc:graphicFrameChg chg="mod">
          <ac:chgData name="Carlos Paiva" userId="2964bf711f488fc7" providerId="LiveId" clId="{30E61D33-CCAB-4972-9526-B18203839F21}" dt="2020-04-09T05:10:07.616" v="3158"/>
          <ac:graphicFrameMkLst>
            <pc:docMk/>
            <pc:sldMk cId="3029093317" sldId="337"/>
            <ac:graphicFrameMk id="2" creationId="{DEDEE4BB-FD8B-40FA-BD04-F3D80BDA435F}"/>
          </ac:graphicFrameMkLst>
        </pc:graphicFrameChg>
      </pc:sldChg>
      <pc:sldChg chg="modSp">
        <pc:chgData name="Carlos Paiva" userId="2964bf711f488fc7" providerId="LiveId" clId="{30E61D33-CCAB-4972-9526-B18203839F21}" dt="2020-04-12T22:32:28.106" v="6205"/>
        <pc:sldMkLst>
          <pc:docMk/>
          <pc:sldMk cId="593035899" sldId="338"/>
        </pc:sldMkLst>
        <pc:graphicFrameChg chg="mod">
          <ac:chgData name="Carlos Paiva" userId="2964bf711f488fc7" providerId="LiveId" clId="{30E61D33-CCAB-4972-9526-B18203839F21}" dt="2020-04-12T22:32:28.106" v="6205"/>
          <ac:graphicFrameMkLst>
            <pc:docMk/>
            <pc:sldMk cId="593035899" sldId="338"/>
            <ac:graphicFrameMk id="2" creationId="{33503A00-33AB-4728-89A4-7A640396DCA7}"/>
          </ac:graphicFrameMkLst>
        </pc:graphicFrameChg>
      </pc:sldChg>
      <pc:sldChg chg="modSp">
        <pc:chgData name="Carlos Paiva" userId="2964bf711f488fc7" providerId="LiveId" clId="{30E61D33-CCAB-4972-9526-B18203839F21}" dt="2020-04-09T05:26:56.642" v="3186"/>
        <pc:sldMkLst>
          <pc:docMk/>
          <pc:sldMk cId="1522392102" sldId="339"/>
        </pc:sldMkLst>
        <pc:graphicFrameChg chg="mod">
          <ac:chgData name="Carlos Paiva" userId="2964bf711f488fc7" providerId="LiveId" clId="{30E61D33-CCAB-4972-9526-B18203839F21}" dt="2020-04-09T05:26:56.642" v="3186"/>
          <ac:graphicFrameMkLst>
            <pc:docMk/>
            <pc:sldMk cId="1522392102" sldId="339"/>
            <ac:graphicFrameMk id="2" creationId="{7C40C89C-CCA8-4DB5-9A1B-F0F11AEB3665}"/>
          </ac:graphicFrameMkLst>
        </pc:graphicFrameChg>
      </pc:sldChg>
      <pc:sldChg chg="modSp">
        <pc:chgData name="Carlos Paiva" userId="2964bf711f488fc7" providerId="LiveId" clId="{30E61D33-CCAB-4972-9526-B18203839F21}" dt="2020-04-10T13:43:55.620" v="4677"/>
        <pc:sldMkLst>
          <pc:docMk/>
          <pc:sldMk cId="3325381798" sldId="340"/>
        </pc:sldMkLst>
        <pc:graphicFrameChg chg="mod">
          <ac:chgData name="Carlos Paiva" userId="2964bf711f488fc7" providerId="LiveId" clId="{30E61D33-CCAB-4972-9526-B18203839F21}" dt="2020-04-10T13:43:55.620" v="4677"/>
          <ac:graphicFrameMkLst>
            <pc:docMk/>
            <pc:sldMk cId="3325381798" sldId="340"/>
            <ac:graphicFrameMk id="2" creationId="{2F328625-297E-445C-963F-7DDB911CE857}"/>
          </ac:graphicFrameMkLst>
        </pc:graphicFrameChg>
      </pc:sldChg>
      <pc:sldChg chg="addSp modSp add mod setBg">
        <pc:chgData name="Carlos Paiva" userId="2964bf711f488fc7" providerId="LiveId" clId="{30E61D33-CCAB-4972-9526-B18203839F21}" dt="2020-04-08T03:13:43.049" v="2123"/>
        <pc:sldMkLst>
          <pc:docMk/>
          <pc:sldMk cId="372672020" sldId="343"/>
        </pc:sldMkLst>
        <pc:graphicFrameChg chg="add mod">
          <ac:chgData name="Carlos Paiva" userId="2964bf711f488fc7" providerId="LiveId" clId="{30E61D33-CCAB-4972-9526-B18203839F21}" dt="2020-04-08T03:13:43.049" v="2123"/>
          <ac:graphicFrameMkLst>
            <pc:docMk/>
            <pc:sldMk cId="372672020" sldId="343"/>
            <ac:graphicFrameMk id="2" creationId="{3CF2D93E-3B39-4942-B509-D5E9121CFD48}"/>
          </ac:graphicFrameMkLst>
        </pc:graphicFrameChg>
      </pc:sldChg>
      <pc:sldChg chg="addSp modSp add mod setBg">
        <pc:chgData name="Carlos Paiva" userId="2964bf711f488fc7" providerId="LiveId" clId="{30E61D33-CCAB-4972-9526-B18203839F21}" dt="2020-04-06T22:13:26.682" v="538"/>
        <pc:sldMkLst>
          <pc:docMk/>
          <pc:sldMk cId="2583685090" sldId="344"/>
        </pc:sldMkLst>
        <pc:graphicFrameChg chg="add mod">
          <ac:chgData name="Carlos Paiva" userId="2964bf711f488fc7" providerId="LiveId" clId="{30E61D33-CCAB-4972-9526-B18203839F21}" dt="2020-04-06T22:13:26.682" v="538"/>
          <ac:graphicFrameMkLst>
            <pc:docMk/>
            <pc:sldMk cId="2583685090" sldId="344"/>
            <ac:graphicFrameMk id="2" creationId="{DA71BD32-33EF-459B-8749-3D6D0797CCF4}"/>
          </ac:graphicFrameMkLst>
        </pc:graphicFrameChg>
      </pc:sldChg>
      <pc:sldChg chg="modSp add mod ord">
        <pc:chgData name="Carlos Paiva" userId="2964bf711f488fc7" providerId="LiveId" clId="{30E61D33-CCAB-4972-9526-B18203839F21}" dt="2020-04-09T01:50:52.025" v="2579"/>
        <pc:sldMkLst>
          <pc:docMk/>
          <pc:sldMk cId="2201203234" sldId="345"/>
        </pc:sldMkLst>
        <pc:spChg chg="mod">
          <ac:chgData name="Carlos Paiva" userId="2964bf711f488fc7" providerId="LiveId" clId="{30E61D33-CCAB-4972-9526-B18203839F21}" dt="2020-04-08T18:59:15.603" v="2258" actId="1076"/>
          <ac:spMkLst>
            <pc:docMk/>
            <pc:sldMk cId="2201203234" sldId="345"/>
            <ac:spMk id="4" creationId="{38B12E0C-AB5D-4809-866E-9A208EA4FC6A}"/>
          </ac:spMkLst>
        </pc:spChg>
      </pc:sldChg>
      <pc:sldChg chg="addSp modSp add mod setBg">
        <pc:chgData name="Carlos Paiva" userId="2964bf711f488fc7" providerId="LiveId" clId="{30E61D33-CCAB-4972-9526-B18203839F21}" dt="2020-04-06T17:30:04.095" v="270"/>
        <pc:sldMkLst>
          <pc:docMk/>
          <pc:sldMk cId="937732473" sldId="346"/>
        </pc:sldMkLst>
        <pc:graphicFrameChg chg="add mod">
          <ac:chgData name="Carlos Paiva" userId="2964bf711f488fc7" providerId="LiveId" clId="{30E61D33-CCAB-4972-9526-B18203839F21}" dt="2020-04-06T17:30:04.095" v="270"/>
          <ac:graphicFrameMkLst>
            <pc:docMk/>
            <pc:sldMk cId="937732473" sldId="346"/>
            <ac:graphicFrameMk id="2" creationId="{71EB6C5B-DB60-4091-B506-8C8024B82433}"/>
          </ac:graphicFrameMkLst>
        </pc:graphicFrameChg>
      </pc:sldChg>
      <pc:sldChg chg="modSp add">
        <pc:chgData name="Carlos Paiva" userId="2964bf711f488fc7" providerId="LiveId" clId="{30E61D33-CCAB-4972-9526-B18203839F21}" dt="2020-04-09T17:27:43.145" v="3301"/>
        <pc:sldMkLst>
          <pc:docMk/>
          <pc:sldMk cId="2898718556" sldId="347"/>
        </pc:sldMkLst>
        <pc:graphicFrameChg chg="mod">
          <ac:chgData name="Carlos Paiva" userId="2964bf711f488fc7" providerId="LiveId" clId="{30E61D33-CCAB-4972-9526-B18203839F21}" dt="2020-04-09T17:27:43.145" v="3301"/>
          <ac:graphicFrameMkLst>
            <pc:docMk/>
            <pc:sldMk cId="2898718556" sldId="347"/>
            <ac:graphicFrameMk id="2" creationId="{71EB6C5B-DB60-4091-B506-8C8024B82433}"/>
          </ac:graphicFrameMkLst>
        </pc:graphicFrameChg>
      </pc:sldChg>
      <pc:sldChg chg="addSp modSp add mod setBg">
        <pc:chgData name="Carlos Paiva" userId="2964bf711f488fc7" providerId="LiveId" clId="{30E61D33-CCAB-4972-9526-B18203839F21}" dt="2020-04-07T13:40:31.351" v="581"/>
        <pc:sldMkLst>
          <pc:docMk/>
          <pc:sldMk cId="1288504110" sldId="348"/>
        </pc:sldMkLst>
        <pc:graphicFrameChg chg="add mod">
          <ac:chgData name="Carlos Paiva" userId="2964bf711f488fc7" providerId="LiveId" clId="{30E61D33-CCAB-4972-9526-B18203839F21}" dt="2020-04-07T13:40:31.351" v="581"/>
          <ac:graphicFrameMkLst>
            <pc:docMk/>
            <pc:sldMk cId="1288504110" sldId="348"/>
            <ac:graphicFrameMk id="2" creationId="{D5923D6E-C7B2-41C9-88D9-563C89806883}"/>
          </ac:graphicFrameMkLst>
        </pc:graphicFrameChg>
      </pc:sldChg>
      <pc:sldChg chg="addSp modSp add mod setBg">
        <pc:chgData name="Carlos Paiva" userId="2964bf711f488fc7" providerId="LiveId" clId="{30E61D33-CCAB-4972-9526-B18203839F21}" dt="2020-04-06T19:13:51.667" v="412"/>
        <pc:sldMkLst>
          <pc:docMk/>
          <pc:sldMk cId="247209021" sldId="349"/>
        </pc:sldMkLst>
        <pc:graphicFrameChg chg="add mod">
          <ac:chgData name="Carlos Paiva" userId="2964bf711f488fc7" providerId="LiveId" clId="{30E61D33-CCAB-4972-9526-B18203839F21}" dt="2020-04-06T19:13:51.667" v="412"/>
          <ac:graphicFrameMkLst>
            <pc:docMk/>
            <pc:sldMk cId="247209021" sldId="349"/>
            <ac:graphicFrameMk id="2" creationId="{012EE2D7-C3A7-442E-9706-134E37068F4B}"/>
          </ac:graphicFrameMkLst>
        </pc:graphicFrameChg>
      </pc:sldChg>
      <pc:sldChg chg="addSp modSp add ord setBg">
        <pc:chgData name="Carlos Paiva" userId="2964bf711f488fc7" providerId="LiveId" clId="{30E61D33-CCAB-4972-9526-B18203839F21}" dt="2020-04-09T04:14:36.254" v="2947"/>
        <pc:sldMkLst>
          <pc:docMk/>
          <pc:sldMk cId="2108892424" sldId="350"/>
        </pc:sldMkLst>
        <pc:graphicFrameChg chg="add mod">
          <ac:chgData name="Carlos Paiva" userId="2964bf711f488fc7" providerId="LiveId" clId="{30E61D33-CCAB-4972-9526-B18203839F21}" dt="2020-04-09T04:14:36.254" v="2947"/>
          <ac:graphicFrameMkLst>
            <pc:docMk/>
            <pc:sldMk cId="2108892424" sldId="350"/>
            <ac:graphicFrameMk id="2" creationId="{9052F42E-2A3C-4298-B9B5-9F6A35C1AB90}"/>
          </ac:graphicFrameMkLst>
        </pc:graphicFrameChg>
      </pc:sldChg>
      <pc:sldChg chg="addSp modSp add setBg">
        <pc:chgData name="Carlos Paiva" userId="2964bf711f488fc7" providerId="LiveId" clId="{30E61D33-CCAB-4972-9526-B18203839F21}" dt="2020-04-07T13:44:39.880" v="599"/>
        <pc:sldMkLst>
          <pc:docMk/>
          <pc:sldMk cId="1375945298" sldId="351"/>
        </pc:sldMkLst>
        <pc:graphicFrameChg chg="add mod">
          <ac:chgData name="Carlos Paiva" userId="2964bf711f488fc7" providerId="LiveId" clId="{30E61D33-CCAB-4972-9526-B18203839F21}" dt="2020-04-07T13:44:39.880" v="599"/>
          <ac:graphicFrameMkLst>
            <pc:docMk/>
            <pc:sldMk cId="1375945298" sldId="351"/>
            <ac:graphicFrameMk id="2" creationId="{947A30F1-DEF1-4E2D-ADA4-71385578AE86}"/>
          </ac:graphicFrameMkLst>
        </pc:graphicFrameChg>
      </pc:sldChg>
      <pc:sldChg chg="addSp modSp add setBg">
        <pc:chgData name="Carlos Paiva" userId="2964bf711f488fc7" providerId="LiveId" clId="{30E61D33-CCAB-4972-9526-B18203839F21}" dt="2020-04-09T06:12:31.783" v="3295"/>
        <pc:sldMkLst>
          <pc:docMk/>
          <pc:sldMk cId="4293788438" sldId="352"/>
        </pc:sldMkLst>
        <pc:graphicFrameChg chg="add mod">
          <ac:chgData name="Carlos Paiva" userId="2964bf711f488fc7" providerId="LiveId" clId="{30E61D33-CCAB-4972-9526-B18203839F21}" dt="2020-04-09T06:12:31.783" v="3295"/>
          <ac:graphicFrameMkLst>
            <pc:docMk/>
            <pc:sldMk cId="4293788438" sldId="352"/>
            <ac:graphicFrameMk id="2" creationId="{07A65B20-83A6-4BBD-82BB-EDABEA7A6CEF}"/>
          </ac:graphicFrameMkLst>
        </pc:graphicFrameChg>
      </pc:sldChg>
      <pc:sldChg chg="addSp delSp modSp add del mod ord setBg">
        <pc:chgData name="Carlos Paiva" userId="2964bf711f488fc7" providerId="LiveId" clId="{30E61D33-CCAB-4972-9526-B18203839F21}" dt="2020-04-07T15:10:14.508" v="741" actId="47"/>
        <pc:sldMkLst>
          <pc:docMk/>
          <pc:sldMk cId="2739809153" sldId="353"/>
        </pc:sldMkLst>
        <pc:graphicFrameChg chg="add del mod">
          <ac:chgData name="Carlos Paiva" userId="2964bf711f488fc7" providerId="LiveId" clId="{30E61D33-CCAB-4972-9526-B18203839F21}" dt="2020-04-07T14:14:07.522" v="606" actId="478"/>
          <ac:graphicFrameMkLst>
            <pc:docMk/>
            <pc:sldMk cId="2739809153" sldId="353"/>
            <ac:graphicFrameMk id="2" creationId="{C1A9555D-9E99-4793-BC3C-8BC9844D2599}"/>
          </ac:graphicFrameMkLst>
        </pc:graphicFrameChg>
        <pc:graphicFrameChg chg="add mod">
          <ac:chgData name="Carlos Paiva" userId="2964bf711f488fc7" providerId="LiveId" clId="{30E61D33-CCAB-4972-9526-B18203839F21}" dt="2020-04-07T15:08:08.515" v="730"/>
          <ac:graphicFrameMkLst>
            <pc:docMk/>
            <pc:sldMk cId="2739809153" sldId="353"/>
            <ac:graphicFrameMk id="3" creationId="{AD53F7A3-EF3B-4C6A-87E9-DB96C10B4913}"/>
          </ac:graphicFrameMkLst>
        </pc:graphicFrameChg>
      </pc:sldChg>
      <pc:sldChg chg="modSp add del ord">
        <pc:chgData name="Carlos Paiva" userId="2964bf711f488fc7" providerId="LiveId" clId="{30E61D33-CCAB-4972-9526-B18203839F21}" dt="2020-04-07T19:59:21.145" v="1161" actId="2696"/>
        <pc:sldMkLst>
          <pc:docMk/>
          <pc:sldMk cId="1239884739" sldId="354"/>
        </pc:sldMkLst>
        <pc:graphicFrameChg chg="mod">
          <ac:chgData name="Carlos Paiva" userId="2964bf711f488fc7" providerId="LiveId" clId="{30E61D33-CCAB-4972-9526-B18203839F21}" dt="2020-04-07T15:10:02.145" v="740"/>
          <ac:graphicFrameMkLst>
            <pc:docMk/>
            <pc:sldMk cId="1239884739" sldId="354"/>
            <ac:graphicFrameMk id="3" creationId="{AD53F7A3-EF3B-4C6A-87E9-DB96C10B4913}"/>
          </ac:graphicFrameMkLst>
        </pc:graphicFrameChg>
      </pc:sldChg>
      <pc:sldChg chg="addSp delSp modSp add mod setBg">
        <pc:chgData name="Carlos Paiva" userId="2964bf711f488fc7" providerId="LiveId" clId="{30E61D33-CCAB-4972-9526-B18203839F21}" dt="2020-04-07T15:41:10.381" v="848"/>
        <pc:sldMkLst>
          <pc:docMk/>
          <pc:sldMk cId="2331643235" sldId="355"/>
        </pc:sldMkLst>
        <pc:graphicFrameChg chg="add mod">
          <ac:chgData name="Carlos Paiva" userId="2964bf711f488fc7" providerId="LiveId" clId="{30E61D33-CCAB-4972-9526-B18203839F21}" dt="2020-04-07T15:41:10.381" v="848"/>
          <ac:graphicFrameMkLst>
            <pc:docMk/>
            <pc:sldMk cId="2331643235" sldId="355"/>
            <ac:graphicFrameMk id="2" creationId="{0172869E-2C2D-4DF6-86F6-A1ACB4E38CA6}"/>
          </ac:graphicFrameMkLst>
        </pc:graphicFrameChg>
        <pc:picChg chg="add del mod">
          <ac:chgData name="Carlos Paiva" userId="2964bf711f488fc7" providerId="LiveId" clId="{30E61D33-CCAB-4972-9526-B18203839F21}" dt="2020-04-07T15:30:36.929" v="777" actId="21"/>
          <ac:picMkLst>
            <pc:docMk/>
            <pc:sldMk cId="2331643235" sldId="355"/>
            <ac:picMk id="4" creationId="{90FEC1B9-0CD5-4335-BF21-975B4BFD8A41}"/>
          </ac:picMkLst>
        </pc:picChg>
        <pc:picChg chg="add del mod">
          <ac:chgData name="Carlos Paiva" userId="2964bf711f488fc7" providerId="LiveId" clId="{30E61D33-CCAB-4972-9526-B18203839F21}" dt="2020-04-07T15:33:56.753" v="825" actId="21"/>
          <ac:picMkLst>
            <pc:docMk/>
            <pc:sldMk cId="2331643235" sldId="355"/>
            <ac:picMk id="80898" creationId="{B5EA4C07-3299-41CD-A94F-E17070CAB29C}"/>
          </ac:picMkLst>
        </pc:picChg>
      </pc:sldChg>
      <pc:sldChg chg="addSp delSp modSp add mod setBg">
        <pc:chgData name="Carlos Paiva" userId="2964bf711f488fc7" providerId="LiveId" clId="{30E61D33-CCAB-4972-9526-B18203839F21}" dt="2020-04-07T23:32:01.294" v="1730"/>
        <pc:sldMkLst>
          <pc:docMk/>
          <pc:sldMk cId="1272212089" sldId="356"/>
        </pc:sldMkLst>
        <pc:spChg chg="add mod">
          <ac:chgData name="Carlos Paiva" userId="2964bf711f488fc7" providerId="LiveId" clId="{30E61D33-CCAB-4972-9526-B18203839F21}" dt="2020-04-07T20:20:46.083" v="1269" actId="1076"/>
          <ac:spMkLst>
            <pc:docMk/>
            <pc:sldMk cId="1272212089" sldId="356"/>
            <ac:spMk id="3" creationId="{2BCCBD8C-A808-4C80-BFFC-77D27AEACE2A}"/>
          </ac:spMkLst>
        </pc:spChg>
        <pc:spChg chg="add del">
          <ac:chgData name="Carlos Paiva" userId="2964bf711f488fc7" providerId="LiveId" clId="{30E61D33-CCAB-4972-9526-B18203839F21}" dt="2020-04-07T15:30:54.912" v="780" actId="26606"/>
          <ac:spMkLst>
            <pc:docMk/>
            <pc:sldMk cId="1272212089" sldId="356"/>
            <ac:spMk id="7" creationId="{32BC26D8-82FB-445E-AA49-62A77D7C1EE0}"/>
          </ac:spMkLst>
        </pc:spChg>
        <pc:spChg chg="add del">
          <ac:chgData name="Carlos Paiva" userId="2964bf711f488fc7" providerId="LiveId" clId="{30E61D33-CCAB-4972-9526-B18203839F21}" dt="2020-04-07T15:30:54.912" v="780" actId="26606"/>
          <ac:spMkLst>
            <pc:docMk/>
            <pc:sldMk cId="1272212089" sldId="356"/>
            <ac:spMk id="9" creationId="{CB44330D-EA18-4254-AA95-EB49948539B8}"/>
          </ac:spMkLst>
        </pc:spChg>
        <pc:graphicFrameChg chg="add mod">
          <ac:chgData name="Carlos Paiva" userId="2964bf711f488fc7" providerId="LiveId" clId="{30E61D33-CCAB-4972-9526-B18203839F21}" dt="2020-04-07T20:38:21.773" v="1362"/>
          <ac:graphicFrameMkLst>
            <pc:docMk/>
            <pc:sldMk cId="1272212089" sldId="356"/>
            <ac:graphicFrameMk id="4" creationId="{70EE096E-524B-4F88-BD43-3ABFF27A1BEC}"/>
          </ac:graphicFrameMkLst>
        </pc:graphicFrameChg>
        <pc:graphicFrameChg chg="add mod">
          <ac:chgData name="Carlos Paiva" userId="2964bf711f488fc7" providerId="LiveId" clId="{30E61D33-CCAB-4972-9526-B18203839F21}" dt="2020-04-07T23:30:49.521" v="1721"/>
          <ac:graphicFrameMkLst>
            <pc:docMk/>
            <pc:sldMk cId="1272212089" sldId="356"/>
            <ac:graphicFrameMk id="5" creationId="{EAC5BD88-C2FF-401F-8F98-83FE479EA871}"/>
          </ac:graphicFrameMkLst>
        </pc:graphicFrameChg>
        <pc:graphicFrameChg chg="add mod">
          <ac:chgData name="Carlos Paiva" userId="2964bf711f488fc7" providerId="LiveId" clId="{30E61D33-CCAB-4972-9526-B18203839F21}" dt="2020-04-07T23:31:24.552" v="1724"/>
          <ac:graphicFrameMkLst>
            <pc:docMk/>
            <pc:sldMk cId="1272212089" sldId="356"/>
            <ac:graphicFrameMk id="6" creationId="{A9C29768-2CDC-4217-8EE0-52E73EC026B8}"/>
          </ac:graphicFrameMkLst>
        </pc:graphicFrameChg>
        <pc:graphicFrameChg chg="add mod">
          <ac:chgData name="Carlos Paiva" userId="2964bf711f488fc7" providerId="LiveId" clId="{30E61D33-CCAB-4972-9526-B18203839F21}" dt="2020-04-07T23:31:38.209" v="1726"/>
          <ac:graphicFrameMkLst>
            <pc:docMk/>
            <pc:sldMk cId="1272212089" sldId="356"/>
            <ac:graphicFrameMk id="7" creationId="{5F1C8DFB-C847-48BC-889F-70E9B5F45278}"/>
          </ac:graphicFrameMkLst>
        </pc:graphicFrameChg>
        <pc:graphicFrameChg chg="add mod">
          <ac:chgData name="Carlos Paiva" userId="2964bf711f488fc7" providerId="LiveId" clId="{30E61D33-CCAB-4972-9526-B18203839F21}" dt="2020-04-07T23:31:50.351" v="1728"/>
          <ac:graphicFrameMkLst>
            <pc:docMk/>
            <pc:sldMk cId="1272212089" sldId="356"/>
            <ac:graphicFrameMk id="8" creationId="{A58F6C1F-5DAA-4375-8B51-FE88BB00E6A0}"/>
          </ac:graphicFrameMkLst>
        </pc:graphicFrameChg>
        <pc:graphicFrameChg chg="add mod">
          <ac:chgData name="Carlos Paiva" userId="2964bf711f488fc7" providerId="LiveId" clId="{30E61D33-CCAB-4972-9526-B18203839F21}" dt="2020-04-07T23:32:01.294" v="1730"/>
          <ac:graphicFrameMkLst>
            <pc:docMk/>
            <pc:sldMk cId="1272212089" sldId="356"/>
            <ac:graphicFrameMk id="9" creationId="{04D8DB13-9322-4362-92CD-0A66A8B6915C}"/>
          </ac:graphicFrameMkLst>
        </pc:graphicFrameChg>
        <pc:picChg chg="add del mod">
          <ac:chgData name="Carlos Paiva" userId="2964bf711f488fc7" providerId="LiveId" clId="{30E61D33-CCAB-4972-9526-B18203839F21}" dt="2020-04-07T20:07:46.419" v="1177" actId="478"/>
          <ac:picMkLst>
            <pc:docMk/>
            <pc:sldMk cId="1272212089" sldId="356"/>
            <ac:picMk id="2" creationId="{F3F9B21C-34D1-4A73-A9FD-9A4D93BE7195}"/>
          </ac:picMkLst>
        </pc:picChg>
      </pc:sldChg>
      <pc:sldChg chg="addSp modSp add mod setBg">
        <pc:chgData name="Carlos Paiva" userId="2964bf711f488fc7" providerId="LiveId" clId="{30E61D33-CCAB-4972-9526-B18203839F21}" dt="2020-04-11T00:47:17.482" v="4984" actId="1076"/>
        <pc:sldMkLst>
          <pc:docMk/>
          <pc:sldMk cId="623488339" sldId="357"/>
        </pc:sldMkLst>
        <pc:spChg chg="add mod">
          <ac:chgData name="Carlos Paiva" userId="2964bf711f488fc7" providerId="LiveId" clId="{30E61D33-CCAB-4972-9526-B18203839F21}" dt="2020-04-11T00:47:17.482" v="4984" actId="1076"/>
          <ac:spMkLst>
            <pc:docMk/>
            <pc:sldMk cId="623488339" sldId="357"/>
            <ac:spMk id="3" creationId="{34886999-F1B1-44D4-AD54-E490A2C754C3}"/>
          </ac:spMkLst>
        </pc:spChg>
        <pc:picChg chg="add mod">
          <ac:chgData name="Carlos Paiva" userId="2964bf711f488fc7" providerId="LiveId" clId="{30E61D33-CCAB-4972-9526-B18203839F21}" dt="2020-04-11T00:41:27.251" v="4818" actId="1076"/>
          <ac:picMkLst>
            <pc:docMk/>
            <pc:sldMk cId="623488339" sldId="357"/>
            <ac:picMk id="2" creationId="{288170DC-B583-4F23-9754-BA0075AC9A40}"/>
          </ac:picMkLst>
        </pc:picChg>
      </pc:sldChg>
      <pc:sldChg chg="addSp modSp add mod setBg">
        <pc:chgData name="Carlos Paiva" userId="2964bf711f488fc7" providerId="LiveId" clId="{30E61D33-CCAB-4972-9526-B18203839F21}" dt="2020-04-07T19:54:05.607" v="1148"/>
        <pc:sldMkLst>
          <pc:docMk/>
          <pc:sldMk cId="2684802343" sldId="358"/>
        </pc:sldMkLst>
        <pc:graphicFrameChg chg="add mod">
          <ac:chgData name="Carlos Paiva" userId="2964bf711f488fc7" providerId="LiveId" clId="{30E61D33-CCAB-4972-9526-B18203839F21}" dt="2020-04-07T19:54:05.607" v="1148"/>
          <ac:graphicFrameMkLst>
            <pc:docMk/>
            <pc:sldMk cId="2684802343" sldId="358"/>
            <ac:graphicFrameMk id="2" creationId="{15EC19AA-DA8D-4C06-B237-0301C6702A0B}"/>
          </ac:graphicFrameMkLst>
        </pc:graphicFrameChg>
      </pc:sldChg>
      <pc:sldChg chg="addSp modSp add ord setBg">
        <pc:chgData name="Carlos Paiva" userId="2964bf711f488fc7" providerId="LiveId" clId="{30E61D33-CCAB-4972-9526-B18203839F21}" dt="2020-04-10T23:32:06.681" v="4699"/>
        <pc:sldMkLst>
          <pc:docMk/>
          <pc:sldMk cId="1303855709" sldId="359"/>
        </pc:sldMkLst>
        <pc:graphicFrameChg chg="add mod">
          <ac:chgData name="Carlos Paiva" userId="2964bf711f488fc7" providerId="LiveId" clId="{30E61D33-CCAB-4972-9526-B18203839F21}" dt="2020-04-10T23:32:06.681" v="4699"/>
          <ac:graphicFrameMkLst>
            <pc:docMk/>
            <pc:sldMk cId="1303855709" sldId="359"/>
            <ac:graphicFrameMk id="2" creationId="{49D95F2C-DDAE-4948-808D-1F233D49EF19}"/>
          </ac:graphicFrameMkLst>
        </pc:graphicFrameChg>
      </pc:sldChg>
      <pc:sldChg chg="addSp modSp add del setBg">
        <pc:chgData name="Carlos Paiva" userId="2964bf711f488fc7" providerId="LiveId" clId="{30E61D33-CCAB-4972-9526-B18203839F21}" dt="2020-04-07T16:52:07.133" v="914" actId="47"/>
        <pc:sldMkLst>
          <pc:docMk/>
          <pc:sldMk cId="66621408" sldId="360"/>
        </pc:sldMkLst>
        <pc:graphicFrameChg chg="add mod">
          <ac:chgData name="Carlos Paiva" userId="2964bf711f488fc7" providerId="LiveId" clId="{30E61D33-CCAB-4972-9526-B18203839F21}" dt="2020-04-07T16:52:06.153" v="913"/>
          <ac:graphicFrameMkLst>
            <pc:docMk/>
            <pc:sldMk cId="66621408" sldId="360"/>
            <ac:graphicFrameMk id="2" creationId="{94D01A56-6DAE-47E6-A29D-72E46DBE5A27}"/>
          </ac:graphicFrameMkLst>
        </pc:graphicFrameChg>
      </pc:sldChg>
      <pc:sldChg chg="addSp modSp add setBg">
        <pc:chgData name="Carlos Paiva" userId="2964bf711f488fc7" providerId="LiveId" clId="{30E61D33-CCAB-4972-9526-B18203839F21}" dt="2020-04-07T18:36:28.304" v="1051"/>
        <pc:sldMkLst>
          <pc:docMk/>
          <pc:sldMk cId="2297414169" sldId="360"/>
        </pc:sldMkLst>
        <pc:graphicFrameChg chg="add mod">
          <ac:chgData name="Carlos Paiva" userId="2964bf711f488fc7" providerId="LiveId" clId="{30E61D33-CCAB-4972-9526-B18203839F21}" dt="2020-04-07T18:36:28.304" v="1051"/>
          <ac:graphicFrameMkLst>
            <pc:docMk/>
            <pc:sldMk cId="2297414169" sldId="360"/>
            <ac:graphicFrameMk id="2" creationId="{6C2107DC-89CE-4BEA-BE31-47A0F28C6A22}"/>
          </ac:graphicFrameMkLst>
        </pc:graphicFrameChg>
      </pc:sldChg>
      <pc:sldChg chg="addSp modSp add setBg">
        <pc:chgData name="Carlos Paiva" userId="2964bf711f488fc7" providerId="LiveId" clId="{30E61D33-CCAB-4972-9526-B18203839F21}" dt="2020-04-09T17:23:34.685" v="3298"/>
        <pc:sldMkLst>
          <pc:docMk/>
          <pc:sldMk cId="2492434063" sldId="361"/>
        </pc:sldMkLst>
        <pc:graphicFrameChg chg="add mod">
          <ac:chgData name="Carlos Paiva" userId="2964bf711f488fc7" providerId="LiveId" clId="{30E61D33-CCAB-4972-9526-B18203839F21}" dt="2020-04-09T17:23:34.685" v="3298"/>
          <ac:graphicFrameMkLst>
            <pc:docMk/>
            <pc:sldMk cId="2492434063" sldId="361"/>
            <ac:graphicFrameMk id="2" creationId="{C7940B9E-416A-4C9F-B5CC-254D4116A162}"/>
          </ac:graphicFrameMkLst>
        </pc:graphicFrameChg>
      </pc:sldChg>
      <pc:sldChg chg="addSp modSp add mod ord setBg">
        <pc:chgData name="Carlos Paiva" userId="2964bf711f488fc7" providerId="LiveId" clId="{30E61D33-CCAB-4972-9526-B18203839F21}" dt="2020-04-10T00:58:42.521" v="4473"/>
        <pc:sldMkLst>
          <pc:docMk/>
          <pc:sldMk cId="3214914173" sldId="362"/>
        </pc:sldMkLst>
        <pc:graphicFrameChg chg="add mod">
          <ac:chgData name="Carlos Paiva" userId="2964bf711f488fc7" providerId="LiveId" clId="{30E61D33-CCAB-4972-9526-B18203839F21}" dt="2020-04-10T00:58:42.521" v="4473"/>
          <ac:graphicFrameMkLst>
            <pc:docMk/>
            <pc:sldMk cId="3214914173" sldId="362"/>
            <ac:graphicFrameMk id="2" creationId="{C7B6797E-4A05-438D-8189-D79EDE6A5EDC}"/>
          </ac:graphicFrameMkLst>
        </pc:graphicFrameChg>
      </pc:sldChg>
      <pc:sldChg chg="addSp delSp modSp add mod">
        <pc:chgData name="Carlos Paiva" userId="2964bf711f488fc7" providerId="LiveId" clId="{30E61D33-CCAB-4972-9526-B18203839F21}" dt="2020-04-09T05:40:23.711" v="3236" actId="20577"/>
        <pc:sldMkLst>
          <pc:docMk/>
          <pc:sldMk cId="2318842401" sldId="363"/>
        </pc:sldMkLst>
        <pc:spChg chg="del mod">
          <ac:chgData name="Carlos Paiva" userId="2964bf711f488fc7" providerId="LiveId" clId="{30E61D33-CCAB-4972-9526-B18203839F21}" dt="2020-04-07T20:47:14.738" v="1389" actId="478"/>
          <ac:spMkLst>
            <pc:docMk/>
            <pc:sldMk cId="2318842401" sldId="363"/>
            <ac:spMk id="2" creationId="{D575E5B8-EB22-49DE-9783-606885F61875}"/>
          </ac:spMkLst>
        </pc:spChg>
        <pc:spChg chg="del">
          <ac:chgData name="Carlos Paiva" userId="2964bf711f488fc7" providerId="LiveId" clId="{30E61D33-CCAB-4972-9526-B18203839F21}" dt="2020-04-07T20:47:16.925" v="1390" actId="478"/>
          <ac:spMkLst>
            <pc:docMk/>
            <pc:sldMk cId="2318842401" sldId="363"/>
            <ac:spMk id="3" creationId="{03928202-BEA5-4CF1-9232-AED74027002E}"/>
          </ac:spMkLst>
        </pc:spChg>
        <pc:spChg chg="add del mod">
          <ac:chgData name="Carlos Paiva" userId="2964bf711f488fc7" providerId="LiveId" clId="{30E61D33-CCAB-4972-9526-B18203839F21}" dt="2020-04-07T20:47:19.326" v="1391" actId="478"/>
          <ac:spMkLst>
            <pc:docMk/>
            <pc:sldMk cId="2318842401" sldId="363"/>
            <ac:spMk id="5" creationId="{A0C7B3AE-360F-41BC-B0B2-B6CFE0D184DF}"/>
          </ac:spMkLst>
        </pc:spChg>
        <pc:spChg chg="add mod">
          <ac:chgData name="Carlos Paiva" userId="2964bf711f488fc7" providerId="LiveId" clId="{30E61D33-CCAB-4972-9526-B18203839F21}" dt="2020-04-09T05:40:23.711" v="3236" actId="20577"/>
          <ac:spMkLst>
            <pc:docMk/>
            <pc:sldMk cId="2318842401" sldId="363"/>
            <ac:spMk id="6" creationId="{8F84706E-3822-4A3E-8440-71CF16FE1D42}"/>
          </ac:spMkLst>
        </pc:spChg>
      </pc:sldChg>
      <pc:sldChg chg="modSp add mod ord">
        <pc:chgData name="Carlos Paiva" userId="2964bf711f488fc7" providerId="LiveId" clId="{30E61D33-CCAB-4972-9526-B18203839F21}" dt="2020-04-09T22:50:38.176" v="4202" actId="1076"/>
        <pc:sldMkLst>
          <pc:docMk/>
          <pc:sldMk cId="709007758" sldId="364"/>
        </pc:sldMkLst>
        <pc:spChg chg="mod">
          <ac:chgData name="Carlos Paiva" userId="2964bf711f488fc7" providerId="LiveId" clId="{30E61D33-CCAB-4972-9526-B18203839F21}" dt="2020-04-09T22:50:38.176" v="4202" actId="1076"/>
          <ac:spMkLst>
            <pc:docMk/>
            <pc:sldMk cId="709007758" sldId="364"/>
            <ac:spMk id="6" creationId="{8F84706E-3822-4A3E-8440-71CF16FE1D42}"/>
          </ac:spMkLst>
        </pc:spChg>
      </pc:sldChg>
      <pc:sldChg chg="add del">
        <pc:chgData name="Carlos Paiva" userId="2964bf711f488fc7" providerId="LiveId" clId="{30E61D33-CCAB-4972-9526-B18203839F21}" dt="2020-04-07T21:55:34.208" v="1524" actId="2696"/>
        <pc:sldMkLst>
          <pc:docMk/>
          <pc:sldMk cId="2238151309" sldId="364"/>
        </pc:sldMkLst>
      </pc:sldChg>
      <pc:sldChg chg="addSp modSp add setBg">
        <pc:chgData name="Carlos Paiva" userId="2964bf711f488fc7" providerId="LiveId" clId="{30E61D33-CCAB-4972-9526-B18203839F21}" dt="2020-04-09T05:51:06.343" v="3260"/>
        <pc:sldMkLst>
          <pc:docMk/>
          <pc:sldMk cId="193377976" sldId="365"/>
        </pc:sldMkLst>
        <pc:graphicFrameChg chg="add mod">
          <ac:chgData name="Carlos Paiva" userId="2964bf711f488fc7" providerId="LiveId" clId="{30E61D33-CCAB-4972-9526-B18203839F21}" dt="2020-04-09T05:51:06.343" v="3260"/>
          <ac:graphicFrameMkLst>
            <pc:docMk/>
            <pc:sldMk cId="193377976" sldId="365"/>
            <ac:graphicFrameMk id="2" creationId="{87A5D0EA-EECE-4A42-A763-2E0891D1F1BC}"/>
          </ac:graphicFrameMkLst>
        </pc:graphicFrameChg>
      </pc:sldChg>
      <pc:sldChg chg="addSp modSp add setBg">
        <pc:chgData name="Carlos Paiva" userId="2964bf711f488fc7" providerId="LiveId" clId="{30E61D33-CCAB-4972-9526-B18203839F21}" dt="2020-04-08T02:37:08.896" v="2035"/>
        <pc:sldMkLst>
          <pc:docMk/>
          <pc:sldMk cId="3083203445" sldId="366"/>
        </pc:sldMkLst>
        <pc:graphicFrameChg chg="add mod">
          <ac:chgData name="Carlos Paiva" userId="2964bf711f488fc7" providerId="LiveId" clId="{30E61D33-CCAB-4972-9526-B18203839F21}" dt="2020-04-08T02:37:08.896" v="2035"/>
          <ac:graphicFrameMkLst>
            <pc:docMk/>
            <pc:sldMk cId="3083203445" sldId="366"/>
            <ac:graphicFrameMk id="2" creationId="{9EB6EB78-37E0-4D48-80C4-F48A272AEE22}"/>
          </ac:graphicFrameMkLst>
        </pc:graphicFrameChg>
      </pc:sldChg>
      <pc:sldChg chg="addSp modSp add mod setBg">
        <pc:chgData name="Carlos Paiva" userId="2964bf711f488fc7" providerId="LiveId" clId="{30E61D33-CCAB-4972-9526-B18203839F21}" dt="2020-04-08T01:20:15.029" v="1862"/>
        <pc:sldMkLst>
          <pc:docMk/>
          <pc:sldMk cId="1114194516" sldId="367"/>
        </pc:sldMkLst>
        <pc:graphicFrameChg chg="add mod">
          <ac:chgData name="Carlos Paiva" userId="2964bf711f488fc7" providerId="LiveId" clId="{30E61D33-CCAB-4972-9526-B18203839F21}" dt="2020-04-08T01:20:15.029" v="1862"/>
          <ac:graphicFrameMkLst>
            <pc:docMk/>
            <pc:sldMk cId="1114194516" sldId="367"/>
            <ac:graphicFrameMk id="2" creationId="{0092E0A1-898C-4820-90AA-A2CBFAC192E8}"/>
          </ac:graphicFrameMkLst>
        </pc:graphicFrameChg>
      </pc:sldChg>
      <pc:sldChg chg="add del setBg">
        <pc:chgData name="Carlos Paiva" userId="2964bf711f488fc7" providerId="LiveId" clId="{30E61D33-CCAB-4972-9526-B18203839F21}" dt="2020-04-07T23:30:08.849" v="1718" actId="47"/>
        <pc:sldMkLst>
          <pc:docMk/>
          <pc:sldMk cId="270133098" sldId="368"/>
        </pc:sldMkLst>
      </pc:sldChg>
      <pc:sldChg chg="addSp modSp add mod setBg">
        <pc:chgData name="Carlos Paiva" userId="2964bf711f488fc7" providerId="LiveId" clId="{30E61D33-CCAB-4972-9526-B18203839F21}" dt="2020-04-08T02:04:48.775" v="1995"/>
        <pc:sldMkLst>
          <pc:docMk/>
          <pc:sldMk cId="3310430914" sldId="368"/>
        </pc:sldMkLst>
        <pc:graphicFrameChg chg="add mod">
          <ac:chgData name="Carlos Paiva" userId="2964bf711f488fc7" providerId="LiveId" clId="{30E61D33-CCAB-4972-9526-B18203839F21}" dt="2020-04-08T02:04:48.775" v="1995"/>
          <ac:graphicFrameMkLst>
            <pc:docMk/>
            <pc:sldMk cId="3310430914" sldId="368"/>
            <ac:graphicFrameMk id="2" creationId="{F8838F8D-BC84-497C-98FD-1B1DFFC6B107}"/>
          </ac:graphicFrameMkLst>
        </pc:graphicFrameChg>
      </pc:sldChg>
      <pc:sldChg chg="addSp modSp add setBg">
        <pc:chgData name="Carlos Paiva" userId="2964bf711f488fc7" providerId="LiveId" clId="{30E61D33-CCAB-4972-9526-B18203839F21}" dt="2020-04-09T03:59:30.807" v="2926"/>
        <pc:sldMkLst>
          <pc:docMk/>
          <pc:sldMk cId="3323541740" sldId="369"/>
        </pc:sldMkLst>
        <pc:graphicFrameChg chg="add mod">
          <ac:chgData name="Carlos Paiva" userId="2964bf711f488fc7" providerId="LiveId" clId="{30E61D33-CCAB-4972-9526-B18203839F21}" dt="2020-04-09T03:59:30.807" v="2926"/>
          <ac:graphicFrameMkLst>
            <pc:docMk/>
            <pc:sldMk cId="3323541740" sldId="369"/>
            <ac:graphicFrameMk id="2" creationId="{5DBB3108-E681-4DF1-8CF8-E4E8992A3146}"/>
          </ac:graphicFrameMkLst>
        </pc:graphicFrameChg>
      </pc:sldChg>
      <pc:sldChg chg="addSp modSp add setBg">
        <pc:chgData name="Carlos Paiva" userId="2964bf711f488fc7" providerId="LiveId" clId="{30E61D33-CCAB-4972-9526-B18203839F21}" dt="2020-04-08T02:44:56.208" v="2055"/>
        <pc:sldMkLst>
          <pc:docMk/>
          <pc:sldMk cId="2678177062" sldId="370"/>
        </pc:sldMkLst>
        <pc:graphicFrameChg chg="add mod">
          <ac:chgData name="Carlos Paiva" userId="2964bf711f488fc7" providerId="LiveId" clId="{30E61D33-CCAB-4972-9526-B18203839F21}" dt="2020-04-08T02:44:56.208" v="2055"/>
          <ac:graphicFrameMkLst>
            <pc:docMk/>
            <pc:sldMk cId="2678177062" sldId="370"/>
            <ac:graphicFrameMk id="2" creationId="{AFED3109-1A54-4E5F-AE9D-0114BE043726}"/>
          </ac:graphicFrameMkLst>
        </pc:graphicFrameChg>
      </pc:sldChg>
      <pc:sldChg chg="addSp modSp add setBg">
        <pc:chgData name="Carlos Paiva" userId="2964bf711f488fc7" providerId="LiveId" clId="{30E61D33-CCAB-4972-9526-B18203839F21}" dt="2020-04-08T01:48:22.007" v="1939"/>
        <pc:sldMkLst>
          <pc:docMk/>
          <pc:sldMk cId="2926684656" sldId="371"/>
        </pc:sldMkLst>
        <pc:graphicFrameChg chg="add mod">
          <ac:chgData name="Carlos Paiva" userId="2964bf711f488fc7" providerId="LiveId" clId="{30E61D33-CCAB-4972-9526-B18203839F21}" dt="2020-04-08T01:48:22.007" v="1939"/>
          <ac:graphicFrameMkLst>
            <pc:docMk/>
            <pc:sldMk cId="2926684656" sldId="371"/>
            <ac:graphicFrameMk id="2" creationId="{0BC9A258-EFA4-4F14-949F-11B11C7135DF}"/>
          </ac:graphicFrameMkLst>
        </pc:graphicFrameChg>
      </pc:sldChg>
      <pc:sldChg chg="addSp modSp add ord setBg">
        <pc:chgData name="Carlos Paiva" userId="2964bf711f488fc7" providerId="LiveId" clId="{30E61D33-CCAB-4972-9526-B18203839F21}" dt="2020-04-09T04:07:20.024" v="2933"/>
        <pc:sldMkLst>
          <pc:docMk/>
          <pc:sldMk cId="2703263592" sldId="372"/>
        </pc:sldMkLst>
        <pc:graphicFrameChg chg="add mod">
          <ac:chgData name="Carlos Paiva" userId="2964bf711f488fc7" providerId="LiveId" clId="{30E61D33-CCAB-4972-9526-B18203839F21}" dt="2020-04-09T04:07:20.024" v="2933"/>
          <ac:graphicFrameMkLst>
            <pc:docMk/>
            <pc:sldMk cId="2703263592" sldId="372"/>
            <ac:graphicFrameMk id="2" creationId="{E1EF1760-3898-49CF-82D3-90DA73E55237}"/>
          </ac:graphicFrameMkLst>
        </pc:graphicFrameChg>
      </pc:sldChg>
      <pc:sldChg chg="add del setBg">
        <pc:chgData name="Carlos Paiva" userId="2964bf711f488fc7" providerId="LiveId" clId="{30E61D33-CCAB-4972-9526-B18203839F21}" dt="2020-04-08T03:04:58.152" v="2093" actId="47"/>
        <pc:sldMkLst>
          <pc:docMk/>
          <pc:sldMk cId="2572503260" sldId="373"/>
        </pc:sldMkLst>
      </pc:sldChg>
      <pc:sldChg chg="modSp add ord">
        <pc:chgData name="Carlos Paiva" userId="2964bf711f488fc7" providerId="LiveId" clId="{30E61D33-CCAB-4972-9526-B18203839F21}" dt="2020-04-09T04:17:24.725" v="2961"/>
        <pc:sldMkLst>
          <pc:docMk/>
          <pc:sldMk cId="3853636492" sldId="373"/>
        </pc:sldMkLst>
        <pc:graphicFrameChg chg="mod">
          <ac:chgData name="Carlos Paiva" userId="2964bf711f488fc7" providerId="LiveId" clId="{30E61D33-CCAB-4972-9526-B18203839F21}" dt="2020-04-09T04:17:24.725" v="2961"/>
          <ac:graphicFrameMkLst>
            <pc:docMk/>
            <pc:sldMk cId="3853636492" sldId="373"/>
            <ac:graphicFrameMk id="2" creationId="{E1EF1760-3898-49CF-82D3-90DA73E55237}"/>
          </ac:graphicFrameMkLst>
        </pc:graphicFrameChg>
      </pc:sldChg>
      <pc:sldChg chg="add del">
        <pc:chgData name="Carlos Paiva" userId="2964bf711f488fc7" providerId="LiveId" clId="{30E61D33-CCAB-4972-9526-B18203839F21}" dt="2020-04-08T18:58:13.672" v="2211" actId="2696"/>
        <pc:sldMkLst>
          <pc:docMk/>
          <pc:sldMk cId="783152415" sldId="374"/>
        </pc:sldMkLst>
      </pc:sldChg>
      <pc:sldChg chg="add">
        <pc:chgData name="Carlos Paiva" userId="2964bf711f488fc7" providerId="LiveId" clId="{30E61D33-CCAB-4972-9526-B18203839F21}" dt="2020-04-08T18:58:16.573" v="2212"/>
        <pc:sldMkLst>
          <pc:docMk/>
          <pc:sldMk cId="2885630088" sldId="374"/>
        </pc:sldMkLst>
      </pc:sldChg>
      <pc:sldChg chg="addSp modSp add ord setBg">
        <pc:chgData name="Carlos Paiva" userId="2964bf711f488fc7" providerId="LiveId" clId="{30E61D33-CCAB-4972-9526-B18203839F21}" dt="2020-04-09T01:50:52.025" v="2579"/>
        <pc:sldMkLst>
          <pc:docMk/>
          <pc:sldMk cId="734960302" sldId="375"/>
        </pc:sldMkLst>
        <pc:graphicFrameChg chg="add mod">
          <ac:chgData name="Carlos Paiva" userId="2964bf711f488fc7" providerId="LiveId" clId="{30E61D33-CCAB-4972-9526-B18203839F21}" dt="2020-04-08T22:42:31.811" v="2574"/>
          <ac:graphicFrameMkLst>
            <pc:docMk/>
            <pc:sldMk cId="734960302" sldId="375"/>
            <ac:graphicFrameMk id="2" creationId="{F2DF4D43-17E5-4E07-A05F-6BEB9F7630CD}"/>
          </ac:graphicFrameMkLst>
        </pc:graphicFrameChg>
      </pc:sldChg>
      <pc:sldChg chg="addSp modSp add ord setBg">
        <pc:chgData name="Carlos Paiva" userId="2964bf711f488fc7" providerId="LiveId" clId="{30E61D33-CCAB-4972-9526-B18203839F21}" dt="2020-04-09T01:50:52.025" v="2579"/>
        <pc:sldMkLst>
          <pc:docMk/>
          <pc:sldMk cId="1348402944" sldId="376"/>
        </pc:sldMkLst>
        <pc:graphicFrameChg chg="add mod">
          <ac:chgData name="Carlos Paiva" userId="2964bf711f488fc7" providerId="LiveId" clId="{30E61D33-CCAB-4972-9526-B18203839F21}" dt="2020-04-08T22:36:06.400" v="2555"/>
          <ac:graphicFrameMkLst>
            <pc:docMk/>
            <pc:sldMk cId="1348402944" sldId="376"/>
            <ac:graphicFrameMk id="2" creationId="{3BF3FFF2-E3AD-4D80-BCD5-FB3888EF6E86}"/>
          </ac:graphicFrameMkLst>
        </pc:graphicFrameChg>
      </pc:sldChg>
      <pc:sldChg chg="modSp add ord">
        <pc:chgData name="Carlos Paiva" userId="2964bf711f488fc7" providerId="LiveId" clId="{30E61D33-CCAB-4972-9526-B18203839F21}" dt="2020-04-09T01:50:52.025" v="2579"/>
        <pc:sldMkLst>
          <pc:docMk/>
          <pc:sldMk cId="2554085991" sldId="377"/>
        </pc:sldMkLst>
        <pc:graphicFrameChg chg="mod">
          <ac:chgData name="Carlos Paiva" userId="2964bf711f488fc7" providerId="LiveId" clId="{30E61D33-CCAB-4972-9526-B18203839F21}" dt="2020-04-08T22:23:36.861" v="2517"/>
          <ac:graphicFrameMkLst>
            <pc:docMk/>
            <pc:sldMk cId="2554085991" sldId="377"/>
            <ac:graphicFrameMk id="2" creationId="{3BF3FFF2-E3AD-4D80-BCD5-FB3888EF6E86}"/>
          </ac:graphicFrameMkLst>
        </pc:graphicFrameChg>
      </pc:sldChg>
      <pc:sldChg chg="modSp add mod ord">
        <pc:chgData name="Carlos Paiva" userId="2964bf711f488fc7" providerId="LiveId" clId="{30E61D33-CCAB-4972-9526-B18203839F21}" dt="2020-04-09T01:50:52.025" v="2579"/>
        <pc:sldMkLst>
          <pc:docMk/>
          <pc:sldMk cId="58434682" sldId="378"/>
        </pc:sldMkLst>
        <pc:graphicFrameChg chg="mod">
          <ac:chgData name="Carlos Paiva" userId="2964bf711f488fc7" providerId="LiveId" clId="{30E61D33-CCAB-4972-9526-B18203839F21}" dt="2020-04-08T21:18:24.220" v="2452"/>
          <ac:graphicFrameMkLst>
            <pc:docMk/>
            <pc:sldMk cId="58434682" sldId="378"/>
            <ac:graphicFrameMk id="2" creationId="{3BF3FFF2-E3AD-4D80-BCD5-FB3888EF6E86}"/>
          </ac:graphicFrameMkLst>
        </pc:graphicFrameChg>
      </pc:sldChg>
      <pc:sldChg chg="modSp add ord">
        <pc:chgData name="Carlos Paiva" userId="2964bf711f488fc7" providerId="LiveId" clId="{30E61D33-CCAB-4972-9526-B18203839F21}" dt="2020-04-09T01:50:52.025" v="2579"/>
        <pc:sldMkLst>
          <pc:docMk/>
          <pc:sldMk cId="2737914762" sldId="379"/>
        </pc:sldMkLst>
        <pc:graphicFrameChg chg="mod">
          <ac:chgData name="Carlos Paiva" userId="2964bf711f488fc7" providerId="LiveId" clId="{30E61D33-CCAB-4972-9526-B18203839F21}" dt="2020-04-08T21:58:29.199" v="2497"/>
          <ac:graphicFrameMkLst>
            <pc:docMk/>
            <pc:sldMk cId="2737914762" sldId="379"/>
            <ac:graphicFrameMk id="2" creationId="{3BF3FFF2-E3AD-4D80-BCD5-FB3888EF6E86}"/>
          </ac:graphicFrameMkLst>
        </pc:graphicFrameChg>
      </pc:sldChg>
      <pc:sldChg chg="modSp add ord">
        <pc:chgData name="Carlos Paiva" userId="2964bf711f488fc7" providerId="LiveId" clId="{30E61D33-CCAB-4972-9526-B18203839F21}" dt="2020-04-09T01:50:52.025" v="2579"/>
        <pc:sldMkLst>
          <pc:docMk/>
          <pc:sldMk cId="2275798880" sldId="380"/>
        </pc:sldMkLst>
        <pc:graphicFrameChg chg="mod">
          <ac:chgData name="Carlos Paiva" userId="2964bf711f488fc7" providerId="LiveId" clId="{30E61D33-CCAB-4972-9526-B18203839F21}" dt="2020-04-08T22:32:52.195" v="2545"/>
          <ac:graphicFrameMkLst>
            <pc:docMk/>
            <pc:sldMk cId="2275798880" sldId="380"/>
            <ac:graphicFrameMk id="2" creationId="{3BF3FFF2-E3AD-4D80-BCD5-FB3888EF6E86}"/>
          </ac:graphicFrameMkLst>
        </pc:graphicFrameChg>
      </pc:sldChg>
      <pc:sldChg chg="modSp add ord">
        <pc:chgData name="Carlos Paiva" userId="2964bf711f488fc7" providerId="LiveId" clId="{30E61D33-CCAB-4972-9526-B18203839F21}" dt="2020-04-09T01:50:52.025" v="2579"/>
        <pc:sldMkLst>
          <pc:docMk/>
          <pc:sldMk cId="1543085511" sldId="381"/>
        </pc:sldMkLst>
        <pc:graphicFrameChg chg="mod">
          <ac:chgData name="Carlos Paiva" userId="2964bf711f488fc7" providerId="LiveId" clId="{30E61D33-CCAB-4972-9526-B18203839F21}" dt="2020-04-08T22:26:05.878" v="2523"/>
          <ac:graphicFrameMkLst>
            <pc:docMk/>
            <pc:sldMk cId="1543085511" sldId="381"/>
            <ac:graphicFrameMk id="2" creationId="{3BF3FFF2-E3AD-4D80-BCD5-FB3888EF6E86}"/>
          </ac:graphicFrameMkLst>
        </pc:graphicFrameChg>
      </pc:sldChg>
      <pc:sldChg chg="modSp add ord">
        <pc:chgData name="Carlos Paiva" userId="2964bf711f488fc7" providerId="LiveId" clId="{30E61D33-CCAB-4972-9526-B18203839F21}" dt="2020-04-09T01:50:52.025" v="2579"/>
        <pc:sldMkLst>
          <pc:docMk/>
          <pc:sldMk cId="1877168955" sldId="382"/>
        </pc:sldMkLst>
        <pc:graphicFrameChg chg="mod">
          <ac:chgData name="Carlos Paiva" userId="2964bf711f488fc7" providerId="LiveId" clId="{30E61D33-CCAB-4972-9526-B18203839F21}" dt="2020-04-08T22:43:42.042" v="2577"/>
          <ac:graphicFrameMkLst>
            <pc:docMk/>
            <pc:sldMk cId="1877168955" sldId="382"/>
            <ac:graphicFrameMk id="2" creationId="{3BF3FFF2-E3AD-4D80-BCD5-FB3888EF6E86}"/>
          </ac:graphicFrameMkLst>
        </pc:graphicFrameChg>
      </pc:sldChg>
      <pc:sldChg chg="addSp modSp add mod setBg">
        <pc:chgData name="Carlos Paiva" userId="2964bf711f488fc7" providerId="LiveId" clId="{30E61D33-CCAB-4972-9526-B18203839F21}" dt="2020-04-12T22:06:02.440" v="6146"/>
        <pc:sldMkLst>
          <pc:docMk/>
          <pc:sldMk cId="2702824107" sldId="383"/>
        </pc:sldMkLst>
        <pc:graphicFrameChg chg="add mod">
          <ac:chgData name="Carlos Paiva" userId="2964bf711f488fc7" providerId="LiveId" clId="{30E61D33-CCAB-4972-9526-B18203839F21}" dt="2020-04-12T22:06:02.440" v="6146"/>
          <ac:graphicFrameMkLst>
            <pc:docMk/>
            <pc:sldMk cId="2702824107" sldId="383"/>
            <ac:graphicFrameMk id="2" creationId="{9C0808E1-ADC0-4BFC-B8EB-E4D59EE173CE}"/>
          </ac:graphicFrameMkLst>
        </pc:graphicFrameChg>
      </pc:sldChg>
      <pc:sldChg chg="add">
        <pc:chgData name="Carlos Paiva" userId="2964bf711f488fc7" providerId="LiveId" clId="{30E61D33-CCAB-4972-9526-B18203839F21}" dt="2020-04-09T01:51:28.154" v="2582"/>
        <pc:sldMkLst>
          <pc:docMk/>
          <pc:sldMk cId="3157858175" sldId="384"/>
        </pc:sldMkLst>
      </pc:sldChg>
      <pc:sldChg chg="addSp modSp add setBg">
        <pc:chgData name="Carlos Paiva" userId="2964bf711f488fc7" providerId="LiveId" clId="{30E61D33-CCAB-4972-9526-B18203839F21}" dt="2020-04-09T02:31:51.588" v="2696"/>
        <pc:sldMkLst>
          <pc:docMk/>
          <pc:sldMk cId="1247993696" sldId="385"/>
        </pc:sldMkLst>
        <pc:graphicFrameChg chg="add mod">
          <ac:chgData name="Carlos Paiva" userId="2964bf711f488fc7" providerId="LiveId" clId="{30E61D33-CCAB-4972-9526-B18203839F21}" dt="2020-04-09T02:31:51.588" v="2696"/>
          <ac:graphicFrameMkLst>
            <pc:docMk/>
            <pc:sldMk cId="1247993696" sldId="385"/>
            <ac:graphicFrameMk id="2" creationId="{1C01DAAB-A38D-4D6F-B26C-8EDA88329678}"/>
          </ac:graphicFrameMkLst>
        </pc:graphicFrameChg>
      </pc:sldChg>
      <pc:sldChg chg="modSp add mod">
        <pc:chgData name="Carlos Paiva" userId="2964bf711f488fc7" providerId="LiveId" clId="{30E61D33-CCAB-4972-9526-B18203839F21}" dt="2020-04-09T22:30:29.846" v="4140"/>
        <pc:sldMkLst>
          <pc:docMk/>
          <pc:sldMk cId="4138153955" sldId="386"/>
        </pc:sldMkLst>
        <pc:graphicFrameChg chg="mod">
          <ac:chgData name="Carlos Paiva" userId="2964bf711f488fc7" providerId="LiveId" clId="{30E61D33-CCAB-4972-9526-B18203839F21}" dt="2020-04-09T22:30:29.846" v="4140"/>
          <ac:graphicFrameMkLst>
            <pc:docMk/>
            <pc:sldMk cId="4138153955" sldId="386"/>
            <ac:graphicFrameMk id="2" creationId="{9C0808E1-ADC0-4BFC-B8EB-E4D59EE173CE}"/>
          </ac:graphicFrameMkLst>
        </pc:graphicFrameChg>
      </pc:sldChg>
      <pc:sldChg chg="modSp add mod ord">
        <pc:chgData name="Carlos Paiva" userId="2964bf711f488fc7" providerId="LiveId" clId="{30E61D33-CCAB-4972-9526-B18203839F21}" dt="2020-04-09T02:54:51.545" v="2743" actId="1076"/>
        <pc:sldMkLst>
          <pc:docMk/>
          <pc:sldMk cId="3649247243" sldId="387"/>
        </pc:sldMkLst>
        <pc:spChg chg="mod">
          <ac:chgData name="Carlos Paiva" userId="2964bf711f488fc7" providerId="LiveId" clId="{30E61D33-CCAB-4972-9526-B18203839F21}" dt="2020-04-09T02:54:51.545" v="2743" actId="1076"/>
          <ac:spMkLst>
            <pc:docMk/>
            <pc:sldMk cId="3649247243" sldId="387"/>
            <ac:spMk id="4" creationId="{38B12E0C-AB5D-4809-866E-9A208EA4FC6A}"/>
          </ac:spMkLst>
        </pc:spChg>
      </pc:sldChg>
      <pc:sldChg chg="modSp add mod">
        <pc:chgData name="Carlos Paiva" userId="2964bf711f488fc7" providerId="LiveId" clId="{30E61D33-CCAB-4972-9526-B18203839F21}" dt="2020-04-09T22:32:53.410" v="4152"/>
        <pc:sldMkLst>
          <pc:docMk/>
          <pc:sldMk cId="2197802876" sldId="388"/>
        </pc:sldMkLst>
        <pc:graphicFrameChg chg="mod">
          <ac:chgData name="Carlos Paiva" userId="2964bf711f488fc7" providerId="LiveId" clId="{30E61D33-CCAB-4972-9526-B18203839F21}" dt="2020-04-09T22:32:53.410" v="4152"/>
          <ac:graphicFrameMkLst>
            <pc:docMk/>
            <pc:sldMk cId="2197802876" sldId="388"/>
            <ac:graphicFrameMk id="2" creationId="{9C0808E1-ADC0-4BFC-B8EB-E4D59EE173CE}"/>
          </ac:graphicFrameMkLst>
        </pc:graphicFrameChg>
      </pc:sldChg>
      <pc:sldChg chg="modSp add mod ord">
        <pc:chgData name="Carlos Paiva" userId="2964bf711f488fc7" providerId="LiveId" clId="{30E61D33-CCAB-4972-9526-B18203839F21}" dt="2020-04-09T03:04:09.536" v="2770" actId="1076"/>
        <pc:sldMkLst>
          <pc:docMk/>
          <pc:sldMk cId="2609935431" sldId="389"/>
        </pc:sldMkLst>
        <pc:spChg chg="mod">
          <ac:chgData name="Carlos Paiva" userId="2964bf711f488fc7" providerId="LiveId" clId="{30E61D33-CCAB-4972-9526-B18203839F21}" dt="2020-04-09T03:04:09.536" v="2770" actId="1076"/>
          <ac:spMkLst>
            <pc:docMk/>
            <pc:sldMk cId="2609935431" sldId="389"/>
            <ac:spMk id="4" creationId="{38B12E0C-AB5D-4809-866E-9A208EA4FC6A}"/>
          </ac:spMkLst>
        </pc:spChg>
      </pc:sldChg>
      <pc:sldChg chg="modSp add">
        <pc:chgData name="Carlos Paiva" userId="2964bf711f488fc7" providerId="LiveId" clId="{30E61D33-CCAB-4972-9526-B18203839F21}" dt="2020-04-09T22:33:07.073" v="4154"/>
        <pc:sldMkLst>
          <pc:docMk/>
          <pc:sldMk cId="3695867626" sldId="390"/>
        </pc:sldMkLst>
        <pc:graphicFrameChg chg="mod">
          <ac:chgData name="Carlos Paiva" userId="2964bf711f488fc7" providerId="LiveId" clId="{30E61D33-CCAB-4972-9526-B18203839F21}" dt="2020-04-09T22:33:07.073" v="4154"/>
          <ac:graphicFrameMkLst>
            <pc:docMk/>
            <pc:sldMk cId="3695867626" sldId="390"/>
            <ac:graphicFrameMk id="2" creationId="{9C0808E1-ADC0-4BFC-B8EB-E4D59EE173CE}"/>
          </ac:graphicFrameMkLst>
        </pc:graphicFrameChg>
      </pc:sldChg>
      <pc:sldChg chg="add del">
        <pc:chgData name="Carlos Paiva" userId="2964bf711f488fc7" providerId="LiveId" clId="{30E61D33-CCAB-4972-9526-B18203839F21}" dt="2020-04-09T04:26:52.013" v="2984" actId="2696"/>
        <pc:sldMkLst>
          <pc:docMk/>
          <pc:sldMk cId="447788386" sldId="391"/>
        </pc:sldMkLst>
      </pc:sldChg>
      <pc:sldChg chg="addSp modSp add del mod setBg">
        <pc:chgData name="Carlos Paiva" userId="2964bf711f488fc7" providerId="LiveId" clId="{30E61D33-CCAB-4972-9526-B18203839F21}" dt="2020-04-09T04:01:26.990" v="2927" actId="47"/>
        <pc:sldMkLst>
          <pc:docMk/>
          <pc:sldMk cId="1763183293" sldId="391"/>
        </pc:sldMkLst>
        <pc:picChg chg="add mod">
          <ac:chgData name="Carlos Paiva" userId="2964bf711f488fc7" providerId="LiveId" clId="{30E61D33-CCAB-4972-9526-B18203839F21}" dt="2020-04-09T03:56:11.300" v="2919" actId="1076"/>
          <ac:picMkLst>
            <pc:docMk/>
            <pc:sldMk cId="1763183293" sldId="391"/>
            <ac:picMk id="104450" creationId="{0C05D37D-EC09-4AD8-8A8B-1740BE2FE255}"/>
          </ac:picMkLst>
        </pc:picChg>
      </pc:sldChg>
      <pc:sldChg chg="modSp add mod ord setBg">
        <pc:chgData name="Carlos Paiva" userId="2964bf711f488fc7" providerId="LiveId" clId="{30E61D33-CCAB-4972-9526-B18203839F21}" dt="2020-04-10T23:21:09.126" v="4687" actId="1076"/>
        <pc:sldMkLst>
          <pc:docMk/>
          <pc:sldMk cId="3071379012" sldId="392"/>
        </pc:sldMkLst>
        <pc:spChg chg="mod">
          <ac:chgData name="Carlos Paiva" userId="2964bf711f488fc7" providerId="LiveId" clId="{30E61D33-CCAB-4972-9526-B18203839F21}" dt="2020-04-10T23:21:09.126" v="4687" actId="1076"/>
          <ac:spMkLst>
            <pc:docMk/>
            <pc:sldMk cId="3071379012" sldId="392"/>
            <ac:spMk id="4" creationId="{38B12E0C-AB5D-4809-866E-9A208EA4FC6A}"/>
          </ac:spMkLst>
        </pc:spChg>
      </pc:sldChg>
      <pc:sldChg chg="addSp modSp add setBg">
        <pc:chgData name="Carlos Paiva" userId="2964bf711f488fc7" providerId="LiveId" clId="{30E61D33-CCAB-4972-9526-B18203839F21}" dt="2020-04-10T12:45:08.547" v="4553"/>
        <pc:sldMkLst>
          <pc:docMk/>
          <pc:sldMk cId="2621653107" sldId="393"/>
        </pc:sldMkLst>
        <pc:graphicFrameChg chg="add mod">
          <ac:chgData name="Carlos Paiva" userId="2964bf711f488fc7" providerId="LiveId" clId="{30E61D33-CCAB-4972-9526-B18203839F21}" dt="2020-04-10T12:45:08.547" v="4553"/>
          <ac:graphicFrameMkLst>
            <pc:docMk/>
            <pc:sldMk cId="2621653107" sldId="393"/>
            <ac:graphicFrameMk id="2" creationId="{B0B372F3-5573-4FFB-97D5-B6E785336832}"/>
          </ac:graphicFrameMkLst>
        </pc:graphicFrameChg>
      </pc:sldChg>
      <pc:sldChg chg="add del">
        <pc:chgData name="Carlos Paiva" userId="2964bf711f488fc7" providerId="LiveId" clId="{30E61D33-CCAB-4972-9526-B18203839F21}" dt="2020-04-09T04:40:24.732" v="3094" actId="47"/>
        <pc:sldMkLst>
          <pc:docMk/>
          <pc:sldMk cId="2811515980" sldId="394"/>
        </pc:sldMkLst>
      </pc:sldChg>
      <pc:sldChg chg="addSp modSp add setBg">
        <pc:chgData name="Carlos Paiva" userId="2964bf711f488fc7" providerId="LiveId" clId="{30E61D33-CCAB-4972-9526-B18203839F21}" dt="2020-04-09T05:36:49.612" v="3222"/>
        <pc:sldMkLst>
          <pc:docMk/>
          <pc:sldMk cId="4072144213" sldId="394"/>
        </pc:sldMkLst>
        <pc:graphicFrameChg chg="add mod">
          <ac:chgData name="Carlos Paiva" userId="2964bf711f488fc7" providerId="LiveId" clId="{30E61D33-CCAB-4972-9526-B18203839F21}" dt="2020-04-09T05:36:49.612" v="3222"/>
          <ac:graphicFrameMkLst>
            <pc:docMk/>
            <pc:sldMk cId="4072144213" sldId="394"/>
            <ac:graphicFrameMk id="2" creationId="{00515FD8-F331-4AAF-9988-6895F29A968D}"/>
          </ac:graphicFrameMkLst>
        </pc:graphicFrameChg>
      </pc:sldChg>
      <pc:sldChg chg="addSp modSp add mod setBg">
        <pc:chgData name="Carlos Paiva" userId="2964bf711f488fc7" providerId="LiveId" clId="{30E61D33-CCAB-4972-9526-B18203839F21}" dt="2020-04-09T17:48:53.450" v="3750" actId="113"/>
        <pc:sldMkLst>
          <pc:docMk/>
          <pc:sldMk cId="310863648" sldId="395"/>
        </pc:sldMkLst>
        <pc:spChg chg="add mod">
          <ac:chgData name="Carlos Paiva" userId="2964bf711f488fc7" providerId="LiveId" clId="{30E61D33-CCAB-4972-9526-B18203839F21}" dt="2020-04-09T17:48:53.450" v="3750" actId="113"/>
          <ac:spMkLst>
            <pc:docMk/>
            <pc:sldMk cId="310863648" sldId="395"/>
            <ac:spMk id="2" creationId="{2D797074-46ED-4D84-95CA-0E3A682498E4}"/>
          </ac:spMkLst>
        </pc:spChg>
      </pc:sldChg>
      <pc:sldChg chg="modSp add del">
        <pc:chgData name="Carlos Paiva" userId="2964bf711f488fc7" providerId="LiveId" clId="{30E61D33-CCAB-4972-9526-B18203839F21}" dt="2020-04-09T04:49:17.061" v="3117" actId="47"/>
        <pc:sldMkLst>
          <pc:docMk/>
          <pc:sldMk cId="2586625695" sldId="395"/>
        </pc:sldMkLst>
        <pc:graphicFrameChg chg="mod">
          <ac:chgData name="Carlos Paiva" userId="2964bf711f488fc7" providerId="LiveId" clId="{30E61D33-CCAB-4972-9526-B18203839F21}" dt="2020-04-09T04:41:30.491" v="3099"/>
          <ac:graphicFrameMkLst>
            <pc:docMk/>
            <pc:sldMk cId="2586625695" sldId="395"/>
            <ac:graphicFrameMk id="2" creationId="{DEDEE4BB-FD8B-40FA-BD04-F3D80BDA435F}"/>
          </ac:graphicFrameMkLst>
        </pc:graphicFrameChg>
      </pc:sldChg>
      <pc:sldChg chg="addSp modSp add mod setBg">
        <pc:chgData name="Carlos Paiva" userId="2964bf711f488fc7" providerId="LiveId" clId="{30E61D33-CCAB-4972-9526-B18203839F21}" dt="2020-04-10T23:24:10.825" v="4690"/>
        <pc:sldMkLst>
          <pc:docMk/>
          <pc:sldMk cId="3470007758" sldId="396"/>
        </pc:sldMkLst>
        <pc:graphicFrameChg chg="add mod">
          <ac:chgData name="Carlos Paiva" userId="2964bf711f488fc7" providerId="LiveId" clId="{30E61D33-CCAB-4972-9526-B18203839F21}" dt="2020-04-10T23:24:10.825" v="4690"/>
          <ac:graphicFrameMkLst>
            <pc:docMk/>
            <pc:sldMk cId="3470007758" sldId="396"/>
            <ac:graphicFrameMk id="2" creationId="{FFC56CEB-CC7B-4315-848C-D0BEC745EA1A}"/>
          </ac:graphicFrameMkLst>
        </pc:graphicFrameChg>
      </pc:sldChg>
      <pc:sldChg chg="modSp add mod">
        <pc:chgData name="Carlos Paiva" userId="2964bf711f488fc7" providerId="LiveId" clId="{30E61D33-CCAB-4972-9526-B18203839F21}" dt="2020-04-09T19:07:59.757" v="3853"/>
        <pc:sldMkLst>
          <pc:docMk/>
          <pc:sldMk cId="500347029" sldId="397"/>
        </pc:sldMkLst>
        <pc:graphicFrameChg chg="mod">
          <ac:chgData name="Carlos Paiva" userId="2964bf711f488fc7" providerId="LiveId" clId="{30E61D33-CCAB-4972-9526-B18203839F21}" dt="2020-04-09T19:07:59.757" v="3853"/>
          <ac:graphicFrameMkLst>
            <pc:docMk/>
            <pc:sldMk cId="500347029" sldId="397"/>
            <ac:graphicFrameMk id="2" creationId="{FFC56CEB-CC7B-4315-848C-D0BEC745EA1A}"/>
          </ac:graphicFrameMkLst>
        </pc:graphicFrameChg>
      </pc:sldChg>
      <pc:sldChg chg="addSp modSp add mod setBg">
        <pc:chgData name="Carlos Paiva" userId="2964bf711f488fc7" providerId="LiveId" clId="{30E61D33-CCAB-4972-9526-B18203839F21}" dt="2020-04-09T19:32:58.278" v="3916"/>
        <pc:sldMkLst>
          <pc:docMk/>
          <pc:sldMk cId="1384860365" sldId="398"/>
        </pc:sldMkLst>
        <pc:graphicFrameChg chg="add mod">
          <ac:chgData name="Carlos Paiva" userId="2964bf711f488fc7" providerId="LiveId" clId="{30E61D33-CCAB-4972-9526-B18203839F21}" dt="2020-04-09T19:32:58.278" v="3916"/>
          <ac:graphicFrameMkLst>
            <pc:docMk/>
            <pc:sldMk cId="1384860365" sldId="398"/>
            <ac:graphicFrameMk id="2" creationId="{42D40A69-6124-4DE6-90D4-711FF187DF94}"/>
          </ac:graphicFrameMkLst>
        </pc:graphicFrameChg>
      </pc:sldChg>
      <pc:sldChg chg="addSp modSp add setBg">
        <pc:chgData name="Carlos Paiva" userId="2964bf711f488fc7" providerId="LiveId" clId="{30E61D33-CCAB-4972-9526-B18203839F21}" dt="2020-04-09T22:10:41.081" v="4089"/>
        <pc:sldMkLst>
          <pc:docMk/>
          <pc:sldMk cId="1790313773" sldId="399"/>
        </pc:sldMkLst>
        <pc:graphicFrameChg chg="add mod">
          <ac:chgData name="Carlos Paiva" userId="2964bf711f488fc7" providerId="LiveId" clId="{30E61D33-CCAB-4972-9526-B18203839F21}" dt="2020-04-09T22:10:41.081" v="4089"/>
          <ac:graphicFrameMkLst>
            <pc:docMk/>
            <pc:sldMk cId="1790313773" sldId="399"/>
            <ac:graphicFrameMk id="2" creationId="{784464B1-F244-441E-B3B8-F29F9DF560EC}"/>
          </ac:graphicFrameMkLst>
        </pc:graphicFrameChg>
      </pc:sldChg>
      <pc:sldChg chg="modSp add">
        <pc:chgData name="Carlos Paiva" userId="2964bf711f488fc7" providerId="LiveId" clId="{30E61D33-CCAB-4972-9526-B18203839F21}" dt="2020-04-09T22:14:10.398" v="4095"/>
        <pc:sldMkLst>
          <pc:docMk/>
          <pc:sldMk cId="2125752565" sldId="400"/>
        </pc:sldMkLst>
        <pc:graphicFrameChg chg="mod">
          <ac:chgData name="Carlos Paiva" userId="2964bf711f488fc7" providerId="LiveId" clId="{30E61D33-CCAB-4972-9526-B18203839F21}" dt="2020-04-09T22:14:10.398" v="4095"/>
          <ac:graphicFrameMkLst>
            <pc:docMk/>
            <pc:sldMk cId="2125752565" sldId="400"/>
            <ac:graphicFrameMk id="2" creationId="{784464B1-F244-441E-B3B8-F29F9DF560EC}"/>
          </ac:graphicFrameMkLst>
        </pc:graphicFrameChg>
      </pc:sldChg>
      <pc:sldChg chg="modSp add">
        <pc:chgData name="Carlos Paiva" userId="2964bf711f488fc7" providerId="LiveId" clId="{30E61D33-CCAB-4972-9526-B18203839F21}" dt="2020-04-09T22:15:37.938" v="4102"/>
        <pc:sldMkLst>
          <pc:docMk/>
          <pc:sldMk cId="1550115509" sldId="401"/>
        </pc:sldMkLst>
        <pc:graphicFrameChg chg="mod">
          <ac:chgData name="Carlos Paiva" userId="2964bf711f488fc7" providerId="LiveId" clId="{30E61D33-CCAB-4972-9526-B18203839F21}" dt="2020-04-09T22:15:37.938" v="4102"/>
          <ac:graphicFrameMkLst>
            <pc:docMk/>
            <pc:sldMk cId="1550115509" sldId="401"/>
            <ac:graphicFrameMk id="2" creationId="{784464B1-F244-441E-B3B8-F29F9DF560EC}"/>
          </ac:graphicFrameMkLst>
        </pc:graphicFrameChg>
      </pc:sldChg>
      <pc:sldChg chg="addSp modSp add mod setBg">
        <pc:chgData name="Carlos Paiva" userId="2964bf711f488fc7" providerId="LiveId" clId="{30E61D33-CCAB-4972-9526-B18203839F21}" dt="2020-04-09T22:47:00.281" v="4168"/>
        <pc:sldMkLst>
          <pc:docMk/>
          <pc:sldMk cId="2890980116" sldId="402"/>
        </pc:sldMkLst>
        <pc:picChg chg="add mod">
          <ac:chgData name="Carlos Paiva" userId="2964bf711f488fc7" providerId="LiveId" clId="{30E61D33-CCAB-4972-9526-B18203839F21}" dt="2020-04-09T22:44:13.820" v="4167" actId="1076"/>
          <ac:picMkLst>
            <pc:docMk/>
            <pc:sldMk cId="2890980116" sldId="402"/>
            <ac:picMk id="117762" creationId="{C2C4E23C-8FC0-45B2-88FE-9045034513D4}"/>
          </ac:picMkLst>
        </pc:picChg>
      </pc:sldChg>
      <pc:sldChg chg="add">
        <pc:chgData name="Carlos Paiva" userId="2964bf711f488fc7" providerId="LiveId" clId="{30E61D33-CCAB-4972-9526-B18203839F21}" dt="2020-04-09T22:49:58.859" v="4169"/>
        <pc:sldMkLst>
          <pc:docMk/>
          <pc:sldMk cId="1290995847" sldId="403"/>
        </pc:sldMkLst>
      </pc:sldChg>
      <pc:sldChg chg="addSp modSp add mod setBg">
        <pc:chgData name="Carlos Paiva" userId="2964bf711f488fc7" providerId="LiveId" clId="{30E61D33-CCAB-4972-9526-B18203839F21}" dt="2020-04-11T01:42:19.554" v="5737" actId="1076"/>
        <pc:sldMkLst>
          <pc:docMk/>
          <pc:sldMk cId="2905208619" sldId="404"/>
        </pc:sldMkLst>
        <pc:spChg chg="add mod">
          <ac:chgData name="Carlos Paiva" userId="2964bf711f488fc7" providerId="LiveId" clId="{30E61D33-CCAB-4972-9526-B18203839F21}" dt="2020-04-09T23:46:53.790" v="4399" actId="1076"/>
          <ac:spMkLst>
            <pc:docMk/>
            <pc:sldMk cId="2905208619" sldId="404"/>
            <ac:spMk id="2" creationId="{CEF6158F-4ACE-4ED9-802C-9C90A7993B32}"/>
          </ac:spMkLst>
        </pc:spChg>
        <pc:graphicFrameChg chg="add mod">
          <ac:chgData name="Carlos Paiva" userId="2964bf711f488fc7" providerId="LiveId" clId="{30E61D33-CCAB-4972-9526-B18203839F21}" dt="2020-04-11T01:42:19.554" v="5737" actId="1076"/>
          <ac:graphicFrameMkLst>
            <pc:docMk/>
            <pc:sldMk cId="2905208619" sldId="404"/>
            <ac:graphicFrameMk id="3" creationId="{B46C69EF-01E5-4261-A661-B081E13D89D6}"/>
          </ac:graphicFrameMkLst>
        </pc:graphicFrameChg>
      </pc:sldChg>
      <pc:sldChg chg="addSp modSp add mod setBg">
        <pc:chgData name="Carlos Paiva" userId="2964bf711f488fc7" providerId="LiveId" clId="{30E61D33-CCAB-4972-9526-B18203839F21}" dt="2020-04-09T23:50:15.180" v="4405"/>
        <pc:sldMkLst>
          <pc:docMk/>
          <pc:sldMk cId="1491294795" sldId="405"/>
        </pc:sldMkLst>
        <pc:graphicFrameChg chg="add mod">
          <ac:chgData name="Carlos Paiva" userId="2964bf711f488fc7" providerId="LiveId" clId="{30E61D33-CCAB-4972-9526-B18203839F21}" dt="2020-04-09T23:50:15.180" v="4405"/>
          <ac:graphicFrameMkLst>
            <pc:docMk/>
            <pc:sldMk cId="1491294795" sldId="405"/>
            <ac:graphicFrameMk id="2" creationId="{E5B5442A-B5E2-4B49-8A5D-71B6D793DA41}"/>
          </ac:graphicFrameMkLst>
        </pc:graphicFrameChg>
      </pc:sldChg>
      <pc:sldChg chg="modSp add">
        <pc:chgData name="Carlos Paiva" userId="2964bf711f488fc7" providerId="LiveId" clId="{30E61D33-CCAB-4972-9526-B18203839F21}" dt="2020-04-10T23:35:31.712" v="4713"/>
        <pc:sldMkLst>
          <pc:docMk/>
          <pc:sldMk cId="1221090221" sldId="406"/>
        </pc:sldMkLst>
        <pc:graphicFrameChg chg="mod">
          <ac:chgData name="Carlos Paiva" userId="2964bf711f488fc7" providerId="LiveId" clId="{30E61D33-CCAB-4972-9526-B18203839F21}" dt="2020-04-10T23:35:31.712" v="4713"/>
          <ac:graphicFrameMkLst>
            <pc:docMk/>
            <pc:sldMk cId="1221090221" sldId="406"/>
            <ac:graphicFrameMk id="2" creationId="{49D95F2C-DDAE-4948-808D-1F233D49EF19}"/>
          </ac:graphicFrameMkLst>
        </pc:graphicFrameChg>
      </pc:sldChg>
      <pc:sldChg chg="addSp modSp add setBg">
        <pc:chgData name="Carlos Paiva" userId="2964bf711f488fc7" providerId="LiveId" clId="{30E61D33-CCAB-4972-9526-B18203839F21}" dt="2020-04-10T12:19:26.269" v="4498"/>
        <pc:sldMkLst>
          <pc:docMk/>
          <pc:sldMk cId="813267793" sldId="407"/>
        </pc:sldMkLst>
        <pc:graphicFrameChg chg="add mod">
          <ac:chgData name="Carlos Paiva" userId="2964bf711f488fc7" providerId="LiveId" clId="{30E61D33-CCAB-4972-9526-B18203839F21}" dt="2020-04-10T12:19:26.269" v="4498"/>
          <ac:graphicFrameMkLst>
            <pc:docMk/>
            <pc:sldMk cId="813267793" sldId="407"/>
            <ac:graphicFrameMk id="2" creationId="{B404DD40-FE13-4842-8194-D45139B7788F}"/>
          </ac:graphicFrameMkLst>
        </pc:graphicFrameChg>
      </pc:sldChg>
      <pc:sldChg chg="addSp modSp add setBg">
        <pc:chgData name="Carlos Paiva" userId="2964bf711f488fc7" providerId="LiveId" clId="{30E61D33-CCAB-4972-9526-B18203839F21}" dt="2020-04-10T12:31:24.279" v="4518"/>
        <pc:sldMkLst>
          <pc:docMk/>
          <pc:sldMk cId="2193463371" sldId="408"/>
        </pc:sldMkLst>
        <pc:graphicFrameChg chg="add mod">
          <ac:chgData name="Carlos Paiva" userId="2964bf711f488fc7" providerId="LiveId" clId="{30E61D33-CCAB-4972-9526-B18203839F21}" dt="2020-04-10T12:31:24.279" v="4518"/>
          <ac:graphicFrameMkLst>
            <pc:docMk/>
            <pc:sldMk cId="2193463371" sldId="408"/>
            <ac:graphicFrameMk id="2" creationId="{88DA7E02-D743-4156-8C00-7C6132300E1D}"/>
          </ac:graphicFrameMkLst>
        </pc:graphicFrameChg>
      </pc:sldChg>
      <pc:sldChg chg="add del">
        <pc:chgData name="Carlos Paiva" userId="2964bf711f488fc7" providerId="LiveId" clId="{30E61D33-CCAB-4972-9526-B18203839F21}" dt="2020-04-10T12:34:50.366" v="4523" actId="2696"/>
        <pc:sldMkLst>
          <pc:docMk/>
          <pc:sldMk cId="3025222319" sldId="409"/>
        </pc:sldMkLst>
      </pc:sldChg>
      <pc:sldChg chg="add ord">
        <pc:chgData name="Carlos Paiva" userId="2964bf711f488fc7" providerId="LiveId" clId="{30E61D33-CCAB-4972-9526-B18203839F21}" dt="2020-04-10T12:34:47.070" v="4522"/>
        <pc:sldMkLst>
          <pc:docMk/>
          <pc:sldMk cId="3380333451" sldId="410"/>
        </pc:sldMkLst>
      </pc:sldChg>
      <pc:sldChg chg="addSp modSp add setBg">
        <pc:chgData name="Carlos Paiva" userId="2964bf711f488fc7" providerId="LiveId" clId="{30E61D33-CCAB-4972-9526-B18203839F21}" dt="2020-04-10T12:43:12.574" v="4546"/>
        <pc:sldMkLst>
          <pc:docMk/>
          <pc:sldMk cId="3306704749" sldId="411"/>
        </pc:sldMkLst>
        <pc:graphicFrameChg chg="add mod">
          <ac:chgData name="Carlos Paiva" userId="2964bf711f488fc7" providerId="LiveId" clId="{30E61D33-CCAB-4972-9526-B18203839F21}" dt="2020-04-10T12:43:12.574" v="4546"/>
          <ac:graphicFrameMkLst>
            <pc:docMk/>
            <pc:sldMk cId="3306704749" sldId="411"/>
            <ac:graphicFrameMk id="2" creationId="{F64E9DD1-2FE0-4C9D-A0D3-C9D365A96293}"/>
          </ac:graphicFrameMkLst>
        </pc:graphicFrameChg>
      </pc:sldChg>
      <pc:sldChg chg="modSp add">
        <pc:chgData name="Carlos Paiva" userId="2964bf711f488fc7" providerId="LiveId" clId="{30E61D33-CCAB-4972-9526-B18203839F21}" dt="2020-04-10T13:11:16.414" v="4619"/>
        <pc:sldMkLst>
          <pc:docMk/>
          <pc:sldMk cId="796566468" sldId="412"/>
        </pc:sldMkLst>
        <pc:graphicFrameChg chg="mod">
          <ac:chgData name="Carlos Paiva" userId="2964bf711f488fc7" providerId="LiveId" clId="{30E61D33-CCAB-4972-9526-B18203839F21}" dt="2020-04-10T13:11:16.414" v="4619"/>
          <ac:graphicFrameMkLst>
            <pc:docMk/>
            <pc:sldMk cId="796566468" sldId="412"/>
            <ac:graphicFrameMk id="2" creationId="{F64E9DD1-2FE0-4C9D-A0D3-C9D365A96293}"/>
          </ac:graphicFrameMkLst>
        </pc:graphicFrameChg>
      </pc:sldChg>
      <pc:sldChg chg="modSp add mod ord">
        <pc:chgData name="Carlos Paiva" userId="2964bf711f488fc7" providerId="LiveId" clId="{30E61D33-CCAB-4972-9526-B18203839F21}" dt="2020-04-10T13:01:20.520" v="4588" actId="20577"/>
        <pc:sldMkLst>
          <pc:docMk/>
          <pc:sldMk cId="3447845155" sldId="413"/>
        </pc:sldMkLst>
        <pc:spChg chg="mod">
          <ac:chgData name="Carlos Paiva" userId="2964bf711f488fc7" providerId="LiveId" clId="{30E61D33-CCAB-4972-9526-B18203839F21}" dt="2020-04-10T13:01:20.520" v="4588" actId="20577"/>
          <ac:spMkLst>
            <pc:docMk/>
            <pc:sldMk cId="3447845155" sldId="413"/>
            <ac:spMk id="2" creationId="{2096AC7C-48BE-447E-8113-BE949DB37CD3}"/>
          </ac:spMkLst>
        </pc:spChg>
      </pc:sldChg>
      <pc:sldChg chg="modSp add ord">
        <pc:chgData name="Carlos Paiva" userId="2964bf711f488fc7" providerId="LiveId" clId="{30E61D33-CCAB-4972-9526-B18203839F21}" dt="2020-04-10T13:09:49.366" v="4616"/>
        <pc:sldMkLst>
          <pc:docMk/>
          <pc:sldMk cId="1090462342" sldId="414"/>
        </pc:sldMkLst>
        <pc:graphicFrameChg chg="mod">
          <ac:chgData name="Carlos Paiva" userId="2964bf711f488fc7" providerId="LiveId" clId="{30E61D33-CCAB-4972-9526-B18203839F21}" dt="2020-04-10T13:09:49.366" v="4616"/>
          <ac:graphicFrameMkLst>
            <pc:docMk/>
            <pc:sldMk cId="1090462342" sldId="414"/>
            <ac:graphicFrameMk id="2" creationId="{F64E9DD1-2FE0-4C9D-A0D3-C9D365A96293}"/>
          </ac:graphicFrameMkLst>
        </pc:graphicFrameChg>
      </pc:sldChg>
      <pc:sldChg chg="addSp delSp modSp add mod ord">
        <pc:chgData name="Carlos Paiva" userId="2964bf711f488fc7" providerId="LiveId" clId="{30E61D33-CCAB-4972-9526-B18203839F21}" dt="2020-04-10T13:34:50.045" v="4662"/>
        <pc:sldMkLst>
          <pc:docMk/>
          <pc:sldMk cId="1489555223" sldId="415"/>
        </pc:sldMkLst>
        <pc:graphicFrameChg chg="del">
          <ac:chgData name="Carlos Paiva" userId="2964bf711f488fc7" providerId="LiveId" clId="{30E61D33-CCAB-4972-9526-B18203839F21}" dt="2020-04-10T13:10:28.351" v="4617" actId="478"/>
          <ac:graphicFrameMkLst>
            <pc:docMk/>
            <pc:sldMk cId="1489555223" sldId="415"/>
            <ac:graphicFrameMk id="2" creationId="{F64E9DD1-2FE0-4C9D-A0D3-C9D365A96293}"/>
          </ac:graphicFrameMkLst>
        </pc:graphicFrameChg>
        <pc:graphicFrameChg chg="add mod">
          <ac:chgData name="Carlos Paiva" userId="2964bf711f488fc7" providerId="LiveId" clId="{30E61D33-CCAB-4972-9526-B18203839F21}" dt="2020-04-10T13:34:50.045" v="4662"/>
          <ac:graphicFrameMkLst>
            <pc:docMk/>
            <pc:sldMk cId="1489555223" sldId="415"/>
            <ac:graphicFrameMk id="3" creationId="{C7AB5EDA-2706-4854-9DC5-1B3BA921E2E2}"/>
          </ac:graphicFrameMkLst>
        </pc:graphicFrameChg>
      </pc:sldChg>
      <pc:sldChg chg="addSp modSp add mod setBg">
        <pc:chgData name="Carlos Paiva" userId="2964bf711f488fc7" providerId="LiveId" clId="{30E61D33-CCAB-4972-9526-B18203839F21}" dt="2020-04-10T13:40:16.993" v="4674"/>
        <pc:sldMkLst>
          <pc:docMk/>
          <pc:sldMk cId="4049648868" sldId="416"/>
        </pc:sldMkLst>
        <pc:graphicFrameChg chg="add mod">
          <ac:chgData name="Carlos Paiva" userId="2964bf711f488fc7" providerId="LiveId" clId="{30E61D33-CCAB-4972-9526-B18203839F21}" dt="2020-04-10T13:40:16.993" v="4674"/>
          <ac:graphicFrameMkLst>
            <pc:docMk/>
            <pc:sldMk cId="4049648868" sldId="416"/>
            <ac:graphicFrameMk id="2" creationId="{CF4E4560-B737-4D56-B782-80AA200B8D4F}"/>
          </ac:graphicFrameMkLst>
        </pc:graphicFrameChg>
      </pc:sldChg>
      <pc:sldChg chg="addSp modSp add setBg">
        <pc:chgData name="Carlos Paiva" userId="2964bf711f488fc7" providerId="LiveId" clId="{30E61D33-CCAB-4972-9526-B18203839F21}" dt="2020-04-11T00:20:34.106" v="4768"/>
        <pc:sldMkLst>
          <pc:docMk/>
          <pc:sldMk cId="3627017838" sldId="417"/>
        </pc:sldMkLst>
        <pc:graphicFrameChg chg="add mod">
          <ac:chgData name="Carlos Paiva" userId="2964bf711f488fc7" providerId="LiveId" clId="{30E61D33-CCAB-4972-9526-B18203839F21}" dt="2020-04-11T00:20:34.106" v="4768"/>
          <ac:graphicFrameMkLst>
            <pc:docMk/>
            <pc:sldMk cId="3627017838" sldId="417"/>
            <ac:graphicFrameMk id="2" creationId="{11B9D9BC-6B41-40AF-BFB9-CA6918D17D03}"/>
          </ac:graphicFrameMkLst>
        </pc:graphicFrameChg>
      </pc:sldChg>
      <pc:sldChg chg="addSp add">
        <pc:chgData name="Carlos Paiva" userId="2964bf711f488fc7" providerId="LiveId" clId="{30E61D33-CCAB-4972-9526-B18203839F21}" dt="2020-04-11T00:18:59.718" v="4765"/>
        <pc:sldMkLst>
          <pc:docMk/>
          <pc:sldMk cId="3320945899" sldId="418"/>
        </pc:sldMkLst>
        <pc:picChg chg="add">
          <ac:chgData name="Carlos Paiva" userId="2964bf711f488fc7" providerId="LiveId" clId="{30E61D33-CCAB-4972-9526-B18203839F21}" dt="2020-04-11T00:18:59.718" v="4765"/>
          <ac:picMkLst>
            <pc:docMk/>
            <pc:sldMk cId="3320945899" sldId="418"/>
            <ac:picMk id="128002" creationId="{3FD0BE9F-49B2-4787-92D7-3585569ACAE3}"/>
          </ac:picMkLst>
        </pc:picChg>
      </pc:sldChg>
      <pc:sldChg chg="addSp modSp add setBg">
        <pc:chgData name="Carlos Paiva" userId="2964bf711f488fc7" providerId="LiveId" clId="{30E61D33-CCAB-4972-9526-B18203839F21}" dt="2020-04-11T00:39:35.587" v="4816"/>
        <pc:sldMkLst>
          <pc:docMk/>
          <pc:sldMk cId="1397578688" sldId="419"/>
        </pc:sldMkLst>
        <pc:graphicFrameChg chg="add mod">
          <ac:chgData name="Carlos Paiva" userId="2964bf711f488fc7" providerId="LiveId" clId="{30E61D33-CCAB-4972-9526-B18203839F21}" dt="2020-04-11T00:39:35.587" v="4816"/>
          <ac:graphicFrameMkLst>
            <pc:docMk/>
            <pc:sldMk cId="1397578688" sldId="419"/>
            <ac:graphicFrameMk id="2" creationId="{2D4833E7-F87F-4A6E-A949-17C859AA1435}"/>
          </ac:graphicFrameMkLst>
        </pc:graphicFrameChg>
      </pc:sldChg>
      <pc:sldChg chg="addSp modSp add mod setBg">
        <pc:chgData name="Carlos Paiva" userId="2964bf711f488fc7" providerId="LiveId" clId="{30E61D33-CCAB-4972-9526-B18203839F21}" dt="2020-04-11T01:40:50.375" v="5732" actId="1076"/>
        <pc:sldMkLst>
          <pc:docMk/>
          <pc:sldMk cId="4129077924" sldId="420"/>
        </pc:sldMkLst>
        <pc:spChg chg="add mod">
          <ac:chgData name="Carlos Paiva" userId="2964bf711f488fc7" providerId="LiveId" clId="{30E61D33-CCAB-4972-9526-B18203839F21}" dt="2020-04-11T01:40:50.375" v="5732" actId="1076"/>
          <ac:spMkLst>
            <pc:docMk/>
            <pc:sldMk cId="4129077924" sldId="420"/>
            <ac:spMk id="2" creationId="{3413B40A-D5A2-4BF5-ADE6-B5356DCED64A}"/>
          </ac:spMkLst>
        </pc:spChg>
      </pc:sldChg>
      <pc:sldChg chg="modSp add mod ord">
        <pc:chgData name="Carlos Paiva" userId="2964bf711f488fc7" providerId="LiveId" clId="{30E61D33-CCAB-4972-9526-B18203839F21}" dt="2020-04-15T18:15:33.415" v="6425" actId="1076"/>
        <pc:sldMkLst>
          <pc:docMk/>
          <pc:sldMk cId="1363428048" sldId="421"/>
        </pc:sldMkLst>
        <pc:spChg chg="mod">
          <ac:chgData name="Carlos Paiva" userId="2964bf711f488fc7" providerId="LiveId" clId="{30E61D33-CCAB-4972-9526-B18203839F21}" dt="2020-04-15T18:15:33.415" v="6425" actId="1076"/>
          <ac:spMkLst>
            <pc:docMk/>
            <pc:sldMk cId="1363428048" sldId="421"/>
            <ac:spMk id="4" creationId="{38B12E0C-AB5D-4809-866E-9A208EA4FC6A}"/>
          </ac:spMkLst>
        </pc:spChg>
      </pc:sldChg>
      <pc:sldChg chg="addSp modSp add setBg">
        <pc:chgData name="Carlos Paiva" userId="2964bf711f488fc7" providerId="LiveId" clId="{30E61D33-CCAB-4972-9526-B18203839F21}" dt="2020-04-16T00:43:52.731" v="6696"/>
        <pc:sldMkLst>
          <pc:docMk/>
          <pc:sldMk cId="4232634678" sldId="422"/>
        </pc:sldMkLst>
        <pc:graphicFrameChg chg="add mod">
          <ac:chgData name="Carlos Paiva" userId="2964bf711f488fc7" providerId="LiveId" clId="{30E61D33-CCAB-4972-9526-B18203839F21}" dt="2020-04-16T00:43:52.731" v="6696"/>
          <ac:graphicFrameMkLst>
            <pc:docMk/>
            <pc:sldMk cId="4232634678" sldId="422"/>
            <ac:graphicFrameMk id="2" creationId="{548B3D62-C36D-4330-9702-42B7593320CB}"/>
          </ac:graphicFrameMkLst>
        </pc:graphicFrameChg>
      </pc:sldChg>
      <pc:sldChg chg="addSp modSp add setBg">
        <pc:chgData name="Carlos Paiva" userId="2964bf711f488fc7" providerId="LiveId" clId="{30E61D33-CCAB-4972-9526-B18203839F21}" dt="2020-04-11T21:54:28.026" v="5861"/>
        <pc:sldMkLst>
          <pc:docMk/>
          <pc:sldMk cId="3387418656" sldId="423"/>
        </pc:sldMkLst>
        <pc:graphicFrameChg chg="add mod">
          <ac:chgData name="Carlos Paiva" userId="2964bf711f488fc7" providerId="LiveId" clId="{30E61D33-CCAB-4972-9526-B18203839F21}" dt="2020-04-11T21:54:28.026" v="5861"/>
          <ac:graphicFrameMkLst>
            <pc:docMk/>
            <pc:sldMk cId="3387418656" sldId="423"/>
            <ac:graphicFrameMk id="2" creationId="{1D615EC1-B3E3-4725-8E22-4D17D5D01200}"/>
          </ac:graphicFrameMkLst>
        </pc:graphicFrameChg>
      </pc:sldChg>
      <pc:sldChg chg="addSp modSp add ord setBg">
        <pc:chgData name="Carlos Paiva" userId="2964bf711f488fc7" providerId="LiveId" clId="{30E61D33-CCAB-4972-9526-B18203839F21}" dt="2020-04-11T22:28:57.137" v="5923"/>
        <pc:sldMkLst>
          <pc:docMk/>
          <pc:sldMk cId="3137186053" sldId="424"/>
        </pc:sldMkLst>
        <pc:graphicFrameChg chg="add mod">
          <ac:chgData name="Carlos Paiva" userId="2964bf711f488fc7" providerId="LiveId" clId="{30E61D33-CCAB-4972-9526-B18203839F21}" dt="2020-04-11T22:28:57.137" v="5923"/>
          <ac:graphicFrameMkLst>
            <pc:docMk/>
            <pc:sldMk cId="3137186053" sldId="424"/>
            <ac:graphicFrameMk id="2" creationId="{B9A41D15-F70F-4182-8C7D-F63C9C915137}"/>
          </ac:graphicFrameMkLst>
        </pc:graphicFrameChg>
      </pc:sldChg>
      <pc:sldChg chg="modSp add mod ord">
        <pc:chgData name="Carlos Paiva" userId="2964bf711f488fc7" providerId="LiveId" clId="{30E61D33-CCAB-4972-9526-B18203839F21}" dt="2020-04-12T20:42:35.772" v="5940" actId="1076"/>
        <pc:sldMkLst>
          <pc:docMk/>
          <pc:sldMk cId="673535750" sldId="425"/>
        </pc:sldMkLst>
        <pc:spChg chg="mod">
          <ac:chgData name="Carlos Paiva" userId="2964bf711f488fc7" providerId="LiveId" clId="{30E61D33-CCAB-4972-9526-B18203839F21}" dt="2020-04-12T20:42:35.772" v="5940" actId="1076"/>
          <ac:spMkLst>
            <pc:docMk/>
            <pc:sldMk cId="673535750" sldId="425"/>
            <ac:spMk id="2" creationId="{2096AC7C-48BE-447E-8113-BE949DB37CD3}"/>
          </ac:spMkLst>
        </pc:spChg>
      </pc:sldChg>
      <pc:sldChg chg="addSp modSp add mod setBg">
        <pc:chgData name="Carlos Paiva" userId="2964bf711f488fc7" providerId="LiveId" clId="{30E61D33-CCAB-4972-9526-B18203839F21}" dt="2020-04-12T22:01:56.180" v="6125"/>
        <pc:sldMkLst>
          <pc:docMk/>
          <pc:sldMk cId="346374597" sldId="426"/>
        </pc:sldMkLst>
        <pc:graphicFrameChg chg="add mod">
          <ac:chgData name="Carlos Paiva" userId="2964bf711f488fc7" providerId="LiveId" clId="{30E61D33-CCAB-4972-9526-B18203839F21}" dt="2020-04-12T22:01:56.180" v="6125"/>
          <ac:graphicFrameMkLst>
            <pc:docMk/>
            <pc:sldMk cId="346374597" sldId="426"/>
            <ac:graphicFrameMk id="2" creationId="{AAAD58EF-69F8-4E60-A42B-6AE32C35BF2F}"/>
          </ac:graphicFrameMkLst>
        </pc:graphicFrameChg>
      </pc:sldChg>
      <pc:sldChg chg="modSp add">
        <pc:chgData name="Carlos Paiva" userId="2964bf711f488fc7" providerId="LiveId" clId="{30E61D33-CCAB-4972-9526-B18203839F21}" dt="2020-04-12T22:00:42.291" v="6119"/>
        <pc:sldMkLst>
          <pc:docMk/>
          <pc:sldMk cId="2434968238" sldId="427"/>
        </pc:sldMkLst>
        <pc:graphicFrameChg chg="mod">
          <ac:chgData name="Carlos Paiva" userId="2964bf711f488fc7" providerId="LiveId" clId="{30E61D33-CCAB-4972-9526-B18203839F21}" dt="2020-04-12T22:00:42.291" v="6119"/>
          <ac:graphicFrameMkLst>
            <pc:docMk/>
            <pc:sldMk cId="2434968238" sldId="427"/>
            <ac:graphicFrameMk id="2" creationId="{AAAD58EF-69F8-4E60-A42B-6AE32C35BF2F}"/>
          </ac:graphicFrameMkLst>
        </pc:graphicFrameChg>
      </pc:sldChg>
      <pc:sldChg chg="modSp add mod">
        <pc:chgData name="Carlos Paiva" userId="2964bf711f488fc7" providerId="LiveId" clId="{30E61D33-CCAB-4972-9526-B18203839F21}" dt="2020-04-13T00:24:05.331" v="6342"/>
        <pc:sldMkLst>
          <pc:docMk/>
          <pc:sldMk cId="1444583862" sldId="428"/>
        </pc:sldMkLst>
        <pc:graphicFrameChg chg="mod">
          <ac:chgData name="Carlos Paiva" userId="2964bf711f488fc7" providerId="LiveId" clId="{30E61D33-CCAB-4972-9526-B18203839F21}" dt="2020-04-13T00:24:05.331" v="6342"/>
          <ac:graphicFrameMkLst>
            <pc:docMk/>
            <pc:sldMk cId="1444583862" sldId="428"/>
            <ac:graphicFrameMk id="2" creationId="{AAAD58EF-69F8-4E60-A42B-6AE32C35BF2F}"/>
          </ac:graphicFrameMkLst>
        </pc:graphicFrameChg>
      </pc:sldChg>
      <pc:sldChg chg="modSp add mod ord">
        <pc:chgData name="Carlos Paiva" userId="2964bf711f488fc7" providerId="LiveId" clId="{30E61D33-CCAB-4972-9526-B18203839F21}" dt="2020-04-12T22:04:39.718" v="6139" actId="20577"/>
        <pc:sldMkLst>
          <pc:docMk/>
          <pc:sldMk cId="3011567640" sldId="429"/>
        </pc:sldMkLst>
        <pc:spChg chg="mod">
          <ac:chgData name="Carlos Paiva" userId="2964bf711f488fc7" providerId="LiveId" clId="{30E61D33-CCAB-4972-9526-B18203839F21}" dt="2020-04-12T22:04:39.718" v="6139" actId="20577"/>
          <ac:spMkLst>
            <pc:docMk/>
            <pc:sldMk cId="3011567640" sldId="429"/>
            <ac:spMk id="2" creationId="{2096AC7C-48BE-447E-8113-BE949DB37CD3}"/>
          </ac:spMkLst>
        </pc:spChg>
      </pc:sldChg>
      <pc:sldChg chg="addSp modSp add mod setBg">
        <pc:chgData name="Carlos Paiva" userId="2964bf711f488fc7" providerId="LiveId" clId="{30E61D33-CCAB-4972-9526-B18203839F21}" dt="2020-04-12T22:40:50.919" v="6226"/>
        <pc:sldMkLst>
          <pc:docMk/>
          <pc:sldMk cId="1158847932" sldId="430"/>
        </pc:sldMkLst>
        <pc:graphicFrameChg chg="add mod">
          <ac:chgData name="Carlos Paiva" userId="2964bf711f488fc7" providerId="LiveId" clId="{30E61D33-CCAB-4972-9526-B18203839F21}" dt="2020-04-12T22:40:50.919" v="6226"/>
          <ac:graphicFrameMkLst>
            <pc:docMk/>
            <pc:sldMk cId="1158847932" sldId="430"/>
            <ac:graphicFrameMk id="2" creationId="{E5677310-C8D4-4A23-A356-058B8EF39649}"/>
          </ac:graphicFrameMkLst>
        </pc:graphicFrameChg>
      </pc:sldChg>
      <pc:sldChg chg="addSp modSp add mod setBg">
        <pc:chgData name="Carlos Paiva" userId="2964bf711f488fc7" providerId="LiveId" clId="{30E61D33-CCAB-4972-9526-B18203839F21}" dt="2020-04-12T22:42:32.035" v="6232"/>
        <pc:sldMkLst>
          <pc:docMk/>
          <pc:sldMk cId="3171940840" sldId="431"/>
        </pc:sldMkLst>
        <pc:graphicFrameChg chg="add mod">
          <ac:chgData name="Carlos Paiva" userId="2964bf711f488fc7" providerId="LiveId" clId="{30E61D33-CCAB-4972-9526-B18203839F21}" dt="2020-04-12T22:42:32.035" v="6232"/>
          <ac:graphicFrameMkLst>
            <pc:docMk/>
            <pc:sldMk cId="3171940840" sldId="431"/>
            <ac:graphicFrameMk id="2" creationId="{2B880202-3D9D-4C06-8FC0-328D19918B35}"/>
          </ac:graphicFrameMkLst>
        </pc:graphicFrameChg>
      </pc:sldChg>
      <pc:sldChg chg="modSp add mod">
        <pc:chgData name="Carlos Paiva" userId="2964bf711f488fc7" providerId="LiveId" clId="{30E61D33-CCAB-4972-9526-B18203839F21}" dt="2020-04-13T00:27:02.419" v="6348"/>
        <pc:sldMkLst>
          <pc:docMk/>
          <pc:sldMk cId="1009314489" sldId="432"/>
        </pc:sldMkLst>
        <pc:graphicFrameChg chg="mod">
          <ac:chgData name="Carlos Paiva" userId="2964bf711f488fc7" providerId="LiveId" clId="{30E61D33-CCAB-4972-9526-B18203839F21}" dt="2020-04-13T00:27:02.419" v="6348"/>
          <ac:graphicFrameMkLst>
            <pc:docMk/>
            <pc:sldMk cId="1009314489" sldId="432"/>
            <ac:graphicFrameMk id="2" creationId="{AAAD58EF-69F8-4E60-A42B-6AE32C35BF2F}"/>
          </ac:graphicFrameMkLst>
        </pc:graphicFrameChg>
      </pc:sldChg>
      <pc:sldChg chg="addSp delSp modSp add mod setBg">
        <pc:chgData name="Carlos Paiva" userId="2964bf711f488fc7" providerId="LiveId" clId="{30E61D33-CCAB-4972-9526-B18203839F21}" dt="2020-04-16T02:05:41.246" v="6816"/>
        <pc:sldMkLst>
          <pc:docMk/>
          <pc:sldMk cId="1455777973" sldId="433"/>
        </pc:sldMkLst>
        <pc:graphicFrameChg chg="add del mod">
          <ac:chgData name="Carlos Paiva" userId="2964bf711f488fc7" providerId="LiveId" clId="{30E61D33-CCAB-4972-9526-B18203839F21}" dt="2020-04-15T17:53:01.784" v="6376" actId="478"/>
          <ac:graphicFrameMkLst>
            <pc:docMk/>
            <pc:sldMk cId="1455777973" sldId="433"/>
            <ac:graphicFrameMk id="2" creationId="{ED2C62CA-4E45-4403-B5C4-59DABC168BB6}"/>
          </ac:graphicFrameMkLst>
        </pc:graphicFrameChg>
        <pc:graphicFrameChg chg="add mod">
          <ac:chgData name="Carlos Paiva" userId="2964bf711f488fc7" providerId="LiveId" clId="{30E61D33-CCAB-4972-9526-B18203839F21}" dt="2020-04-16T02:05:41.246" v="6816"/>
          <ac:graphicFrameMkLst>
            <pc:docMk/>
            <pc:sldMk cId="1455777973" sldId="433"/>
            <ac:graphicFrameMk id="3" creationId="{5A4975D5-BD0B-4BDB-A9E2-07ED5E43420B}"/>
          </ac:graphicFrameMkLst>
        </pc:graphicFrameChg>
      </pc:sldChg>
      <pc:sldChg chg="modSp add">
        <pc:chgData name="Carlos Paiva" userId="2964bf711f488fc7" providerId="LiveId" clId="{30E61D33-CCAB-4972-9526-B18203839F21}" dt="2020-04-16T03:42:21.392" v="6907"/>
        <pc:sldMkLst>
          <pc:docMk/>
          <pc:sldMk cId="3814930708" sldId="434"/>
        </pc:sldMkLst>
        <pc:graphicFrameChg chg="mod">
          <ac:chgData name="Carlos Paiva" userId="2964bf711f488fc7" providerId="LiveId" clId="{30E61D33-CCAB-4972-9526-B18203839F21}" dt="2020-04-16T03:42:21.392" v="6907"/>
          <ac:graphicFrameMkLst>
            <pc:docMk/>
            <pc:sldMk cId="3814930708" sldId="434"/>
            <ac:graphicFrameMk id="3" creationId="{5A4975D5-BD0B-4BDB-A9E2-07ED5E43420B}"/>
          </ac:graphicFrameMkLst>
        </pc:graphicFrameChg>
      </pc:sldChg>
      <pc:sldChg chg="addSp modSp add del setBg">
        <pc:chgData name="Carlos Paiva" userId="2964bf711f488fc7" providerId="LiveId" clId="{30E61D33-CCAB-4972-9526-B18203839F21}" dt="2020-04-16T03:31:16.170" v="6872" actId="47"/>
        <pc:sldMkLst>
          <pc:docMk/>
          <pc:sldMk cId="4187919092" sldId="435"/>
        </pc:sldMkLst>
        <pc:graphicFrameChg chg="add mod">
          <ac:chgData name="Carlos Paiva" userId="2964bf711f488fc7" providerId="LiveId" clId="{30E61D33-CCAB-4972-9526-B18203839F21}" dt="2020-04-16T03:30:07.100" v="6871"/>
          <ac:graphicFrameMkLst>
            <pc:docMk/>
            <pc:sldMk cId="4187919092" sldId="435"/>
            <ac:graphicFrameMk id="2" creationId="{FB89822E-391A-4A87-B29A-8809119649E5}"/>
          </ac:graphicFrameMkLst>
        </pc:graphicFrameChg>
      </pc:sldChg>
      <pc:sldChg chg="addSp modSp add del setBg">
        <pc:chgData name="Carlos Paiva" userId="2964bf711f488fc7" providerId="LiveId" clId="{30E61D33-CCAB-4972-9526-B18203839F21}" dt="2020-04-16T03:47:19.851" v="6917" actId="2696"/>
        <pc:sldMkLst>
          <pc:docMk/>
          <pc:sldMk cId="167820346" sldId="436"/>
        </pc:sldMkLst>
        <pc:graphicFrameChg chg="add mod">
          <ac:chgData name="Carlos Paiva" userId="2964bf711f488fc7" providerId="LiveId" clId="{30E61D33-CCAB-4972-9526-B18203839F21}" dt="2020-04-16T03:31:27.999" v="6873"/>
          <ac:graphicFrameMkLst>
            <pc:docMk/>
            <pc:sldMk cId="167820346" sldId="436"/>
            <ac:graphicFrameMk id="2" creationId="{63DC8171-7235-4818-A2A4-936029BA5966}"/>
          </ac:graphicFrameMkLst>
        </pc:graphicFrameChg>
      </pc:sldChg>
      <pc:sldChg chg="modSp add">
        <pc:chgData name="Carlos Paiva" userId="2964bf711f488fc7" providerId="LiveId" clId="{30E61D33-CCAB-4972-9526-B18203839F21}" dt="2020-04-16T00:11:50.483" v="6637"/>
        <pc:sldMkLst>
          <pc:docMk/>
          <pc:sldMk cId="1335038479" sldId="437"/>
        </pc:sldMkLst>
        <pc:graphicFrameChg chg="mod">
          <ac:chgData name="Carlos Paiva" userId="2964bf711f488fc7" providerId="LiveId" clId="{30E61D33-CCAB-4972-9526-B18203839F21}" dt="2020-04-16T00:11:50.483" v="6637"/>
          <ac:graphicFrameMkLst>
            <pc:docMk/>
            <pc:sldMk cId="1335038479" sldId="437"/>
            <ac:graphicFrameMk id="3" creationId="{5A4975D5-BD0B-4BDB-A9E2-07ED5E43420B}"/>
          </ac:graphicFrameMkLst>
        </pc:graphicFrameChg>
      </pc:sldChg>
      <pc:sldChg chg="add del setBg">
        <pc:chgData name="Carlos Paiva" userId="2964bf711f488fc7" providerId="LiveId" clId="{30E61D33-CCAB-4972-9526-B18203839F21}" dt="2020-04-15T23:40:57.882" v="6564" actId="2696"/>
        <pc:sldMkLst>
          <pc:docMk/>
          <pc:sldMk cId="54282972" sldId="438"/>
        </pc:sldMkLst>
      </pc:sldChg>
      <pc:sldChg chg="modSp add mod ord setBg">
        <pc:chgData name="Carlos Paiva" userId="2964bf711f488fc7" providerId="LiveId" clId="{30E61D33-CCAB-4972-9526-B18203839F21}" dt="2020-04-15T23:40:10.284" v="6545" actId="1076"/>
        <pc:sldMkLst>
          <pc:docMk/>
          <pc:sldMk cId="2735650333" sldId="439"/>
        </pc:sldMkLst>
        <pc:spChg chg="mod">
          <ac:chgData name="Carlos Paiva" userId="2964bf711f488fc7" providerId="LiveId" clId="{30E61D33-CCAB-4972-9526-B18203839F21}" dt="2020-04-15T23:40:10.284" v="6545" actId="1076"/>
          <ac:spMkLst>
            <pc:docMk/>
            <pc:sldMk cId="2735650333" sldId="439"/>
            <ac:spMk id="4" creationId="{38B12E0C-AB5D-4809-866E-9A208EA4FC6A}"/>
          </ac:spMkLst>
        </pc:spChg>
      </pc:sldChg>
      <pc:sldChg chg="modSp add mod ord">
        <pc:chgData name="Carlos Paiva" userId="2964bf711f488fc7" providerId="LiveId" clId="{30E61D33-CCAB-4972-9526-B18203839F21}" dt="2020-04-15T23:40:37.848" v="6562" actId="1076"/>
        <pc:sldMkLst>
          <pc:docMk/>
          <pc:sldMk cId="1907849735" sldId="440"/>
        </pc:sldMkLst>
        <pc:spChg chg="mod">
          <ac:chgData name="Carlos Paiva" userId="2964bf711f488fc7" providerId="LiveId" clId="{30E61D33-CCAB-4972-9526-B18203839F21}" dt="2020-04-15T23:40:37.848" v="6562" actId="1076"/>
          <ac:spMkLst>
            <pc:docMk/>
            <pc:sldMk cId="1907849735" sldId="440"/>
            <ac:spMk id="4" creationId="{38B12E0C-AB5D-4809-866E-9A208EA4FC6A}"/>
          </ac:spMkLst>
        </pc:spChg>
      </pc:sldChg>
      <pc:sldChg chg="modSp add">
        <pc:chgData name="Carlos Paiva" userId="2964bf711f488fc7" providerId="LiveId" clId="{30E61D33-CCAB-4972-9526-B18203839F21}" dt="2020-04-16T00:15:00.840" v="6651"/>
        <pc:sldMkLst>
          <pc:docMk/>
          <pc:sldMk cId="55763603" sldId="441"/>
        </pc:sldMkLst>
        <pc:graphicFrameChg chg="mod">
          <ac:chgData name="Carlos Paiva" userId="2964bf711f488fc7" providerId="LiveId" clId="{30E61D33-CCAB-4972-9526-B18203839F21}" dt="2020-04-16T00:15:00.840" v="6651"/>
          <ac:graphicFrameMkLst>
            <pc:docMk/>
            <pc:sldMk cId="55763603" sldId="441"/>
            <ac:graphicFrameMk id="3" creationId="{5A4975D5-BD0B-4BDB-A9E2-07ED5E43420B}"/>
          </ac:graphicFrameMkLst>
        </pc:graphicFrameChg>
      </pc:sldChg>
      <pc:sldChg chg="modSp add">
        <pc:chgData name="Carlos Paiva" userId="2964bf711f488fc7" providerId="LiveId" clId="{30E61D33-CCAB-4972-9526-B18203839F21}" dt="2020-04-16T03:00:07.102" v="6837"/>
        <pc:sldMkLst>
          <pc:docMk/>
          <pc:sldMk cId="309700296" sldId="442"/>
        </pc:sldMkLst>
        <pc:graphicFrameChg chg="mod">
          <ac:chgData name="Carlos Paiva" userId="2964bf711f488fc7" providerId="LiveId" clId="{30E61D33-CCAB-4972-9526-B18203839F21}" dt="2020-04-16T03:00:07.102" v="6837"/>
          <ac:graphicFrameMkLst>
            <pc:docMk/>
            <pc:sldMk cId="309700296" sldId="442"/>
            <ac:graphicFrameMk id="3" creationId="{5A4975D5-BD0B-4BDB-A9E2-07ED5E43420B}"/>
          </ac:graphicFrameMkLst>
        </pc:graphicFrameChg>
      </pc:sldChg>
      <pc:sldChg chg="addSp modSp add setBg">
        <pc:chgData name="Carlos Paiva" userId="2964bf711f488fc7" providerId="LiveId" clId="{30E61D33-CCAB-4972-9526-B18203839F21}" dt="2020-04-16T02:09:05.238" v="6824"/>
        <pc:sldMkLst>
          <pc:docMk/>
          <pc:sldMk cId="2023871703" sldId="443"/>
        </pc:sldMkLst>
        <pc:graphicFrameChg chg="add mod">
          <ac:chgData name="Carlos Paiva" userId="2964bf711f488fc7" providerId="LiveId" clId="{30E61D33-CCAB-4972-9526-B18203839F21}" dt="2020-04-16T02:09:05.238" v="6824"/>
          <ac:graphicFrameMkLst>
            <pc:docMk/>
            <pc:sldMk cId="2023871703" sldId="443"/>
            <ac:graphicFrameMk id="2" creationId="{3BF7A297-9BE8-41B5-82E8-68A628FFFD92}"/>
          </ac:graphicFrameMkLst>
        </pc:graphicFrameChg>
      </pc:sldChg>
      <pc:sldChg chg="addSp modSp add setBg">
        <pc:chgData name="Carlos Paiva" userId="2964bf711f488fc7" providerId="LiveId" clId="{30E61D33-CCAB-4972-9526-B18203839F21}" dt="2020-04-16T03:45:44.277" v="6916"/>
        <pc:sldMkLst>
          <pc:docMk/>
          <pc:sldMk cId="3316089402" sldId="444"/>
        </pc:sldMkLst>
        <pc:graphicFrameChg chg="add mod">
          <ac:chgData name="Carlos Paiva" userId="2964bf711f488fc7" providerId="LiveId" clId="{30E61D33-CCAB-4972-9526-B18203839F21}" dt="2020-04-16T03:45:44.277" v="6916"/>
          <ac:graphicFrameMkLst>
            <pc:docMk/>
            <pc:sldMk cId="3316089402" sldId="444"/>
            <ac:graphicFrameMk id="2" creationId="{8D85A55A-D09E-4A3E-B8C5-43073B5517D4}"/>
          </ac:graphicFrameMkLst>
        </pc:graphicFrameChg>
      </pc:sldChg>
    </pc:docChg>
  </pc:docChgLst>
  <pc:docChgLst>
    <pc:chgData name="Carlos Paiva" userId="2964bf711f488fc7" providerId="LiveId" clId="{5DBF4969-9114-465A-9CCD-28BF9AAF721B}"/>
    <pc:docChg chg="undo custSel mod addSld delSld modSld sldOrd">
      <pc:chgData name="Carlos Paiva" userId="2964bf711f488fc7" providerId="LiveId" clId="{5DBF4969-9114-465A-9CCD-28BF9AAF721B}" dt="2020-04-22T16:08:53.087" v="1956"/>
      <pc:docMkLst>
        <pc:docMk/>
      </pc:docMkLst>
      <pc:sldChg chg="ord">
        <pc:chgData name="Carlos Paiva" userId="2964bf711f488fc7" providerId="LiveId" clId="{5DBF4969-9114-465A-9CCD-28BF9AAF721B}" dt="2020-04-22T09:34:55.566" v="1791"/>
        <pc:sldMkLst>
          <pc:docMk/>
          <pc:sldMk cId="1644770377" sldId="257"/>
        </pc:sldMkLst>
      </pc:sldChg>
      <pc:sldChg chg="modSp mod ord">
        <pc:chgData name="Carlos Paiva" userId="2964bf711f488fc7" providerId="LiveId" clId="{5DBF4969-9114-465A-9CCD-28BF9AAF721B}" dt="2020-04-22T02:42:09.191" v="1364"/>
        <pc:sldMkLst>
          <pc:docMk/>
          <pc:sldMk cId="91552313" sldId="258"/>
        </pc:sldMkLst>
        <pc:graphicFrameChg chg="mod">
          <ac:chgData name="Carlos Paiva" userId="2964bf711f488fc7" providerId="LiveId" clId="{5DBF4969-9114-465A-9CCD-28BF9AAF721B}" dt="2020-04-22T00:50:57.191" v="1129"/>
          <ac:graphicFrameMkLst>
            <pc:docMk/>
            <pc:sldMk cId="91552313" sldId="258"/>
            <ac:graphicFrameMk id="2" creationId="{C36ABA06-B727-44BD-AF46-B5DBA1FE45C6}"/>
          </ac:graphicFrameMkLst>
        </pc:graphicFrameChg>
        <pc:graphicFrameChg chg="mod">
          <ac:chgData name="Carlos Paiva" userId="2964bf711f488fc7" providerId="LiveId" clId="{5DBF4969-9114-465A-9CCD-28BF9AAF721B}" dt="2020-04-22T00:02:11.360" v="1101" actId="1076"/>
          <ac:graphicFrameMkLst>
            <pc:docMk/>
            <pc:sldMk cId="91552313" sldId="258"/>
            <ac:graphicFrameMk id="3" creationId="{8A47CE49-7B4B-47E5-B1A5-EE8D08E041D4}"/>
          </ac:graphicFrameMkLst>
        </pc:graphicFrameChg>
      </pc:sldChg>
      <pc:sldChg chg="modSp mod ord">
        <pc:chgData name="Carlos Paiva" userId="2964bf711f488fc7" providerId="LiveId" clId="{5DBF4969-9114-465A-9CCD-28BF9AAF721B}" dt="2020-04-22T02:53:45.017" v="1385"/>
        <pc:sldMkLst>
          <pc:docMk/>
          <pc:sldMk cId="4078388092" sldId="261"/>
        </pc:sldMkLst>
        <pc:graphicFrameChg chg="mod">
          <ac:chgData name="Carlos Paiva" userId="2964bf711f488fc7" providerId="LiveId" clId="{5DBF4969-9114-465A-9CCD-28BF9AAF721B}" dt="2020-04-22T02:53:45.017" v="1385"/>
          <ac:graphicFrameMkLst>
            <pc:docMk/>
            <pc:sldMk cId="4078388092" sldId="261"/>
            <ac:graphicFrameMk id="2" creationId="{BC5742F2-F802-4EAD-A0F0-1451A49AF4AC}"/>
          </ac:graphicFrameMkLst>
        </pc:graphicFrameChg>
      </pc:sldChg>
      <pc:sldChg chg="modSp">
        <pc:chgData name="Carlos Paiva" userId="2964bf711f488fc7" providerId="LiveId" clId="{5DBF4969-9114-465A-9CCD-28BF9AAF721B}" dt="2020-04-21T23:40:40.928" v="1065"/>
        <pc:sldMkLst>
          <pc:docMk/>
          <pc:sldMk cId="95457873" sldId="262"/>
        </pc:sldMkLst>
        <pc:graphicFrameChg chg="mod">
          <ac:chgData name="Carlos Paiva" userId="2964bf711f488fc7" providerId="LiveId" clId="{5DBF4969-9114-465A-9CCD-28BF9AAF721B}" dt="2020-04-21T23:40:40.928" v="1065"/>
          <ac:graphicFrameMkLst>
            <pc:docMk/>
            <pc:sldMk cId="95457873" sldId="262"/>
            <ac:graphicFrameMk id="2" creationId="{53DFC137-0213-4E20-BEF6-08B09AAF6E82}"/>
          </ac:graphicFrameMkLst>
        </pc:graphicFrameChg>
      </pc:sldChg>
      <pc:sldChg chg="modSp">
        <pc:chgData name="Carlos Paiva" userId="2964bf711f488fc7" providerId="LiveId" clId="{5DBF4969-9114-465A-9CCD-28BF9AAF721B}" dt="2020-04-21T23:28:34.554" v="1052"/>
        <pc:sldMkLst>
          <pc:docMk/>
          <pc:sldMk cId="2929812143" sldId="264"/>
        </pc:sldMkLst>
        <pc:graphicFrameChg chg="mod">
          <ac:chgData name="Carlos Paiva" userId="2964bf711f488fc7" providerId="LiveId" clId="{5DBF4969-9114-465A-9CCD-28BF9AAF721B}" dt="2020-04-21T23:28:34.554" v="1052"/>
          <ac:graphicFrameMkLst>
            <pc:docMk/>
            <pc:sldMk cId="2929812143" sldId="264"/>
            <ac:graphicFrameMk id="2" creationId="{F0C56E56-0EEB-46E1-9F39-237B5F855301}"/>
          </ac:graphicFrameMkLst>
        </pc:graphicFrameChg>
      </pc:sldChg>
      <pc:sldChg chg="ord">
        <pc:chgData name="Carlos Paiva" userId="2964bf711f488fc7" providerId="LiveId" clId="{5DBF4969-9114-465A-9CCD-28BF9AAF721B}" dt="2020-04-22T09:35:13.988" v="1793"/>
        <pc:sldMkLst>
          <pc:docMk/>
          <pc:sldMk cId="3358856876" sldId="268"/>
        </pc:sldMkLst>
      </pc:sldChg>
      <pc:sldChg chg="modSp">
        <pc:chgData name="Carlos Paiva" userId="2964bf711f488fc7" providerId="LiveId" clId="{5DBF4969-9114-465A-9CCD-28BF9AAF721B}" dt="2020-04-22T09:44:58.204" v="1818"/>
        <pc:sldMkLst>
          <pc:docMk/>
          <pc:sldMk cId="1864022904" sldId="273"/>
        </pc:sldMkLst>
        <pc:graphicFrameChg chg="mod">
          <ac:chgData name="Carlos Paiva" userId="2964bf711f488fc7" providerId="LiveId" clId="{5DBF4969-9114-465A-9CCD-28BF9AAF721B}" dt="2020-04-22T09:44:58.204" v="1818"/>
          <ac:graphicFrameMkLst>
            <pc:docMk/>
            <pc:sldMk cId="1864022904" sldId="273"/>
            <ac:graphicFrameMk id="2" creationId="{BA18E371-8061-45B6-8EC4-624765E3506F}"/>
          </ac:graphicFrameMkLst>
        </pc:graphicFrameChg>
      </pc:sldChg>
      <pc:sldChg chg="modSp mod">
        <pc:chgData name="Carlos Paiva" userId="2964bf711f488fc7" providerId="LiveId" clId="{5DBF4969-9114-465A-9CCD-28BF9AAF721B}" dt="2020-04-22T04:23:47.613" v="1519" actId="20577"/>
        <pc:sldMkLst>
          <pc:docMk/>
          <pc:sldMk cId="1904773633" sldId="274"/>
        </pc:sldMkLst>
        <pc:spChg chg="mod">
          <ac:chgData name="Carlos Paiva" userId="2964bf711f488fc7" providerId="LiveId" clId="{5DBF4969-9114-465A-9CCD-28BF9AAF721B}" dt="2020-04-22T04:23:47.613" v="1519" actId="20577"/>
          <ac:spMkLst>
            <pc:docMk/>
            <pc:sldMk cId="1904773633" sldId="274"/>
            <ac:spMk id="4" creationId="{38B12E0C-AB5D-4809-866E-9A208EA4FC6A}"/>
          </ac:spMkLst>
        </pc:spChg>
      </pc:sldChg>
      <pc:sldChg chg="modSp">
        <pc:chgData name="Carlos Paiva" userId="2964bf711f488fc7" providerId="LiveId" clId="{5DBF4969-9114-465A-9CCD-28BF9AAF721B}" dt="2020-04-22T03:03:19.298" v="1389"/>
        <pc:sldMkLst>
          <pc:docMk/>
          <pc:sldMk cId="1944246714" sldId="334"/>
        </pc:sldMkLst>
        <pc:graphicFrameChg chg="mod">
          <ac:chgData name="Carlos Paiva" userId="2964bf711f488fc7" providerId="LiveId" clId="{5DBF4969-9114-465A-9CCD-28BF9AAF721B}" dt="2020-04-22T03:03:19.298" v="1389"/>
          <ac:graphicFrameMkLst>
            <pc:docMk/>
            <pc:sldMk cId="1944246714" sldId="334"/>
            <ac:graphicFrameMk id="2" creationId="{6CECE324-71B3-4261-B10A-9C9E1E0492EC}"/>
          </ac:graphicFrameMkLst>
        </pc:graphicFrameChg>
      </pc:sldChg>
      <pc:sldChg chg="modSp">
        <pc:chgData name="Carlos Paiva" userId="2964bf711f488fc7" providerId="LiveId" clId="{5DBF4969-9114-465A-9CCD-28BF9AAF721B}" dt="2020-04-22T04:54:07.627" v="1566"/>
        <pc:sldMkLst>
          <pc:docMk/>
          <pc:sldMk cId="372672020" sldId="343"/>
        </pc:sldMkLst>
        <pc:graphicFrameChg chg="mod">
          <ac:chgData name="Carlos Paiva" userId="2964bf711f488fc7" providerId="LiveId" clId="{5DBF4969-9114-465A-9CCD-28BF9AAF721B}" dt="2020-04-22T04:54:07.627" v="1566"/>
          <ac:graphicFrameMkLst>
            <pc:docMk/>
            <pc:sldMk cId="372672020" sldId="343"/>
            <ac:graphicFrameMk id="2" creationId="{3CF2D93E-3B39-4942-B509-D5E9121CFD48}"/>
          </ac:graphicFrameMkLst>
        </pc:graphicFrameChg>
      </pc:sldChg>
      <pc:sldChg chg="modSp">
        <pc:chgData name="Carlos Paiva" userId="2964bf711f488fc7" providerId="LiveId" clId="{5DBF4969-9114-465A-9CCD-28BF9AAF721B}" dt="2020-04-16T05:25:59.587" v="147"/>
        <pc:sldMkLst>
          <pc:docMk/>
          <pc:sldMk cId="2583685090" sldId="344"/>
        </pc:sldMkLst>
        <pc:graphicFrameChg chg="mod">
          <ac:chgData name="Carlos Paiva" userId="2964bf711f488fc7" providerId="LiveId" clId="{5DBF4969-9114-465A-9CCD-28BF9AAF721B}" dt="2020-04-16T05:25:59.587" v="147"/>
          <ac:graphicFrameMkLst>
            <pc:docMk/>
            <pc:sldMk cId="2583685090" sldId="344"/>
            <ac:graphicFrameMk id="2" creationId="{DA71BD32-33EF-459B-8749-3D6D0797CCF4}"/>
          </ac:graphicFrameMkLst>
        </pc:graphicFrameChg>
      </pc:sldChg>
      <pc:sldChg chg="modSp">
        <pc:chgData name="Carlos Paiva" userId="2964bf711f488fc7" providerId="LiveId" clId="{5DBF4969-9114-465A-9CCD-28BF9AAF721B}" dt="2020-04-22T05:30:58.080" v="1645"/>
        <pc:sldMkLst>
          <pc:docMk/>
          <pc:sldMk cId="247209021" sldId="349"/>
        </pc:sldMkLst>
        <pc:graphicFrameChg chg="mod">
          <ac:chgData name="Carlos Paiva" userId="2964bf711f488fc7" providerId="LiveId" clId="{5DBF4969-9114-465A-9CCD-28BF9AAF721B}" dt="2020-04-22T05:30:58.080" v="1645"/>
          <ac:graphicFrameMkLst>
            <pc:docMk/>
            <pc:sldMk cId="247209021" sldId="349"/>
            <ac:graphicFrameMk id="2" creationId="{012EE2D7-C3A7-442E-9706-134E37068F4B}"/>
          </ac:graphicFrameMkLst>
        </pc:graphicFrameChg>
      </pc:sldChg>
      <pc:sldChg chg="modSp">
        <pc:chgData name="Carlos Paiva" userId="2964bf711f488fc7" providerId="LiveId" clId="{5DBF4969-9114-465A-9CCD-28BF9AAF721B}" dt="2020-04-22T05:37:59.860" v="1654"/>
        <pc:sldMkLst>
          <pc:docMk/>
          <pc:sldMk cId="2108892424" sldId="350"/>
        </pc:sldMkLst>
        <pc:graphicFrameChg chg="mod">
          <ac:chgData name="Carlos Paiva" userId="2964bf711f488fc7" providerId="LiveId" clId="{5DBF4969-9114-465A-9CCD-28BF9AAF721B}" dt="2020-04-22T05:37:59.860" v="1654"/>
          <ac:graphicFrameMkLst>
            <pc:docMk/>
            <pc:sldMk cId="2108892424" sldId="350"/>
            <ac:graphicFrameMk id="2" creationId="{9052F42E-2A3C-4298-B9B5-9F6A35C1AB90}"/>
          </ac:graphicFrameMkLst>
        </pc:graphicFrameChg>
      </pc:sldChg>
      <pc:sldChg chg="modSp mod">
        <pc:chgData name="Carlos Paiva" userId="2964bf711f488fc7" providerId="LiveId" clId="{5DBF4969-9114-465A-9CCD-28BF9AAF721B}" dt="2020-04-18T23:53:15.977" v="720"/>
        <pc:sldMkLst>
          <pc:docMk/>
          <pc:sldMk cId="1303855709" sldId="359"/>
        </pc:sldMkLst>
        <pc:graphicFrameChg chg="mod">
          <ac:chgData name="Carlos Paiva" userId="2964bf711f488fc7" providerId="LiveId" clId="{5DBF4969-9114-465A-9CCD-28BF9AAF721B}" dt="2020-04-18T23:53:15.977" v="720"/>
          <ac:graphicFrameMkLst>
            <pc:docMk/>
            <pc:sldMk cId="1303855709" sldId="359"/>
            <ac:graphicFrameMk id="2" creationId="{49D95F2C-DDAE-4948-808D-1F233D49EF19}"/>
          </ac:graphicFrameMkLst>
        </pc:graphicFrameChg>
      </pc:sldChg>
      <pc:sldChg chg="ord">
        <pc:chgData name="Carlos Paiva" userId="2964bf711f488fc7" providerId="LiveId" clId="{5DBF4969-9114-465A-9CCD-28BF9AAF721B}" dt="2020-04-19T00:52:05.558" v="769"/>
        <pc:sldMkLst>
          <pc:docMk/>
          <pc:sldMk cId="709007758" sldId="364"/>
        </pc:sldMkLst>
      </pc:sldChg>
      <pc:sldChg chg="modSp">
        <pc:chgData name="Carlos Paiva" userId="2964bf711f488fc7" providerId="LiveId" clId="{5DBF4969-9114-465A-9CCD-28BF9AAF721B}" dt="2020-04-19T00:36:59.753" v="748"/>
        <pc:sldMkLst>
          <pc:docMk/>
          <pc:sldMk cId="2678177062" sldId="370"/>
        </pc:sldMkLst>
        <pc:graphicFrameChg chg="mod">
          <ac:chgData name="Carlos Paiva" userId="2964bf711f488fc7" providerId="LiveId" clId="{5DBF4969-9114-465A-9CCD-28BF9AAF721B}" dt="2020-04-19T00:36:59.753" v="748"/>
          <ac:graphicFrameMkLst>
            <pc:docMk/>
            <pc:sldMk cId="2678177062" sldId="370"/>
            <ac:graphicFrameMk id="2" creationId="{AFED3109-1A54-4E5F-AE9D-0114BE043726}"/>
          </ac:graphicFrameMkLst>
        </pc:graphicFrameChg>
      </pc:sldChg>
      <pc:sldChg chg="modSp">
        <pc:chgData name="Carlos Paiva" userId="2964bf711f488fc7" providerId="LiveId" clId="{5DBF4969-9114-465A-9CCD-28BF9AAF721B}" dt="2020-04-19T00:47:46.447" v="767"/>
        <pc:sldMkLst>
          <pc:docMk/>
          <pc:sldMk cId="2703263592" sldId="372"/>
        </pc:sldMkLst>
        <pc:graphicFrameChg chg="mod">
          <ac:chgData name="Carlos Paiva" userId="2964bf711f488fc7" providerId="LiveId" clId="{5DBF4969-9114-465A-9CCD-28BF9AAF721B}" dt="2020-04-19T00:47:46.447" v="767"/>
          <ac:graphicFrameMkLst>
            <pc:docMk/>
            <pc:sldMk cId="2703263592" sldId="372"/>
            <ac:graphicFrameMk id="2" creationId="{E1EF1760-3898-49CF-82D3-90DA73E55237}"/>
          </ac:graphicFrameMkLst>
        </pc:graphicFrameChg>
      </pc:sldChg>
      <pc:sldChg chg="modSp">
        <pc:chgData name="Carlos Paiva" userId="2964bf711f488fc7" providerId="LiveId" clId="{5DBF4969-9114-465A-9CCD-28BF9AAF721B}" dt="2020-04-22T10:30:17.896" v="1919"/>
        <pc:sldMkLst>
          <pc:docMk/>
          <pc:sldMk cId="3853636492" sldId="373"/>
        </pc:sldMkLst>
        <pc:graphicFrameChg chg="mod">
          <ac:chgData name="Carlos Paiva" userId="2964bf711f488fc7" providerId="LiveId" clId="{5DBF4969-9114-465A-9CCD-28BF9AAF721B}" dt="2020-04-22T10:30:17.896" v="1919"/>
          <ac:graphicFrameMkLst>
            <pc:docMk/>
            <pc:sldMk cId="3853636492" sldId="373"/>
            <ac:graphicFrameMk id="2" creationId="{E1EF1760-3898-49CF-82D3-90DA73E55237}"/>
          </ac:graphicFrameMkLst>
        </pc:graphicFrameChg>
      </pc:sldChg>
      <pc:sldChg chg="modSp">
        <pc:chgData name="Carlos Paiva" userId="2964bf711f488fc7" providerId="LiveId" clId="{5DBF4969-9114-465A-9CCD-28BF9AAF721B}" dt="2020-04-16T08:05:36.257" v="505"/>
        <pc:sldMkLst>
          <pc:docMk/>
          <pc:sldMk cId="4072144213" sldId="394"/>
        </pc:sldMkLst>
        <pc:graphicFrameChg chg="mod">
          <ac:chgData name="Carlos Paiva" userId="2964bf711f488fc7" providerId="LiveId" clId="{5DBF4969-9114-465A-9CCD-28BF9AAF721B}" dt="2020-04-16T08:05:36.257" v="505"/>
          <ac:graphicFrameMkLst>
            <pc:docMk/>
            <pc:sldMk cId="4072144213" sldId="394"/>
            <ac:graphicFrameMk id="2" creationId="{00515FD8-F331-4AAF-9988-6895F29A968D}"/>
          </ac:graphicFrameMkLst>
        </pc:graphicFrameChg>
      </pc:sldChg>
      <pc:sldChg chg="modSp">
        <pc:chgData name="Carlos Paiva" userId="2964bf711f488fc7" providerId="LiveId" clId="{5DBF4969-9114-465A-9CCD-28BF9AAF721B}" dt="2020-04-20T08:56:47.866" v="997"/>
        <pc:sldMkLst>
          <pc:docMk/>
          <pc:sldMk cId="1384860365" sldId="398"/>
        </pc:sldMkLst>
        <pc:graphicFrameChg chg="mod">
          <ac:chgData name="Carlos Paiva" userId="2964bf711f488fc7" providerId="LiveId" clId="{5DBF4969-9114-465A-9CCD-28BF9AAF721B}" dt="2020-04-20T08:56:47.866" v="997"/>
          <ac:graphicFrameMkLst>
            <pc:docMk/>
            <pc:sldMk cId="1384860365" sldId="398"/>
            <ac:graphicFrameMk id="2" creationId="{42D40A69-6124-4DE6-90D4-711FF187DF94}"/>
          </ac:graphicFrameMkLst>
        </pc:graphicFrameChg>
      </pc:sldChg>
      <pc:sldChg chg="ord">
        <pc:chgData name="Carlos Paiva" userId="2964bf711f488fc7" providerId="LiveId" clId="{5DBF4969-9114-465A-9CCD-28BF9AAF721B}" dt="2020-04-19T00:52:05.558" v="769"/>
        <pc:sldMkLst>
          <pc:docMk/>
          <pc:sldMk cId="2905208619" sldId="404"/>
        </pc:sldMkLst>
      </pc:sldChg>
      <pc:sldChg chg="ord">
        <pc:chgData name="Carlos Paiva" userId="2964bf711f488fc7" providerId="LiveId" clId="{5DBF4969-9114-465A-9CCD-28BF9AAF721B}" dt="2020-04-19T00:52:05.558" v="769"/>
        <pc:sldMkLst>
          <pc:docMk/>
          <pc:sldMk cId="1491294795" sldId="405"/>
        </pc:sldMkLst>
      </pc:sldChg>
      <pc:sldChg chg="modSp">
        <pc:chgData name="Carlos Paiva" userId="2964bf711f488fc7" providerId="LiveId" clId="{5DBF4969-9114-465A-9CCD-28BF9AAF721B}" dt="2020-04-18T23:50:31.713" v="714"/>
        <pc:sldMkLst>
          <pc:docMk/>
          <pc:sldMk cId="1221090221" sldId="406"/>
        </pc:sldMkLst>
        <pc:graphicFrameChg chg="mod">
          <ac:chgData name="Carlos Paiva" userId="2964bf711f488fc7" providerId="LiveId" clId="{5DBF4969-9114-465A-9CCD-28BF9AAF721B}" dt="2020-04-18T23:50:31.713" v="714"/>
          <ac:graphicFrameMkLst>
            <pc:docMk/>
            <pc:sldMk cId="1221090221" sldId="406"/>
            <ac:graphicFrameMk id="2" creationId="{49D95F2C-DDAE-4948-808D-1F233D49EF19}"/>
          </ac:graphicFrameMkLst>
        </pc:graphicFrameChg>
      </pc:sldChg>
      <pc:sldChg chg="modSp mod">
        <pc:chgData name="Carlos Paiva" userId="2964bf711f488fc7" providerId="LiveId" clId="{5DBF4969-9114-465A-9CCD-28BF9AAF721B}" dt="2020-04-20T07:28:43.721" v="849"/>
        <pc:sldMkLst>
          <pc:docMk/>
          <pc:sldMk cId="1489555223" sldId="415"/>
        </pc:sldMkLst>
        <pc:graphicFrameChg chg="mod">
          <ac:chgData name="Carlos Paiva" userId="2964bf711f488fc7" providerId="LiveId" clId="{5DBF4969-9114-465A-9CCD-28BF9AAF721B}" dt="2020-04-20T07:28:43.721" v="849"/>
          <ac:graphicFrameMkLst>
            <pc:docMk/>
            <pc:sldMk cId="1489555223" sldId="415"/>
            <ac:graphicFrameMk id="3" creationId="{C7AB5EDA-2706-4854-9DC5-1B3BA921E2E2}"/>
          </ac:graphicFrameMkLst>
        </pc:graphicFrameChg>
      </pc:sldChg>
      <pc:sldChg chg="ord">
        <pc:chgData name="Carlos Paiva" userId="2964bf711f488fc7" providerId="LiveId" clId="{5DBF4969-9114-465A-9CCD-28BF9AAF721B}" dt="2020-04-19T00:52:05.558" v="769"/>
        <pc:sldMkLst>
          <pc:docMk/>
          <pc:sldMk cId="4129077924" sldId="420"/>
        </pc:sldMkLst>
      </pc:sldChg>
      <pc:sldChg chg="modSp">
        <pc:chgData name="Carlos Paiva" userId="2964bf711f488fc7" providerId="LiveId" clId="{5DBF4969-9114-465A-9CCD-28BF9AAF721B}" dt="2020-04-20T09:02:50.364" v="1013"/>
        <pc:sldMkLst>
          <pc:docMk/>
          <pc:sldMk cId="4232634678" sldId="422"/>
        </pc:sldMkLst>
        <pc:graphicFrameChg chg="mod">
          <ac:chgData name="Carlos Paiva" userId="2964bf711f488fc7" providerId="LiveId" clId="{5DBF4969-9114-465A-9CCD-28BF9AAF721B}" dt="2020-04-20T09:02:50.364" v="1013"/>
          <ac:graphicFrameMkLst>
            <pc:docMk/>
            <pc:sldMk cId="4232634678" sldId="422"/>
            <ac:graphicFrameMk id="2" creationId="{548B3D62-C36D-4330-9702-42B7593320CB}"/>
          </ac:graphicFrameMkLst>
        </pc:graphicFrameChg>
      </pc:sldChg>
      <pc:sldChg chg="modSp mod">
        <pc:chgData name="Carlos Paiva" userId="2964bf711f488fc7" providerId="LiveId" clId="{5DBF4969-9114-465A-9CCD-28BF9AAF721B}" dt="2020-04-21T23:28:46.336" v="1053" actId="1076"/>
        <pc:sldMkLst>
          <pc:docMk/>
          <pc:sldMk cId="3387418656" sldId="423"/>
        </pc:sldMkLst>
        <pc:graphicFrameChg chg="mod">
          <ac:chgData name="Carlos Paiva" userId="2964bf711f488fc7" providerId="LiveId" clId="{5DBF4969-9114-465A-9CCD-28BF9AAF721B}" dt="2020-04-21T23:28:46.336" v="1053" actId="1076"/>
          <ac:graphicFrameMkLst>
            <pc:docMk/>
            <pc:sldMk cId="3387418656" sldId="423"/>
            <ac:graphicFrameMk id="2" creationId="{1D615EC1-B3E3-4725-8E22-4D17D5D01200}"/>
          </ac:graphicFrameMkLst>
        </pc:graphicFrameChg>
      </pc:sldChg>
      <pc:sldChg chg="ord">
        <pc:chgData name="Carlos Paiva" userId="2964bf711f488fc7" providerId="LiveId" clId="{5DBF4969-9114-465A-9CCD-28BF9AAF721B}" dt="2020-04-21T23:49:12.224" v="1090"/>
        <pc:sldMkLst>
          <pc:docMk/>
          <pc:sldMk cId="3137186053" sldId="424"/>
        </pc:sldMkLst>
      </pc:sldChg>
      <pc:sldChg chg="modSp">
        <pc:chgData name="Carlos Paiva" userId="2964bf711f488fc7" providerId="LiveId" clId="{5DBF4969-9114-465A-9CCD-28BF9AAF721B}" dt="2020-04-22T03:10:16.866" v="1393"/>
        <pc:sldMkLst>
          <pc:docMk/>
          <pc:sldMk cId="346374597" sldId="426"/>
        </pc:sldMkLst>
        <pc:graphicFrameChg chg="mod">
          <ac:chgData name="Carlos Paiva" userId="2964bf711f488fc7" providerId="LiveId" clId="{5DBF4969-9114-465A-9CCD-28BF9AAF721B}" dt="2020-04-22T03:10:16.866" v="1393"/>
          <ac:graphicFrameMkLst>
            <pc:docMk/>
            <pc:sldMk cId="346374597" sldId="426"/>
            <ac:graphicFrameMk id="2" creationId="{AAAD58EF-69F8-4E60-A42B-6AE32C35BF2F}"/>
          </ac:graphicFrameMkLst>
        </pc:graphicFrameChg>
      </pc:sldChg>
      <pc:sldChg chg="modSp">
        <pc:chgData name="Carlos Paiva" userId="2964bf711f488fc7" providerId="LiveId" clId="{5DBF4969-9114-465A-9CCD-28BF9AAF721B}" dt="2020-04-22T03:10:35.972" v="1396"/>
        <pc:sldMkLst>
          <pc:docMk/>
          <pc:sldMk cId="2434968238" sldId="427"/>
        </pc:sldMkLst>
        <pc:graphicFrameChg chg="mod">
          <ac:chgData name="Carlos Paiva" userId="2964bf711f488fc7" providerId="LiveId" clId="{5DBF4969-9114-465A-9CCD-28BF9AAF721B}" dt="2020-04-22T03:10:35.972" v="1396"/>
          <ac:graphicFrameMkLst>
            <pc:docMk/>
            <pc:sldMk cId="2434968238" sldId="427"/>
            <ac:graphicFrameMk id="2" creationId="{AAAD58EF-69F8-4E60-A42B-6AE32C35BF2F}"/>
          </ac:graphicFrameMkLst>
        </pc:graphicFrameChg>
      </pc:sldChg>
      <pc:sldChg chg="modSp">
        <pc:chgData name="Carlos Paiva" userId="2964bf711f488fc7" providerId="LiveId" clId="{5DBF4969-9114-465A-9CCD-28BF9AAF721B}" dt="2020-04-22T03:13:17.930" v="1407"/>
        <pc:sldMkLst>
          <pc:docMk/>
          <pc:sldMk cId="1444583862" sldId="428"/>
        </pc:sldMkLst>
        <pc:graphicFrameChg chg="mod">
          <ac:chgData name="Carlos Paiva" userId="2964bf711f488fc7" providerId="LiveId" clId="{5DBF4969-9114-465A-9CCD-28BF9AAF721B}" dt="2020-04-22T03:13:17.930" v="1407"/>
          <ac:graphicFrameMkLst>
            <pc:docMk/>
            <pc:sldMk cId="1444583862" sldId="428"/>
            <ac:graphicFrameMk id="2" creationId="{AAAD58EF-69F8-4E60-A42B-6AE32C35BF2F}"/>
          </ac:graphicFrameMkLst>
        </pc:graphicFrameChg>
      </pc:sldChg>
      <pc:sldChg chg="modSp del">
        <pc:chgData name="Carlos Paiva" userId="2964bf711f488fc7" providerId="LiveId" clId="{5DBF4969-9114-465A-9CCD-28BF9AAF721B}" dt="2020-04-20T08:36:37.188" v="954" actId="2696"/>
        <pc:sldMkLst>
          <pc:docMk/>
          <pc:sldMk cId="1009314489" sldId="432"/>
        </pc:sldMkLst>
        <pc:graphicFrameChg chg="mod">
          <ac:chgData name="Carlos Paiva" userId="2964bf711f488fc7" providerId="LiveId" clId="{5DBF4969-9114-465A-9CCD-28BF9AAF721B}" dt="2020-04-20T08:17:23.522" v="900"/>
          <ac:graphicFrameMkLst>
            <pc:docMk/>
            <pc:sldMk cId="1009314489" sldId="432"/>
            <ac:graphicFrameMk id="2" creationId="{AAAD58EF-69F8-4E60-A42B-6AE32C35BF2F}"/>
          </ac:graphicFrameMkLst>
        </pc:graphicFrameChg>
      </pc:sldChg>
      <pc:sldChg chg="modSp">
        <pc:chgData name="Carlos Paiva" userId="2964bf711f488fc7" providerId="LiveId" clId="{5DBF4969-9114-465A-9CCD-28BF9AAF721B}" dt="2020-04-20T05:16:00.594" v="779"/>
        <pc:sldMkLst>
          <pc:docMk/>
          <pc:sldMk cId="1455777973" sldId="433"/>
        </pc:sldMkLst>
        <pc:graphicFrameChg chg="mod">
          <ac:chgData name="Carlos Paiva" userId="2964bf711f488fc7" providerId="LiveId" clId="{5DBF4969-9114-465A-9CCD-28BF9AAF721B}" dt="2020-04-20T05:16:00.594" v="779"/>
          <ac:graphicFrameMkLst>
            <pc:docMk/>
            <pc:sldMk cId="1455777973" sldId="433"/>
            <ac:graphicFrameMk id="3" creationId="{5A4975D5-BD0B-4BDB-A9E2-07ED5E43420B}"/>
          </ac:graphicFrameMkLst>
        </pc:graphicFrameChg>
      </pc:sldChg>
      <pc:sldChg chg="modSp">
        <pc:chgData name="Carlos Paiva" userId="2964bf711f488fc7" providerId="LiveId" clId="{5DBF4969-9114-465A-9CCD-28BF9AAF721B}" dt="2020-04-20T09:09:56.031" v="1025"/>
        <pc:sldMkLst>
          <pc:docMk/>
          <pc:sldMk cId="309700296" sldId="442"/>
        </pc:sldMkLst>
        <pc:graphicFrameChg chg="mod">
          <ac:chgData name="Carlos Paiva" userId="2964bf711f488fc7" providerId="LiveId" clId="{5DBF4969-9114-465A-9CCD-28BF9AAF721B}" dt="2020-04-20T09:09:56.031" v="1025"/>
          <ac:graphicFrameMkLst>
            <pc:docMk/>
            <pc:sldMk cId="309700296" sldId="442"/>
            <ac:graphicFrameMk id="3" creationId="{5A4975D5-BD0B-4BDB-A9E2-07ED5E43420B}"/>
          </ac:graphicFrameMkLst>
        </pc:graphicFrameChg>
      </pc:sldChg>
      <pc:sldChg chg="modSp">
        <pc:chgData name="Carlos Paiva" userId="2964bf711f488fc7" providerId="LiveId" clId="{5DBF4969-9114-465A-9CCD-28BF9AAF721B}" dt="2020-04-20T05:16:59.423" v="788"/>
        <pc:sldMkLst>
          <pc:docMk/>
          <pc:sldMk cId="2023871703" sldId="443"/>
        </pc:sldMkLst>
        <pc:graphicFrameChg chg="mod">
          <ac:chgData name="Carlos Paiva" userId="2964bf711f488fc7" providerId="LiveId" clId="{5DBF4969-9114-465A-9CCD-28BF9AAF721B}" dt="2020-04-20T05:16:59.423" v="788"/>
          <ac:graphicFrameMkLst>
            <pc:docMk/>
            <pc:sldMk cId="2023871703" sldId="443"/>
            <ac:graphicFrameMk id="2" creationId="{3BF7A297-9BE8-41B5-82E8-68A628FFFD92}"/>
          </ac:graphicFrameMkLst>
        </pc:graphicFrameChg>
      </pc:sldChg>
      <pc:sldChg chg="modSp add mod ord">
        <pc:chgData name="Carlos Paiva" userId="2964bf711f488fc7" providerId="LiveId" clId="{5DBF4969-9114-465A-9CCD-28BF9AAF721B}" dt="2020-04-16T04:39:53.545" v="53" actId="1076"/>
        <pc:sldMkLst>
          <pc:docMk/>
          <pc:sldMk cId="1270545851" sldId="446"/>
        </pc:sldMkLst>
        <pc:spChg chg="mod">
          <ac:chgData name="Carlos Paiva" userId="2964bf711f488fc7" providerId="LiveId" clId="{5DBF4969-9114-465A-9CCD-28BF9AAF721B}" dt="2020-04-16T04:39:53.545" v="53" actId="1076"/>
          <ac:spMkLst>
            <pc:docMk/>
            <pc:sldMk cId="1270545851" sldId="446"/>
            <ac:spMk id="4" creationId="{38B12E0C-AB5D-4809-866E-9A208EA4FC6A}"/>
          </ac:spMkLst>
        </pc:spChg>
      </pc:sldChg>
      <pc:sldChg chg="addSp modSp add ord setBg">
        <pc:chgData name="Carlos Paiva" userId="2964bf711f488fc7" providerId="LiveId" clId="{5DBF4969-9114-465A-9CCD-28BF9AAF721B}" dt="2020-04-20T09:20:48.712" v="1049"/>
        <pc:sldMkLst>
          <pc:docMk/>
          <pc:sldMk cId="1646468720" sldId="447"/>
        </pc:sldMkLst>
        <pc:graphicFrameChg chg="add mod">
          <ac:chgData name="Carlos Paiva" userId="2964bf711f488fc7" providerId="LiveId" clId="{5DBF4969-9114-465A-9CCD-28BF9AAF721B}" dt="2020-04-20T09:20:48.712" v="1049"/>
          <ac:graphicFrameMkLst>
            <pc:docMk/>
            <pc:sldMk cId="1646468720" sldId="447"/>
            <ac:graphicFrameMk id="2" creationId="{6981042C-3021-4A7A-BC6F-48C537C6EB17}"/>
          </ac:graphicFrameMkLst>
        </pc:graphicFrameChg>
      </pc:sldChg>
      <pc:sldChg chg="addSp modSp add mod setBg">
        <pc:chgData name="Carlos Paiva" userId="2964bf711f488fc7" providerId="LiveId" clId="{5DBF4969-9114-465A-9CCD-28BF9AAF721B}" dt="2020-04-22T00:00:06.078" v="1092"/>
        <pc:sldMkLst>
          <pc:docMk/>
          <pc:sldMk cId="2281067403" sldId="448"/>
        </pc:sldMkLst>
        <pc:graphicFrameChg chg="add mod">
          <ac:chgData name="Carlos Paiva" userId="2964bf711f488fc7" providerId="LiveId" clId="{5DBF4969-9114-465A-9CCD-28BF9AAF721B}" dt="2020-04-22T00:00:06.078" v="1092"/>
          <ac:graphicFrameMkLst>
            <pc:docMk/>
            <pc:sldMk cId="2281067403" sldId="448"/>
            <ac:graphicFrameMk id="2" creationId="{CE5C38D1-5E4D-49CB-90CE-5362C8CEC9F6}"/>
          </ac:graphicFrameMkLst>
        </pc:graphicFrameChg>
      </pc:sldChg>
      <pc:sldChg chg="addSp modSp add setBg">
        <pc:chgData name="Carlos Paiva" userId="2964bf711f488fc7" providerId="LiveId" clId="{5DBF4969-9114-465A-9CCD-28BF9AAF721B}" dt="2020-04-16T07:23:34.941" v="416"/>
        <pc:sldMkLst>
          <pc:docMk/>
          <pc:sldMk cId="3946290039" sldId="449"/>
        </pc:sldMkLst>
        <pc:graphicFrameChg chg="add mod">
          <ac:chgData name="Carlos Paiva" userId="2964bf711f488fc7" providerId="LiveId" clId="{5DBF4969-9114-465A-9CCD-28BF9AAF721B}" dt="2020-04-16T07:23:34.941" v="416"/>
          <ac:graphicFrameMkLst>
            <pc:docMk/>
            <pc:sldMk cId="3946290039" sldId="449"/>
            <ac:graphicFrameMk id="2" creationId="{C1D8CE6C-A007-43BE-9091-F12827E136A8}"/>
          </ac:graphicFrameMkLst>
        </pc:graphicFrameChg>
      </pc:sldChg>
      <pc:sldChg chg="addSp modSp add mod setBg">
        <pc:chgData name="Carlos Paiva" userId="2964bf711f488fc7" providerId="LiveId" clId="{5DBF4969-9114-465A-9CCD-28BF9AAF721B}" dt="2020-04-16T07:23:58.199" v="419"/>
        <pc:sldMkLst>
          <pc:docMk/>
          <pc:sldMk cId="947567175" sldId="450"/>
        </pc:sldMkLst>
        <pc:graphicFrameChg chg="add mod">
          <ac:chgData name="Carlos Paiva" userId="2964bf711f488fc7" providerId="LiveId" clId="{5DBF4969-9114-465A-9CCD-28BF9AAF721B}" dt="2020-04-16T07:23:58.199" v="419"/>
          <ac:graphicFrameMkLst>
            <pc:docMk/>
            <pc:sldMk cId="947567175" sldId="450"/>
            <ac:graphicFrameMk id="2" creationId="{7EF10993-9D65-4751-B346-9625B75419DC}"/>
          </ac:graphicFrameMkLst>
        </pc:graphicFrameChg>
      </pc:sldChg>
      <pc:sldChg chg="modSp add">
        <pc:chgData name="Carlos Paiva" userId="2964bf711f488fc7" providerId="LiveId" clId="{5DBF4969-9114-465A-9CCD-28BF9AAF721B}" dt="2020-04-20T09:12:44.907" v="1030"/>
        <pc:sldMkLst>
          <pc:docMk/>
          <pc:sldMk cId="306527079" sldId="451"/>
        </pc:sldMkLst>
        <pc:graphicFrameChg chg="mod">
          <ac:chgData name="Carlos Paiva" userId="2964bf711f488fc7" providerId="LiveId" clId="{5DBF4969-9114-465A-9CCD-28BF9AAF721B}" dt="2020-04-20T09:12:44.907" v="1030"/>
          <ac:graphicFrameMkLst>
            <pc:docMk/>
            <pc:sldMk cId="306527079" sldId="451"/>
            <ac:graphicFrameMk id="2" creationId="{7EF10993-9D65-4751-B346-9625B75419DC}"/>
          </ac:graphicFrameMkLst>
        </pc:graphicFrameChg>
      </pc:sldChg>
      <pc:sldChg chg="addSp modSp add setBg">
        <pc:chgData name="Carlos Paiva" userId="2964bf711f488fc7" providerId="LiveId" clId="{5DBF4969-9114-465A-9CCD-28BF9AAF721B}" dt="2020-04-16T07:41:49.761" v="463"/>
        <pc:sldMkLst>
          <pc:docMk/>
          <pc:sldMk cId="3304499312" sldId="452"/>
        </pc:sldMkLst>
        <pc:graphicFrameChg chg="add mod">
          <ac:chgData name="Carlos Paiva" userId="2964bf711f488fc7" providerId="LiveId" clId="{5DBF4969-9114-465A-9CCD-28BF9AAF721B}" dt="2020-04-16T07:41:49.761" v="463"/>
          <ac:graphicFrameMkLst>
            <pc:docMk/>
            <pc:sldMk cId="3304499312" sldId="452"/>
            <ac:graphicFrameMk id="2" creationId="{D50B3C29-96F6-4904-B30D-1B69222FCB87}"/>
          </ac:graphicFrameMkLst>
        </pc:graphicFrameChg>
      </pc:sldChg>
      <pc:sldChg chg="addSp modSp add mod setBg">
        <pc:chgData name="Carlos Paiva" userId="2964bf711f488fc7" providerId="LiveId" clId="{5DBF4969-9114-465A-9CCD-28BF9AAF721B}" dt="2020-04-20T09:17:14.062" v="1039"/>
        <pc:sldMkLst>
          <pc:docMk/>
          <pc:sldMk cId="2060355511" sldId="453"/>
        </pc:sldMkLst>
        <pc:graphicFrameChg chg="add mod">
          <ac:chgData name="Carlos Paiva" userId="2964bf711f488fc7" providerId="LiveId" clId="{5DBF4969-9114-465A-9CCD-28BF9AAF721B}" dt="2020-04-20T09:17:14.062" v="1039"/>
          <ac:graphicFrameMkLst>
            <pc:docMk/>
            <pc:sldMk cId="2060355511" sldId="453"/>
            <ac:graphicFrameMk id="2" creationId="{E4251D12-C742-415D-BEF2-196637DC0FE0}"/>
          </ac:graphicFrameMkLst>
        </pc:graphicFrameChg>
      </pc:sldChg>
      <pc:sldChg chg="addSp modSp add setBg">
        <pc:chgData name="Carlos Paiva" userId="2964bf711f488fc7" providerId="LiveId" clId="{5DBF4969-9114-465A-9CCD-28BF9AAF721B}" dt="2020-04-20T09:14:27.690" v="1033"/>
        <pc:sldMkLst>
          <pc:docMk/>
          <pc:sldMk cId="2458301547" sldId="454"/>
        </pc:sldMkLst>
        <pc:graphicFrameChg chg="add mod">
          <ac:chgData name="Carlos Paiva" userId="2964bf711f488fc7" providerId="LiveId" clId="{5DBF4969-9114-465A-9CCD-28BF9AAF721B}" dt="2020-04-20T09:14:27.690" v="1033"/>
          <ac:graphicFrameMkLst>
            <pc:docMk/>
            <pc:sldMk cId="2458301547" sldId="454"/>
            <ac:graphicFrameMk id="2" creationId="{6C1E4A95-46E9-4CCA-8399-42C33A2060C0}"/>
          </ac:graphicFrameMkLst>
        </pc:graphicFrameChg>
      </pc:sldChg>
      <pc:sldChg chg="modSp add mod ord">
        <pc:chgData name="Carlos Paiva" userId="2964bf711f488fc7" providerId="LiveId" clId="{5DBF4969-9114-465A-9CCD-28BF9AAF721B}" dt="2020-04-18T23:14:29.148" v="577" actId="1076"/>
        <pc:sldMkLst>
          <pc:docMk/>
          <pc:sldMk cId="3288683460" sldId="455"/>
        </pc:sldMkLst>
        <pc:spChg chg="mod">
          <ac:chgData name="Carlos Paiva" userId="2964bf711f488fc7" providerId="LiveId" clId="{5DBF4969-9114-465A-9CCD-28BF9AAF721B}" dt="2020-04-18T23:14:29.148" v="577" actId="1076"/>
          <ac:spMkLst>
            <pc:docMk/>
            <pc:sldMk cId="3288683460" sldId="455"/>
            <ac:spMk id="6" creationId="{8F84706E-3822-4A3E-8440-71CF16FE1D42}"/>
          </ac:spMkLst>
        </pc:spChg>
      </pc:sldChg>
      <pc:sldChg chg="addSp delSp modSp add mod setBg">
        <pc:chgData name="Carlos Paiva" userId="2964bf711f488fc7" providerId="LiveId" clId="{5DBF4969-9114-465A-9CCD-28BF9AAF721B}" dt="2020-04-18T23:32:31.439" v="679"/>
        <pc:sldMkLst>
          <pc:docMk/>
          <pc:sldMk cId="1400116509" sldId="456"/>
        </pc:sldMkLst>
        <pc:spChg chg="add mod">
          <ac:chgData name="Carlos Paiva" userId="2964bf711f488fc7" providerId="LiveId" clId="{5DBF4969-9114-465A-9CCD-28BF9AAF721B}" dt="2020-04-18T23:26:23.232" v="629" actId="207"/>
          <ac:spMkLst>
            <pc:docMk/>
            <pc:sldMk cId="1400116509" sldId="456"/>
            <ac:spMk id="3" creationId="{53C8FA84-8342-4CCD-AEDE-A806EBA5779D}"/>
          </ac:spMkLst>
        </pc:spChg>
        <pc:spChg chg="add mod">
          <ac:chgData name="Carlos Paiva" userId="2964bf711f488fc7" providerId="LiveId" clId="{5DBF4969-9114-465A-9CCD-28BF9AAF721B}" dt="2020-04-18T23:26:09.385" v="627" actId="2085"/>
          <ac:spMkLst>
            <pc:docMk/>
            <pc:sldMk cId="1400116509" sldId="456"/>
            <ac:spMk id="4" creationId="{AE659022-A7DD-4C4C-B665-86DC9F3E6D0A}"/>
          </ac:spMkLst>
        </pc:spChg>
        <pc:spChg chg="add del">
          <ac:chgData name="Carlos Paiva" userId="2964bf711f488fc7" providerId="LiveId" clId="{5DBF4969-9114-465A-9CCD-28BF9AAF721B}" dt="2020-04-18T23:32:05.842" v="670" actId="478"/>
          <ac:spMkLst>
            <pc:docMk/>
            <pc:sldMk cId="1400116509" sldId="456"/>
            <ac:spMk id="14" creationId="{03A315B3-96E7-4976-9C87-09C27DA99FD2}"/>
          </ac:spMkLst>
        </pc:spChg>
        <pc:graphicFrameChg chg="add mod">
          <ac:chgData name="Carlos Paiva" userId="2964bf711f488fc7" providerId="LiveId" clId="{5DBF4969-9114-465A-9CCD-28BF9AAF721B}" dt="2020-04-18T23:29:17.007" v="654"/>
          <ac:graphicFrameMkLst>
            <pc:docMk/>
            <pc:sldMk cId="1400116509" sldId="456"/>
            <ac:graphicFrameMk id="2" creationId="{B67CCEBC-9060-4237-A5D0-05F197F623F2}"/>
          </ac:graphicFrameMkLst>
        </pc:graphicFrameChg>
        <pc:graphicFrameChg chg="add mod">
          <ac:chgData name="Carlos Paiva" userId="2964bf711f488fc7" providerId="LiveId" clId="{5DBF4969-9114-465A-9CCD-28BF9AAF721B}" dt="2020-04-18T23:28:20.711" v="645" actId="1076"/>
          <ac:graphicFrameMkLst>
            <pc:docMk/>
            <pc:sldMk cId="1400116509" sldId="456"/>
            <ac:graphicFrameMk id="8" creationId="{098CFF1A-FDF5-46B5-8A48-4310FE4A4E9F}"/>
          </ac:graphicFrameMkLst>
        </pc:graphicFrameChg>
        <pc:graphicFrameChg chg="add mod">
          <ac:chgData name="Carlos Paiva" userId="2964bf711f488fc7" providerId="LiveId" clId="{5DBF4969-9114-465A-9CCD-28BF9AAF721B}" dt="2020-04-18T23:28:31.675" v="647" actId="1076"/>
          <ac:graphicFrameMkLst>
            <pc:docMk/>
            <pc:sldMk cId="1400116509" sldId="456"/>
            <ac:graphicFrameMk id="9" creationId="{A611C303-18CF-4EA9-8773-C0DF1C464C68}"/>
          </ac:graphicFrameMkLst>
        </pc:graphicFrameChg>
        <pc:graphicFrameChg chg="add mod">
          <ac:chgData name="Carlos Paiva" userId="2964bf711f488fc7" providerId="LiveId" clId="{5DBF4969-9114-465A-9CCD-28BF9AAF721B}" dt="2020-04-18T23:28:50.843" v="651"/>
          <ac:graphicFrameMkLst>
            <pc:docMk/>
            <pc:sldMk cId="1400116509" sldId="456"/>
            <ac:graphicFrameMk id="10" creationId="{812175BE-B58A-4AFF-9349-8D9A2E960EE1}"/>
          </ac:graphicFrameMkLst>
        </pc:graphicFrameChg>
        <pc:graphicFrameChg chg="add mod">
          <ac:chgData name="Carlos Paiva" userId="2964bf711f488fc7" providerId="LiveId" clId="{5DBF4969-9114-465A-9CCD-28BF9AAF721B}" dt="2020-04-18T23:29:07.193" v="653" actId="1076"/>
          <ac:graphicFrameMkLst>
            <pc:docMk/>
            <pc:sldMk cId="1400116509" sldId="456"/>
            <ac:graphicFrameMk id="11" creationId="{C9F8D5FF-B980-44AA-B334-2CCDAA076AD9}"/>
          </ac:graphicFrameMkLst>
        </pc:graphicFrameChg>
        <pc:graphicFrameChg chg="add mod">
          <ac:chgData name="Carlos Paiva" userId="2964bf711f488fc7" providerId="LiveId" clId="{5DBF4969-9114-465A-9CCD-28BF9AAF721B}" dt="2020-04-18T23:31:51.690" v="668"/>
          <ac:graphicFrameMkLst>
            <pc:docMk/>
            <pc:sldMk cId="1400116509" sldId="456"/>
            <ac:graphicFrameMk id="12" creationId="{07562E20-E8B8-4F3A-8357-DA4D5FBF3E2E}"/>
          </ac:graphicFrameMkLst>
        </pc:graphicFrameChg>
        <pc:graphicFrameChg chg="add mod">
          <ac:chgData name="Carlos Paiva" userId="2964bf711f488fc7" providerId="LiveId" clId="{5DBF4969-9114-465A-9CCD-28BF9AAF721B}" dt="2020-04-18T23:31:41.466" v="667"/>
          <ac:graphicFrameMkLst>
            <pc:docMk/>
            <pc:sldMk cId="1400116509" sldId="456"/>
            <ac:graphicFrameMk id="13" creationId="{36E4B255-8A24-46FC-A720-8886F65288E3}"/>
          </ac:graphicFrameMkLst>
        </pc:graphicFrameChg>
        <pc:graphicFrameChg chg="add mod">
          <ac:chgData name="Carlos Paiva" userId="2964bf711f488fc7" providerId="LiveId" clId="{5DBF4969-9114-465A-9CCD-28BF9AAF721B}" dt="2020-04-18T23:32:17.998" v="674" actId="1076"/>
          <ac:graphicFrameMkLst>
            <pc:docMk/>
            <pc:sldMk cId="1400116509" sldId="456"/>
            <ac:graphicFrameMk id="15" creationId="{F111DEC4-AB59-417A-8933-5CD189C5969B}"/>
          </ac:graphicFrameMkLst>
        </pc:graphicFrameChg>
        <pc:graphicFrameChg chg="add mod">
          <ac:chgData name="Carlos Paiva" userId="2964bf711f488fc7" providerId="LiveId" clId="{5DBF4969-9114-465A-9CCD-28BF9AAF721B}" dt="2020-04-18T23:32:31.439" v="679"/>
          <ac:graphicFrameMkLst>
            <pc:docMk/>
            <pc:sldMk cId="1400116509" sldId="456"/>
            <ac:graphicFrameMk id="16" creationId="{22E32B90-3BB6-4179-9B81-502F4A1CD360}"/>
          </ac:graphicFrameMkLst>
        </pc:graphicFrameChg>
        <pc:cxnChg chg="add mod">
          <ac:chgData name="Carlos Paiva" userId="2964bf711f488fc7" providerId="LiveId" clId="{5DBF4969-9114-465A-9CCD-28BF9AAF721B}" dt="2020-04-18T23:27:26.297" v="639" actId="692"/>
          <ac:cxnSpMkLst>
            <pc:docMk/>
            <pc:sldMk cId="1400116509" sldId="456"/>
            <ac:cxnSpMk id="6" creationId="{5238C27C-F2F5-4F23-B1C0-889B7778F335}"/>
          </ac:cxnSpMkLst>
        </pc:cxnChg>
        <pc:cxnChg chg="add mod">
          <ac:chgData name="Carlos Paiva" userId="2964bf711f488fc7" providerId="LiveId" clId="{5DBF4969-9114-465A-9CCD-28BF9AAF721B}" dt="2020-04-18T23:27:44.535" v="641" actId="1076"/>
          <ac:cxnSpMkLst>
            <pc:docMk/>
            <pc:sldMk cId="1400116509" sldId="456"/>
            <ac:cxnSpMk id="7" creationId="{71B982D5-81E6-464D-BC16-588D7E84A39D}"/>
          </ac:cxnSpMkLst>
        </pc:cxnChg>
      </pc:sldChg>
      <pc:sldChg chg="addSp modSp add mod setBg">
        <pc:chgData name="Carlos Paiva" userId="2964bf711f488fc7" providerId="LiveId" clId="{5DBF4969-9114-465A-9CCD-28BF9AAF721B}" dt="2020-04-20T09:03:52.250" v="1015"/>
        <pc:sldMkLst>
          <pc:docMk/>
          <pc:sldMk cId="2627844611" sldId="457"/>
        </pc:sldMkLst>
        <pc:graphicFrameChg chg="add mod">
          <ac:chgData name="Carlos Paiva" userId="2964bf711f488fc7" providerId="LiveId" clId="{5DBF4969-9114-465A-9CCD-28BF9AAF721B}" dt="2020-04-20T09:03:52.250" v="1015"/>
          <ac:graphicFrameMkLst>
            <pc:docMk/>
            <pc:sldMk cId="2627844611" sldId="457"/>
            <ac:graphicFrameMk id="2" creationId="{B6C25746-76CE-48E1-B325-16868A6312CB}"/>
          </ac:graphicFrameMkLst>
        </pc:graphicFrameChg>
      </pc:sldChg>
      <pc:sldChg chg="addSp modSp add setBg">
        <pc:chgData name="Carlos Paiva" userId="2964bf711f488fc7" providerId="LiveId" clId="{5DBF4969-9114-465A-9CCD-28BF9AAF721B}" dt="2020-04-20T09:05:06.024" v="1020"/>
        <pc:sldMkLst>
          <pc:docMk/>
          <pc:sldMk cId="2681300625" sldId="458"/>
        </pc:sldMkLst>
        <pc:graphicFrameChg chg="add mod">
          <ac:chgData name="Carlos Paiva" userId="2964bf711f488fc7" providerId="LiveId" clId="{5DBF4969-9114-465A-9CCD-28BF9AAF721B}" dt="2020-04-20T09:05:06.024" v="1020"/>
          <ac:graphicFrameMkLst>
            <pc:docMk/>
            <pc:sldMk cId="2681300625" sldId="458"/>
            <ac:graphicFrameMk id="2" creationId="{D59773D7-C782-4AEC-97E6-094842C51B97}"/>
          </ac:graphicFrameMkLst>
        </pc:graphicFrameChg>
      </pc:sldChg>
      <pc:sldChg chg="modSp add">
        <pc:chgData name="Carlos Paiva" userId="2964bf711f488fc7" providerId="LiveId" clId="{5DBF4969-9114-465A-9CCD-28BF9AAF721B}" dt="2020-04-20T08:12:20.106" v="887"/>
        <pc:sldMkLst>
          <pc:docMk/>
          <pc:sldMk cId="4164927373" sldId="459"/>
        </pc:sldMkLst>
        <pc:graphicFrameChg chg="mod">
          <ac:chgData name="Carlos Paiva" userId="2964bf711f488fc7" providerId="LiveId" clId="{5DBF4969-9114-465A-9CCD-28BF9AAF721B}" dt="2020-04-20T08:12:20.106" v="887"/>
          <ac:graphicFrameMkLst>
            <pc:docMk/>
            <pc:sldMk cId="4164927373" sldId="459"/>
            <ac:graphicFrameMk id="2" creationId="{CF4E4560-B737-4D56-B782-80AA200B8D4F}"/>
          </ac:graphicFrameMkLst>
        </pc:graphicFrameChg>
      </pc:sldChg>
      <pc:sldChg chg="addSp modSp add mod ord setBg">
        <pc:chgData name="Carlos Paiva" userId="2964bf711f488fc7" providerId="LiveId" clId="{5DBF4969-9114-465A-9CCD-28BF9AAF721B}" dt="2020-04-22T04:35:42.174" v="1540"/>
        <pc:sldMkLst>
          <pc:docMk/>
          <pc:sldMk cId="671286013" sldId="460"/>
        </pc:sldMkLst>
        <pc:graphicFrameChg chg="add mod">
          <ac:chgData name="Carlos Paiva" userId="2964bf711f488fc7" providerId="LiveId" clId="{5DBF4969-9114-465A-9CCD-28BF9AAF721B}" dt="2020-04-22T04:35:42.174" v="1540"/>
          <ac:graphicFrameMkLst>
            <pc:docMk/>
            <pc:sldMk cId="671286013" sldId="460"/>
            <ac:graphicFrameMk id="2" creationId="{6B7852EB-DE48-46D6-9890-291EDD4E5876}"/>
          </ac:graphicFrameMkLst>
        </pc:graphicFrameChg>
      </pc:sldChg>
      <pc:sldChg chg="modSp add ord">
        <pc:chgData name="Carlos Paiva" userId="2964bf711f488fc7" providerId="LiveId" clId="{5DBF4969-9114-465A-9CCD-28BF9AAF721B}" dt="2020-04-22T02:37:49.647" v="1319"/>
        <pc:sldMkLst>
          <pc:docMk/>
          <pc:sldMk cId="2910186249" sldId="461"/>
        </pc:sldMkLst>
        <pc:graphicFrameChg chg="mod">
          <ac:chgData name="Carlos Paiva" userId="2964bf711f488fc7" providerId="LiveId" clId="{5DBF4969-9114-465A-9CCD-28BF9AAF721B}" dt="2020-04-22T02:37:49.647" v="1319"/>
          <ac:graphicFrameMkLst>
            <pc:docMk/>
            <pc:sldMk cId="2910186249" sldId="461"/>
            <ac:graphicFrameMk id="2" creationId="{6B7852EB-DE48-46D6-9890-291EDD4E5876}"/>
          </ac:graphicFrameMkLst>
        </pc:graphicFrameChg>
      </pc:sldChg>
      <pc:sldChg chg="addSp modSp add setBg">
        <pc:chgData name="Carlos Paiva" userId="2964bf711f488fc7" providerId="LiveId" clId="{5DBF4969-9114-465A-9CCD-28BF9AAF721B}" dt="2020-04-22T02:38:16.239" v="1322"/>
        <pc:sldMkLst>
          <pc:docMk/>
          <pc:sldMk cId="4108125413" sldId="462"/>
        </pc:sldMkLst>
        <pc:graphicFrameChg chg="add mod">
          <ac:chgData name="Carlos Paiva" userId="2964bf711f488fc7" providerId="LiveId" clId="{5DBF4969-9114-465A-9CCD-28BF9AAF721B}" dt="2020-04-22T02:38:16.239" v="1322"/>
          <ac:graphicFrameMkLst>
            <pc:docMk/>
            <pc:sldMk cId="4108125413" sldId="462"/>
            <ac:graphicFrameMk id="2" creationId="{91E77B58-77CE-4240-AD80-113B707514B2}"/>
          </ac:graphicFrameMkLst>
        </pc:graphicFrameChg>
      </pc:sldChg>
      <pc:sldChg chg="addSp modSp add mod setBg">
        <pc:chgData name="Carlos Paiva" userId="2964bf711f488fc7" providerId="LiveId" clId="{5DBF4969-9114-465A-9CCD-28BF9AAF721B}" dt="2020-04-22T02:35:01.127" v="1311" actId="27636"/>
        <pc:sldMkLst>
          <pc:docMk/>
          <pc:sldMk cId="3930625624" sldId="463"/>
        </pc:sldMkLst>
        <pc:spChg chg="add mod">
          <ac:chgData name="Carlos Paiva" userId="2964bf711f488fc7" providerId="LiveId" clId="{5DBF4969-9114-465A-9CCD-28BF9AAF721B}" dt="2020-04-22T02:35:01.127" v="1311" actId="27636"/>
          <ac:spMkLst>
            <pc:docMk/>
            <pc:sldMk cId="3930625624" sldId="463"/>
            <ac:spMk id="2" creationId="{458708E2-C193-44A3-B1E3-0C565231DCAA}"/>
          </ac:spMkLst>
        </pc:spChg>
        <pc:spChg chg="add">
          <ac:chgData name="Carlos Paiva" userId="2964bf711f488fc7" providerId="LiveId" clId="{5DBF4969-9114-465A-9CCD-28BF9AAF721B}" dt="2020-04-22T02:34:00.630" v="1298" actId="26606"/>
          <ac:spMkLst>
            <pc:docMk/>
            <pc:sldMk cId="3930625624" sldId="463"/>
            <ac:spMk id="71" creationId="{C0B27210-D0CA-4654-B3E3-9ABB4F178EA1}"/>
          </ac:spMkLst>
        </pc:spChg>
        <pc:spChg chg="add">
          <ac:chgData name="Carlos Paiva" userId="2964bf711f488fc7" providerId="LiveId" clId="{5DBF4969-9114-465A-9CCD-28BF9AAF721B}" dt="2020-04-22T02:34:00.630" v="1298" actId="26606"/>
          <ac:spMkLst>
            <pc:docMk/>
            <pc:sldMk cId="3930625624" sldId="463"/>
            <ac:spMk id="73" creationId="{1DB7C82F-AB7E-4F0C-B829-FA1B9C415180}"/>
          </ac:spMkLst>
        </pc:spChg>
        <pc:spChg chg="add">
          <ac:chgData name="Carlos Paiva" userId="2964bf711f488fc7" providerId="LiveId" clId="{5DBF4969-9114-465A-9CCD-28BF9AAF721B}" dt="2020-04-22T02:34:00.630" v="1298" actId="26606"/>
          <ac:spMkLst>
            <pc:docMk/>
            <pc:sldMk cId="3930625624" sldId="463"/>
            <ac:spMk id="75" creationId="{70B66945-4967-4040-926D-DCA44313CDAB}"/>
          </ac:spMkLst>
        </pc:spChg>
        <pc:picChg chg="add mod">
          <ac:chgData name="Carlos Paiva" userId="2964bf711f488fc7" providerId="LiveId" clId="{5DBF4969-9114-465A-9CCD-28BF9AAF721B}" dt="2020-04-22T02:34:00.630" v="1298" actId="26606"/>
          <ac:picMkLst>
            <pc:docMk/>
            <pc:sldMk cId="3930625624" sldId="463"/>
            <ac:picMk id="157698" creationId="{A91E132A-F392-470E-A781-AB38E85B3582}"/>
          </ac:picMkLst>
        </pc:picChg>
      </pc:sldChg>
      <pc:sldChg chg="addSp modSp add setBg">
        <pc:chgData name="Carlos Paiva" userId="2964bf711f488fc7" providerId="LiveId" clId="{5DBF4969-9114-465A-9CCD-28BF9AAF721B}" dt="2020-04-22T03:41:34.254" v="1431"/>
        <pc:sldMkLst>
          <pc:docMk/>
          <pc:sldMk cId="2224645311" sldId="464"/>
        </pc:sldMkLst>
        <pc:graphicFrameChg chg="add mod">
          <ac:chgData name="Carlos Paiva" userId="2964bf711f488fc7" providerId="LiveId" clId="{5DBF4969-9114-465A-9CCD-28BF9AAF721B}" dt="2020-04-22T03:41:34.254" v="1431"/>
          <ac:graphicFrameMkLst>
            <pc:docMk/>
            <pc:sldMk cId="2224645311" sldId="464"/>
            <ac:graphicFrameMk id="2" creationId="{5F420FB6-90F8-498F-8A1A-B2FEE4FABAD5}"/>
          </ac:graphicFrameMkLst>
        </pc:graphicFrameChg>
      </pc:sldChg>
      <pc:sldChg chg="addSp delSp modSp add del mod setBg">
        <pc:chgData name="Carlos Paiva" userId="2964bf711f488fc7" providerId="LiveId" clId="{5DBF4969-9114-465A-9CCD-28BF9AAF721B}" dt="2020-04-22T02:41:52.454" v="1360" actId="47"/>
        <pc:sldMkLst>
          <pc:docMk/>
          <pc:sldMk cId="2722008356" sldId="464"/>
        </pc:sldMkLst>
        <pc:picChg chg="add del mod">
          <ac:chgData name="Carlos Paiva" userId="2964bf711f488fc7" providerId="LiveId" clId="{5DBF4969-9114-465A-9CCD-28BF9AAF721B}" dt="2020-04-22T02:41:45.880" v="1359" actId="478"/>
          <ac:picMkLst>
            <pc:docMk/>
            <pc:sldMk cId="2722008356" sldId="464"/>
            <ac:picMk id="158722" creationId="{C5E8C5AE-7083-4261-88C2-BB811545BAD3}"/>
          </ac:picMkLst>
        </pc:picChg>
      </pc:sldChg>
      <pc:sldChg chg="modSp add">
        <pc:chgData name="Carlos Paiva" userId="2964bf711f488fc7" providerId="LiveId" clId="{5DBF4969-9114-465A-9CCD-28BF9AAF721B}" dt="2020-04-22T03:59:58.096" v="1455"/>
        <pc:sldMkLst>
          <pc:docMk/>
          <pc:sldMk cId="2397347850" sldId="465"/>
        </pc:sldMkLst>
        <pc:graphicFrameChg chg="mod">
          <ac:chgData name="Carlos Paiva" userId="2964bf711f488fc7" providerId="LiveId" clId="{5DBF4969-9114-465A-9CCD-28BF9AAF721B}" dt="2020-04-22T03:59:58.096" v="1455"/>
          <ac:graphicFrameMkLst>
            <pc:docMk/>
            <pc:sldMk cId="2397347850" sldId="465"/>
            <ac:graphicFrameMk id="2" creationId="{5F420FB6-90F8-498F-8A1A-B2FEE4FABAD5}"/>
          </ac:graphicFrameMkLst>
        </pc:graphicFrameChg>
      </pc:sldChg>
      <pc:sldChg chg="modSp add">
        <pc:chgData name="Carlos Paiva" userId="2964bf711f488fc7" providerId="LiveId" clId="{5DBF4969-9114-465A-9CCD-28BF9AAF721B}" dt="2020-04-22T04:14:35.068" v="1480"/>
        <pc:sldMkLst>
          <pc:docMk/>
          <pc:sldMk cId="633932721" sldId="466"/>
        </pc:sldMkLst>
        <pc:graphicFrameChg chg="mod">
          <ac:chgData name="Carlos Paiva" userId="2964bf711f488fc7" providerId="LiveId" clId="{5DBF4969-9114-465A-9CCD-28BF9AAF721B}" dt="2020-04-22T04:14:35.068" v="1480"/>
          <ac:graphicFrameMkLst>
            <pc:docMk/>
            <pc:sldMk cId="633932721" sldId="466"/>
            <ac:graphicFrameMk id="2" creationId="{5F420FB6-90F8-498F-8A1A-B2FEE4FABAD5}"/>
          </ac:graphicFrameMkLst>
        </pc:graphicFrameChg>
      </pc:sldChg>
      <pc:sldChg chg="add">
        <pc:chgData name="Carlos Paiva" userId="2964bf711f488fc7" providerId="LiveId" clId="{5DBF4969-9114-465A-9CCD-28BF9AAF721B}" dt="2020-04-22T04:23:25.596" v="1481"/>
        <pc:sldMkLst>
          <pc:docMk/>
          <pc:sldMk cId="370913629" sldId="467"/>
        </pc:sldMkLst>
      </pc:sldChg>
      <pc:sldChg chg="addSp modSp add setBg">
        <pc:chgData name="Carlos Paiva" userId="2964bf711f488fc7" providerId="LiveId" clId="{5DBF4969-9114-465A-9CCD-28BF9AAF721B}" dt="2020-04-22T09:19:49.027" v="1755"/>
        <pc:sldMkLst>
          <pc:docMk/>
          <pc:sldMk cId="2007919777" sldId="468"/>
        </pc:sldMkLst>
        <pc:graphicFrameChg chg="add mod">
          <ac:chgData name="Carlos Paiva" userId="2964bf711f488fc7" providerId="LiveId" clId="{5DBF4969-9114-465A-9CCD-28BF9AAF721B}" dt="2020-04-22T09:19:49.027" v="1755"/>
          <ac:graphicFrameMkLst>
            <pc:docMk/>
            <pc:sldMk cId="2007919777" sldId="468"/>
            <ac:graphicFrameMk id="2" creationId="{79279885-D145-4B20-9C97-5B2F613F77DD}"/>
          </ac:graphicFrameMkLst>
        </pc:graphicFrameChg>
      </pc:sldChg>
      <pc:sldChg chg="modSp add">
        <pc:chgData name="Carlos Paiva" userId="2964bf711f488fc7" providerId="LiveId" clId="{5DBF4969-9114-465A-9CCD-28BF9AAF721B}" dt="2020-04-22T10:50:56.317" v="1950"/>
        <pc:sldMkLst>
          <pc:docMk/>
          <pc:sldMk cId="529032774" sldId="469"/>
        </pc:sldMkLst>
        <pc:graphicFrameChg chg="mod">
          <ac:chgData name="Carlos Paiva" userId="2964bf711f488fc7" providerId="LiveId" clId="{5DBF4969-9114-465A-9CCD-28BF9AAF721B}" dt="2020-04-22T10:50:56.317" v="1950"/>
          <ac:graphicFrameMkLst>
            <pc:docMk/>
            <pc:sldMk cId="529032774" sldId="469"/>
            <ac:graphicFrameMk id="2" creationId="{79279885-D145-4B20-9C97-5B2F613F77DD}"/>
          </ac:graphicFrameMkLst>
        </pc:graphicFrameChg>
      </pc:sldChg>
      <pc:sldChg chg="modSp add">
        <pc:chgData name="Carlos Paiva" userId="2964bf711f488fc7" providerId="LiveId" clId="{5DBF4969-9114-465A-9CCD-28BF9AAF721B}" dt="2020-04-22T16:08:53.087" v="1956"/>
        <pc:sldMkLst>
          <pc:docMk/>
          <pc:sldMk cId="102200783" sldId="470"/>
        </pc:sldMkLst>
        <pc:graphicFrameChg chg="mod">
          <ac:chgData name="Carlos Paiva" userId="2964bf711f488fc7" providerId="LiveId" clId="{5DBF4969-9114-465A-9CCD-28BF9AAF721B}" dt="2020-04-22T16:08:53.087" v="1956"/>
          <ac:graphicFrameMkLst>
            <pc:docMk/>
            <pc:sldMk cId="102200783" sldId="470"/>
            <ac:graphicFrameMk id="2" creationId="{79279885-D145-4B20-9C97-5B2F613F77DD}"/>
          </ac:graphicFrameMkLst>
        </pc:graphicFrameChg>
      </pc:sldChg>
      <pc:sldChg chg="modSp add">
        <pc:chgData name="Carlos Paiva" userId="2964bf711f488fc7" providerId="LiveId" clId="{5DBF4969-9114-465A-9CCD-28BF9AAF721B}" dt="2020-04-22T10:23:47.019" v="1896"/>
        <pc:sldMkLst>
          <pc:docMk/>
          <pc:sldMk cId="1351145914" sldId="471"/>
        </pc:sldMkLst>
        <pc:graphicFrameChg chg="mod">
          <ac:chgData name="Carlos Paiva" userId="2964bf711f488fc7" providerId="LiveId" clId="{5DBF4969-9114-465A-9CCD-28BF9AAF721B}" dt="2020-04-22T10:23:47.019" v="1896"/>
          <ac:graphicFrameMkLst>
            <pc:docMk/>
            <pc:sldMk cId="1351145914" sldId="471"/>
            <ac:graphicFrameMk id="2" creationId="{79279885-D145-4B20-9C97-5B2F613F77DD}"/>
          </ac:graphicFrameMkLst>
        </pc:graphicFrameChg>
      </pc:sldChg>
      <pc:sldChg chg="modSp add del mod">
        <pc:chgData name="Carlos Paiva" userId="2964bf711f488fc7" providerId="LiveId" clId="{5DBF4969-9114-465A-9CCD-28BF9AAF721B}" dt="2020-04-22T10:43:49.495" v="1947" actId="2696"/>
        <pc:sldMkLst>
          <pc:docMk/>
          <pc:sldMk cId="1503443366" sldId="472"/>
        </pc:sldMkLst>
        <pc:graphicFrameChg chg="mod">
          <ac:chgData name="Carlos Paiva" userId="2964bf711f488fc7" providerId="LiveId" clId="{5DBF4969-9114-465A-9CCD-28BF9AAF721B}" dt="2020-04-22T10:42:10.519" v="1946" actId="1076"/>
          <ac:graphicFrameMkLst>
            <pc:docMk/>
            <pc:sldMk cId="1503443366" sldId="472"/>
            <ac:graphicFrameMk id="2" creationId="{E1EF1760-3898-49CF-82D3-90DA73E55237}"/>
          </ac:graphicFrameMkLst>
        </pc:graphicFrameChg>
      </pc:sldChg>
    </pc:docChg>
  </pc:docChgLst>
</pc:chgInfo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C790E6E-E969-4925-8324-254E785083CF}" type="doc">
      <dgm:prSet loTypeId="urn:microsoft.com/office/officeart/2005/8/layout/venn2" loCatId="relationship" qsTypeId="urn:microsoft.com/office/officeart/2005/8/quickstyle/simple3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EDBEDFCB-C0FE-427C-9725-3169044E0972}">
      <dgm:prSet phldrT="[Texto]"/>
      <dgm:spPr>
        <a:solidFill>
          <a:schemeClr val="accent4">
            <a:lumMod val="60000"/>
            <a:lumOff val="40000"/>
          </a:schemeClr>
        </a:solidFill>
      </dgm:spPr>
      <dgm:t>
        <a:bodyPr/>
        <a:lstStyle/>
        <a:p>
          <a:endParaRPr lang="en-US" dirty="0"/>
        </a:p>
      </dgm:t>
    </dgm:pt>
    <dgm:pt modelId="{3C6978AF-ADFF-4060-8219-7CEB44AAB709}" type="parTrans" cxnId="{EB77BEA5-2649-413E-ADDD-68F025DBE92E}">
      <dgm:prSet/>
      <dgm:spPr/>
      <dgm:t>
        <a:bodyPr/>
        <a:lstStyle/>
        <a:p>
          <a:endParaRPr lang="en-US"/>
        </a:p>
      </dgm:t>
    </dgm:pt>
    <dgm:pt modelId="{1160C4B6-035A-4CBA-B24B-2138371E6E18}" type="sibTrans" cxnId="{EB77BEA5-2649-413E-ADDD-68F025DBE92E}">
      <dgm:prSet/>
      <dgm:spPr/>
      <dgm:t>
        <a:bodyPr/>
        <a:lstStyle/>
        <a:p>
          <a:endParaRPr lang="en-US"/>
        </a:p>
      </dgm:t>
    </dgm:pt>
    <dgm:pt modelId="{615D3A3E-A436-443E-AB98-A77FB449BDE6}">
      <dgm:prSet phldrT="[Texto]"/>
      <dgm:spPr>
        <a:solidFill>
          <a:schemeClr val="accent5">
            <a:lumMod val="60000"/>
            <a:lumOff val="40000"/>
          </a:schemeClr>
        </a:solidFill>
      </dgm:spPr>
      <dgm:t>
        <a:bodyPr/>
        <a:lstStyle/>
        <a:p>
          <a:endParaRPr lang="en-US" dirty="0"/>
        </a:p>
      </dgm:t>
    </dgm:pt>
    <dgm:pt modelId="{E50E37F7-A21E-4AF6-A355-645465FACB42}" type="parTrans" cxnId="{22F9D8D2-FC78-47C0-9ED6-CF15E60FAD6F}">
      <dgm:prSet/>
      <dgm:spPr/>
      <dgm:t>
        <a:bodyPr/>
        <a:lstStyle/>
        <a:p>
          <a:endParaRPr lang="en-US"/>
        </a:p>
      </dgm:t>
    </dgm:pt>
    <dgm:pt modelId="{E44D193E-9082-4A20-942D-53931996F20C}" type="sibTrans" cxnId="{22F9D8D2-FC78-47C0-9ED6-CF15E60FAD6F}">
      <dgm:prSet/>
      <dgm:spPr/>
      <dgm:t>
        <a:bodyPr/>
        <a:lstStyle/>
        <a:p>
          <a:endParaRPr lang="en-US"/>
        </a:p>
      </dgm:t>
    </dgm:pt>
    <dgm:pt modelId="{4E4F465F-75C5-4968-9F63-080CBF5FF12C}">
      <dgm:prSet phldrT="[Texto]"/>
      <dgm:spPr>
        <a:solidFill>
          <a:schemeClr val="accent3">
            <a:lumMod val="60000"/>
            <a:lumOff val="40000"/>
          </a:schemeClr>
        </a:solidFill>
      </dgm:spPr>
      <dgm:t>
        <a:bodyPr/>
        <a:lstStyle/>
        <a:p>
          <a:endParaRPr lang="en-US" dirty="0"/>
        </a:p>
      </dgm:t>
    </dgm:pt>
    <dgm:pt modelId="{1EF9444F-169E-4AD0-B35F-AD5090F19AF6}" type="parTrans" cxnId="{E8FB73DA-0CD6-49AA-9FE6-046B0CA9B215}">
      <dgm:prSet/>
      <dgm:spPr/>
      <dgm:t>
        <a:bodyPr/>
        <a:lstStyle/>
        <a:p>
          <a:endParaRPr lang="en-US"/>
        </a:p>
      </dgm:t>
    </dgm:pt>
    <dgm:pt modelId="{50397A20-7E2E-41B1-9CC1-B403CC1C3A3B}" type="sibTrans" cxnId="{E8FB73DA-0CD6-49AA-9FE6-046B0CA9B215}">
      <dgm:prSet/>
      <dgm:spPr/>
      <dgm:t>
        <a:bodyPr/>
        <a:lstStyle/>
        <a:p>
          <a:endParaRPr lang="en-US"/>
        </a:p>
      </dgm:t>
    </dgm:pt>
    <dgm:pt modelId="{A7CF95DE-8E3C-48E1-8134-F9DBDA479327}">
      <dgm:prSet phldrT="[Texto]"/>
      <dgm:spPr>
        <a:solidFill>
          <a:schemeClr val="accent2">
            <a:lumMod val="40000"/>
            <a:lumOff val="60000"/>
          </a:schemeClr>
        </a:solidFill>
      </dgm:spPr>
      <dgm:t>
        <a:bodyPr/>
        <a:lstStyle/>
        <a:p>
          <a:endParaRPr lang="en-US" dirty="0"/>
        </a:p>
      </dgm:t>
    </dgm:pt>
    <dgm:pt modelId="{82297DC8-3E2E-473B-B1B8-1708F49B893C}" type="parTrans" cxnId="{D8B166D9-C193-4D17-B9A5-A8D3ABD5B415}">
      <dgm:prSet/>
      <dgm:spPr/>
      <dgm:t>
        <a:bodyPr/>
        <a:lstStyle/>
        <a:p>
          <a:endParaRPr lang="en-US"/>
        </a:p>
      </dgm:t>
    </dgm:pt>
    <dgm:pt modelId="{77635868-E2A0-4927-B5C9-97C3973FE30B}" type="sibTrans" cxnId="{D8B166D9-C193-4D17-B9A5-A8D3ABD5B415}">
      <dgm:prSet/>
      <dgm:spPr/>
      <dgm:t>
        <a:bodyPr/>
        <a:lstStyle/>
        <a:p>
          <a:endParaRPr lang="en-US"/>
        </a:p>
      </dgm:t>
    </dgm:pt>
    <dgm:pt modelId="{EA68BE16-588B-456D-BAA8-47E2C52BFEF1}">
      <dgm:prSet phldrT="[Texto]"/>
      <dgm:spPr>
        <a:solidFill>
          <a:schemeClr val="accent6">
            <a:lumMod val="60000"/>
            <a:lumOff val="40000"/>
          </a:schemeClr>
        </a:solidFill>
        <a:ln>
          <a:noFill/>
        </a:ln>
      </dgm:spPr>
      <dgm:t>
        <a:bodyPr/>
        <a:lstStyle/>
        <a:p>
          <a:endParaRPr lang="en-US" dirty="0"/>
        </a:p>
      </dgm:t>
    </dgm:pt>
    <dgm:pt modelId="{72C0AE65-F550-4D62-B366-9552891326DE}" type="parTrans" cxnId="{63569E44-FEA0-4ADF-BD3D-0D2DA1BECCC7}">
      <dgm:prSet/>
      <dgm:spPr/>
      <dgm:t>
        <a:bodyPr/>
        <a:lstStyle/>
        <a:p>
          <a:endParaRPr lang="en-US"/>
        </a:p>
      </dgm:t>
    </dgm:pt>
    <dgm:pt modelId="{365F55FE-55E0-4AC9-82EB-D5EF5B693E6D}" type="sibTrans" cxnId="{63569E44-FEA0-4ADF-BD3D-0D2DA1BECCC7}">
      <dgm:prSet/>
      <dgm:spPr/>
      <dgm:t>
        <a:bodyPr/>
        <a:lstStyle/>
        <a:p>
          <a:endParaRPr lang="en-US"/>
        </a:p>
      </dgm:t>
    </dgm:pt>
    <dgm:pt modelId="{6A167BCA-365A-4A08-BA29-6FA5B12C6BAE}" type="pres">
      <dgm:prSet presAssocID="{3C790E6E-E969-4925-8324-254E785083CF}" presName="Name0" presStyleCnt="0">
        <dgm:presLayoutVars>
          <dgm:chMax val="7"/>
          <dgm:resizeHandles val="exact"/>
        </dgm:presLayoutVars>
      </dgm:prSet>
      <dgm:spPr/>
    </dgm:pt>
    <dgm:pt modelId="{6FDCE3A0-545A-4381-B68F-6BB5294E6F32}" type="pres">
      <dgm:prSet presAssocID="{3C790E6E-E969-4925-8324-254E785083CF}" presName="comp1" presStyleCnt="0"/>
      <dgm:spPr/>
    </dgm:pt>
    <dgm:pt modelId="{5AB82816-4035-47C4-B2F0-608ED151BA87}" type="pres">
      <dgm:prSet presAssocID="{3C790E6E-E969-4925-8324-254E785083CF}" presName="circle1" presStyleLbl="node1" presStyleIdx="0" presStyleCnt="5"/>
      <dgm:spPr/>
    </dgm:pt>
    <dgm:pt modelId="{947CF1A3-25D2-4FFA-8F04-6031FE929E94}" type="pres">
      <dgm:prSet presAssocID="{3C790E6E-E969-4925-8324-254E785083CF}" presName="c1text" presStyleLbl="node1" presStyleIdx="0" presStyleCnt="5">
        <dgm:presLayoutVars>
          <dgm:bulletEnabled val="1"/>
        </dgm:presLayoutVars>
      </dgm:prSet>
      <dgm:spPr/>
    </dgm:pt>
    <dgm:pt modelId="{2F0FBDD3-34B7-4DC3-81CF-CC6366D38928}" type="pres">
      <dgm:prSet presAssocID="{3C790E6E-E969-4925-8324-254E785083CF}" presName="comp2" presStyleCnt="0"/>
      <dgm:spPr/>
    </dgm:pt>
    <dgm:pt modelId="{EE033D4C-0F74-46E1-A92A-492C3390E47D}" type="pres">
      <dgm:prSet presAssocID="{3C790E6E-E969-4925-8324-254E785083CF}" presName="circle2" presStyleLbl="node1" presStyleIdx="1" presStyleCnt="5"/>
      <dgm:spPr/>
    </dgm:pt>
    <dgm:pt modelId="{64D1D2C1-F229-4FF5-9A0A-61CF7C9694E5}" type="pres">
      <dgm:prSet presAssocID="{3C790E6E-E969-4925-8324-254E785083CF}" presName="c2text" presStyleLbl="node1" presStyleIdx="1" presStyleCnt="5">
        <dgm:presLayoutVars>
          <dgm:bulletEnabled val="1"/>
        </dgm:presLayoutVars>
      </dgm:prSet>
      <dgm:spPr/>
    </dgm:pt>
    <dgm:pt modelId="{E068B9A6-96CC-40CC-9963-745E9295D799}" type="pres">
      <dgm:prSet presAssocID="{3C790E6E-E969-4925-8324-254E785083CF}" presName="comp3" presStyleCnt="0"/>
      <dgm:spPr/>
    </dgm:pt>
    <dgm:pt modelId="{59CD5047-0141-4E1D-A124-F623F61AB38C}" type="pres">
      <dgm:prSet presAssocID="{3C790E6E-E969-4925-8324-254E785083CF}" presName="circle3" presStyleLbl="node1" presStyleIdx="2" presStyleCnt="5"/>
      <dgm:spPr/>
    </dgm:pt>
    <dgm:pt modelId="{54A23C47-3017-4876-8D3B-2EB8A98CF690}" type="pres">
      <dgm:prSet presAssocID="{3C790E6E-E969-4925-8324-254E785083CF}" presName="c3text" presStyleLbl="node1" presStyleIdx="2" presStyleCnt="5">
        <dgm:presLayoutVars>
          <dgm:bulletEnabled val="1"/>
        </dgm:presLayoutVars>
      </dgm:prSet>
      <dgm:spPr/>
    </dgm:pt>
    <dgm:pt modelId="{CEE42920-262E-414D-A5DA-7E3F90F1329A}" type="pres">
      <dgm:prSet presAssocID="{3C790E6E-E969-4925-8324-254E785083CF}" presName="comp4" presStyleCnt="0"/>
      <dgm:spPr/>
    </dgm:pt>
    <dgm:pt modelId="{0D0121E4-4805-487D-8FBA-C6B5C14B6636}" type="pres">
      <dgm:prSet presAssocID="{3C790E6E-E969-4925-8324-254E785083CF}" presName="circle4" presStyleLbl="node1" presStyleIdx="3" presStyleCnt="5"/>
      <dgm:spPr/>
    </dgm:pt>
    <dgm:pt modelId="{155D274B-C9B2-4D81-B06D-C72DA684C3EA}" type="pres">
      <dgm:prSet presAssocID="{3C790E6E-E969-4925-8324-254E785083CF}" presName="c4text" presStyleLbl="node1" presStyleIdx="3" presStyleCnt="5">
        <dgm:presLayoutVars>
          <dgm:bulletEnabled val="1"/>
        </dgm:presLayoutVars>
      </dgm:prSet>
      <dgm:spPr/>
    </dgm:pt>
    <dgm:pt modelId="{C622EE3A-609A-4322-896A-A410777746CE}" type="pres">
      <dgm:prSet presAssocID="{3C790E6E-E969-4925-8324-254E785083CF}" presName="comp5" presStyleCnt="0"/>
      <dgm:spPr/>
    </dgm:pt>
    <dgm:pt modelId="{BAF9E9C9-F703-49E0-97A0-5CB82A8FD656}" type="pres">
      <dgm:prSet presAssocID="{3C790E6E-E969-4925-8324-254E785083CF}" presName="circle5" presStyleLbl="node1" presStyleIdx="4" presStyleCnt="5"/>
      <dgm:spPr/>
    </dgm:pt>
    <dgm:pt modelId="{9DA61117-7645-4A07-9F81-CFBFEE1D3A45}" type="pres">
      <dgm:prSet presAssocID="{3C790E6E-E969-4925-8324-254E785083CF}" presName="c5text" presStyleLbl="node1" presStyleIdx="4" presStyleCnt="5">
        <dgm:presLayoutVars>
          <dgm:bulletEnabled val="1"/>
        </dgm:presLayoutVars>
      </dgm:prSet>
      <dgm:spPr/>
    </dgm:pt>
  </dgm:ptLst>
  <dgm:cxnLst>
    <dgm:cxn modelId="{A7C55804-2A8A-4FB0-97F1-AFDF31B8FBCE}" type="presOf" srcId="{3C790E6E-E969-4925-8324-254E785083CF}" destId="{6A167BCA-365A-4A08-BA29-6FA5B12C6BAE}" srcOrd="0" destOrd="0" presId="urn:microsoft.com/office/officeart/2005/8/layout/venn2"/>
    <dgm:cxn modelId="{44DEFB10-A46A-42EC-9940-9A0824B6EE0C}" type="presOf" srcId="{A7CF95DE-8E3C-48E1-8134-F9DBDA479327}" destId="{0D0121E4-4805-487D-8FBA-C6B5C14B6636}" srcOrd="0" destOrd="0" presId="urn:microsoft.com/office/officeart/2005/8/layout/venn2"/>
    <dgm:cxn modelId="{3408FA2F-1EDF-4DB3-8397-1EC791F2A8A0}" type="presOf" srcId="{EDBEDFCB-C0FE-427C-9725-3169044E0972}" destId="{64D1D2C1-F229-4FF5-9A0A-61CF7C9694E5}" srcOrd="1" destOrd="0" presId="urn:microsoft.com/office/officeart/2005/8/layout/venn2"/>
    <dgm:cxn modelId="{D615AB3B-C07A-4CF8-9F2D-193329355428}" type="presOf" srcId="{EA68BE16-588B-456D-BAA8-47E2C52BFEF1}" destId="{BAF9E9C9-F703-49E0-97A0-5CB82A8FD656}" srcOrd="0" destOrd="0" presId="urn:microsoft.com/office/officeart/2005/8/layout/venn2"/>
    <dgm:cxn modelId="{1CFFA443-C148-4BB0-84CF-639352186112}" type="presOf" srcId="{EA68BE16-588B-456D-BAA8-47E2C52BFEF1}" destId="{9DA61117-7645-4A07-9F81-CFBFEE1D3A45}" srcOrd="1" destOrd="0" presId="urn:microsoft.com/office/officeart/2005/8/layout/venn2"/>
    <dgm:cxn modelId="{63569E44-FEA0-4ADF-BD3D-0D2DA1BECCC7}" srcId="{3C790E6E-E969-4925-8324-254E785083CF}" destId="{EA68BE16-588B-456D-BAA8-47E2C52BFEF1}" srcOrd="4" destOrd="0" parTransId="{72C0AE65-F550-4D62-B366-9552891326DE}" sibTransId="{365F55FE-55E0-4AC9-82EB-D5EF5B693E6D}"/>
    <dgm:cxn modelId="{E8C36769-0514-4C44-8F08-7A894A0A1D6F}" type="presOf" srcId="{615D3A3E-A436-443E-AB98-A77FB449BDE6}" destId="{5AB82816-4035-47C4-B2F0-608ED151BA87}" srcOrd="0" destOrd="0" presId="urn:microsoft.com/office/officeart/2005/8/layout/venn2"/>
    <dgm:cxn modelId="{315F6D95-D396-4F24-821D-2DEE4E30FBFD}" type="presOf" srcId="{A7CF95DE-8E3C-48E1-8134-F9DBDA479327}" destId="{155D274B-C9B2-4D81-B06D-C72DA684C3EA}" srcOrd="1" destOrd="0" presId="urn:microsoft.com/office/officeart/2005/8/layout/venn2"/>
    <dgm:cxn modelId="{EB77BEA5-2649-413E-ADDD-68F025DBE92E}" srcId="{3C790E6E-E969-4925-8324-254E785083CF}" destId="{EDBEDFCB-C0FE-427C-9725-3169044E0972}" srcOrd="1" destOrd="0" parTransId="{3C6978AF-ADFF-4060-8219-7CEB44AAB709}" sibTransId="{1160C4B6-035A-4CBA-B24B-2138371E6E18}"/>
    <dgm:cxn modelId="{4133A8AA-A761-4675-B528-FD7C00BC913E}" type="presOf" srcId="{615D3A3E-A436-443E-AB98-A77FB449BDE6}" destId="{947CF1A3-25D2-4FFA-8F04-6031FE929E94}" srcOrd="1" destOrd="0" presId="urn:microsoft.com/office/officeart/2005/8/layout/venn2"/>
    <dgm:cxn modelId="{FC8225BE-45C2-4948-A127-6F2FB95666EA}" type="presOf" srcId="{4E4F465F-75C5-4968-9F63-080CBF5FF12C}" destId="{59CD5047-0141-4E1D-A124-F623F61AB38C}" srcOrd="0" destOrd="0" presId="urn:microsoft.com/office/officeart/2005/8/layout/venn2"/>
    <dgm:cxn modelId="{33EEB4CC-0EC3-43DD-8652-FF57683DED9C}" type="presOf" srcId="{EDBEDFCB-C0FE-427C-9725-3169044E0972}" destId="{EE033D4C-0F74-46E1-A92A-492C3390E47D}" srcOrd="0" destOrd="0" presId="urn:microsoft.com/office/officeart/2005/8/layout/venn2"/>
    <dgm:cxn modelId="{22F9D8D2-FC78-47C0-9ED6-CF15E60FAD6F}" srcId="{3C790E6E-E969-4925-8324-254E785083CF}" destId="{615D3A3E-A436-443E-AB98-A77FB449BDE6}" srcOrd="0" destOrd="0" parTransId="{E50E37F7-A21E-4AF6-A355-645465FACB42}" sibTransId="{E44D193E-9082-4A20-942D-53931996F20C}"/>
    <dgm:cxn modelId="{D8B166D9-C193-4D17-B9A5-A8D3ABD5B415}" srcId="{3C790E6E-E969-4925-8324-254E785083CF}" destId="{A7CF95DE-8E3C-48E1-8134-F9DBDA479327}" srcOrd="3" destOrd="0" parTransId="{82297DC8-3E2E-473B-B1B8-1708F49B893C}" sibTransId="{77635868-E2A0-4927-B5C9-97C3973FE30B}"/>
    <dgm:cxn modelId="{E8FB73DA-0CD6-49AA-9FE6-046B0CA9B215}" srcId="{3C790E6E-E969-4925-8324-254E785083CF}" destId="{4E4F465F-75C5-4968-9F63-080CBF5FF12C}" srcOrd="2" destOrd="0" parTransId="{1EF9444F-169E-4AD0-B35F-AD5090F19AF6}" sibTransId="{50397A20-7E2E-41B1-9CC1-B403CC1C3A3B}"/>
    <dgm:cxn modelId="{36CD3DFA-7DE5-430A-9BFD-0CF9A451494C}" type="presOf" srcId="{4E4F465F-75C5-4968-9F63-080CBF5FF12C}" destId="{54A23C47-3017-4876-8D3B-2EB8A98CF690}" srcOrd="1" destOrd="0" presId="urn:microsoft.com/office/officeart/2005/8/layout/venn2"/>
    <dgm:cxn modelId="{D2BE217A-3A07-4247-9986-3664A330D62A}" type="presParOf" srcId="{6A167BCA-365A-4A08-BA29-6FA5B12C6BAE}" destId="{6FDCE3A0-545A-4381-B68F-6BB5294E6F32}" srcOrd="0" destOrd="0" presId="urn:microsoft.com/office/officeart/2005/8/layout/venn2"/>
    <dgm:cxn modelId="{6247375F-969B-4899-B016-3E669A9FFC8F}" type="presParOf" srcId="{6FDCE3A0-545A-4381-B68F-6BB5294E6F32}" destId="{5AB82816-4035-47C4-B2F0-608ED151BA87}" srcOrd="0" destOrd="0" presId="urn:microsoft.com/office/officeart/2005/8/layout/venn2"/>
    <dgm:cxn modelId="{3770B2D9-F0FE-4DA4-9F18-1C07661B21B3}" type="presParOf" srcId="{6FDCE3A0-545A-4381-B68F-6BB5294E6F32}" destId="{947CF1A3-25D2-4FFA-8F04-6031FE929E94}" srcOrd="1" destOrd="0" presId="urn:microsoft.com/office/officeart/2005/8/layout/venn2"/>
    <dgm:cxn modelId="{15E51425-1D04-4C9A-B929-7E39C025ECB6}" type="presParOf" srcId="{6A167BCA-365A-4A08-BA29-6FA5B12C6BAE}" destId="{2F0FBDD3-34B7-4DC3-81CF-CC6366D38928}" srcOrd="1" destOrd="0" presId="urn:microsoft.com/office/officeart/2005/8/layout/venn2"/>
    <dgm:cxn modelId="{465B675E-A833-4B56-8744-A1CA4D1A0FA8}" type="presParOf" srcId="{2F0FBDD3-34B7-4DC3-81CF-CC6366D38928}" destId="{EE033D4C-0F74-46E1-A92A-492C3390E47D}" srcOrd="0" destOrd="0" presId="urn:microsoft.com/office/officeart/2005/8/layout/venn2"/>
    <dgm:cxn modelId="{35B3382A-863C-4992-AA85-A85FDA140CDF}" type="presParOf" srcId="{2F0FBDD3-34B7-4DC3-81CF-CC6366D38928}" destId="{64D1D2C1-F229-4FF5-9A0A-61CF7C9694E5}" srcOrd="1" destOrd="0" presId="urn:microsoft.com/office/officeart/2005/8/layout/venn2"/>
    <dgm:cxn modelId="{9367EFA6-51BC-445F-9E51-78E24D8ADC5E}" type="presParOf" srcId="{6A167BCA-365A-4A08-BA29-6FA5B12C6BAE}" destId="{E068B9A6-96CC-40CC-9963-745E9295D799}" srcOrd="2" destOrd="0" presId="urn:microsoft.com/office/officeart/2005/8/layout/venn2"/>
    <dgm:cxn modelId="{3F9AFFC8-DCF9-46E0-99AA-59B02F5B8AEF}" type="presParOf" srcId="{E068B9A6-96CC-40CC-9963-745E9295D799}" destId="{59CD5047-0141-4E1D-A124-F623F61AB38C}" srcOrd="0" destOrd="0" presId="urn:microsoft.com/office/officeart/2005/8/layout/venn2"/>
    <dgm:cxn modelId="{0680E51B-B517-42F7-9F2E-16C6690EB5CF}" type="presParOf" srcId="{E068B9A6-96CC-40CC-9963-745E9295D799}" destId="{54A23C47-3017-4876-8D3B-2EB8A98CF690}" srcOrd="1" destOrd="0" presId="urn:microsoft.com/office/officeart/2005/8/layout/venn2"/>
    <dgm:cxn modelId="{8D9A3D0F-487B-413E-8B24-4DED62602C31}" type="presParOf" srcId="{6A167BCA-365A-4A08-BA29-6FA5B12C6BAE}" destId="{CEE42920-262E-414D-A5DA-7E3F90F1329A}" srcOrd="3" destOrd="0" presId="urn:microsoft.com/office/officeart/2005/8/layout/venn2"/>
    <dgm:cxn modelId="{C73455CF-0895-409B-8A9B-E128A4493504}" type="presParOf" srcId="{CEE42920-262E-414D-A5DA-7E3F90F1329A}" destId="{0D0121E4-4805-487D-8FBA-C6B5C14B6636}" srcOrd="0" destOrd="0" presId="urn:microsoft.com/office/officeart/2005/8/layout/venn2"/>
    <dgm:cxn modelId="{146E9B61-D1A9-42D5-A956-A7078CC85EC3}" type="presParOf" srcId="{CEE42920-262E-414D-A5DA-7E3F90F1329A}" destId="{155D274B-C9B2-4D81-B06D-C72DA684C3EA}" srcOrd="1" destOrd="0" presId="urn:microsoft.com/office/officeart/2005/8/layout/venn2"/>
    <dgm:cxn modelId="{EF4D9CF8-3298-4C6B-97E6-8CF4847BFF51}" type="presParOf" srcId="{6A167BCA-365A-4A08-BA29-6FA5B12C6BAE}" destId="{C622EE3A-609A-4322-896A-A410777746CE}" srcOrd="4" destOrd="0" presId="urn:microsoft.com/office/officeart/2005/8/layout/venn2"/>
    <dgm:cxn modelId="{FFFCC9A5-5CE9-41BA-BB0E-B3534223560A}" type="presParOf" srcId="{C622EE3A-609A-4322-896A-A410777746CE}" destId="{BAF9E9C9-F703-49E0-97A0-5CB82A8FD656}" srcOrd="0" destOrd="0" presId="urn:microsoft.com/office/officeart/2005/8/layout/venn2"/>
    <dgm:cxn modelId="{CF1F6AFF-BB8D-4082-A912-D2A8F8F01412}" type="presParOf" srcId="{C622EE3A-609A-4322-896A-A410777746CE}" destId="{9DA61117-7645-4A07-9F81-CFBFEE1D3A45}" srcOrd="1" destOrd="0" presId="urn:microsoft.com/office/officeart/2005/8/layout/venn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AB82816-4035-47C4-B2F0-608ED151BA87}">
      <dsp:nvSpPr>
        <dsp:cNvPr id="0" name=""/>
        <dsp:cNvSpPr/>
      </dsp:nvSpPr>
      <dsp:spPr>
        <a:xfrm>
          <a:off x="0" y="517268"/>
          <a:ext cx="4711412" cy="4711412"/>
        </a:xfrm>
        <a:prstGeom prst="ellipse">
          <a:avLst/>
        </a:prstGeom>
        <a:solidFill>
          <a:schemeClr val="accent5">
            <a:lumMod val="60000"/>
            <a:lumOff val="4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13792" tIns="113792" rIns="113792" bIns="113792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 dirty="0"/>
        </a:p>
      </dsp:txBody>
      <dsp:txXfrm>
        <a:off x="1472316" y="752838"/>
        <a:ext cx="1766779" cy="471141"/>
      </dsp:txXfrm>
    </dsp:sp>
    <dsp:sp modelId="{EE033D4C-0F74-46E1-A92A-492C3390E47D}">
      <dsp:nvSpPr>
        <dsp:cNvPr id="0" name=""/>
        <dsp:cNvSpPr/>
      </dsp:nvSpPr>
      <dsp:spPr>
        <a:xfrm>
          <a:off x="353355" y="1223979"/>
          <a:ext cx="4004700" cy="4004700"/>
        </a:xfrm>
        <a:prstGeom prst="ellipse">
          <a:avLst/>
        </a:prstGeom>
        <a:solidFill>
          <a:schemeClr val="accent4">
            <a:lumMod val="60000"/>
            <a:lumOff val="4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13792" tIns="113792" rIns="113792" bIns="113792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 dirty="0"/>
        </a:p>
      </dsp:txBody>
      <dsp:txXfrm>
        <a:off x="1492192" y="1454250"/>
        <a:ext cx="1727026" cy="460540"/>
      </dsp:txXfrm>
    </dsp:sp>
    <dsp:sp modelId="{59CD5047-0141-4E1D-A124-F623F61AB38C}">
      <dsp:nvSpPr>
        <dsp:cNvPr id="0" name=""/>
        <dsp:cNvSpPr/>
      </dsp:nvSpPr>
      <dsp:spPr>
        <a:xfrm>
          <a:off x="706711" y="1930691"/>
          <a:ext cx="3297988" cy="3297988"/>
        </a:xfrm>
        <a:prstGeom prst="ellipse">
          <a:avLst/>
        </a:prstGeom>
        <a:solidFill>
          <a:schemeClr val="accent3">
            <a:lumMod val="60000"/>
            <a:lumOff val="4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13792" tIns="113792" rIns="113792" bIns="113792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 dirty="0"/>
        </a:p>
      </dsp:txBody>
      <dsp:txXfrm>
        <a:off x="1502351" y="2158252"/>
        <a:ext cx="1706708" cy="455122"/>
      </dsp:txXfrm>
    </dsp:sp>
    <dsp:sp modelId="{0D0121E4-4805-487D-8FBA-C6B5C14B6636}">
      <dsp:nvSpPr>
        <dsp:cNvPr id="0" name=""/>
        <dsp:cNvSpPr/>
      </dsp:nvSpPr>
      <dsp:spPr>
        <a:xfrm>
          <a:off x="1060067" y="2637403"/>
          <a:ext cx="2591276" cy="2591276"/>
        </a:xfrm>
        <a:prstGeom prst="ellipse">
          <a:avLst/>
        </a:prstGeom>
        <a:solidFill>
          <a:schemeClr val="accent2">
            <a:lumMod val="40000"/>
            <a:lumOff val="6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113792" tIns="113792" rIns="113792" bIns="113792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1600" kern="1200" dirty="0"/>
        </a:p>
      </dsp:txBody>
      <dsp:txXfrm>
        <a:off x="1656061" y="2870618"/>
        <a:ext cx="1399289" cy="466429"/>
      </dsp:txXfrm>
    </dsp:sp>
    <dsp:sp modelId="{BAF9E9C9-F703-49E0-97A0-5CB82A8FD656}">
      <dsp:nvSpPr>
        <dsp:cNvPr id="0" name=""/>
        <dsp:cNvSpPr/>
      </dsp:nvSpPr>
      <dsp:spPr>
        <a:xfrm>
          <a:off x="1413423" y="3344115"/>
          <a:ext cx="1884564" cy="1884564"/>
        </a:xfrm>
        <a:prstGeom prst="ellipse">
          <a:avLst/>
        </a:prstGeom>
        <a:solidFill>
          <a:schemeClr val="accent6">
            <a:lumMod val="60000"/>
            <a:lumOff val="40000"/>
          </a:schemeClr>
        </a:solidFill>
        <a:ln>
          <a:noFill/>
        </a:ln>
        <a:effectLst/>
        <a:scene3d>
          <a:camera prst="orthographicFront"/>
          <a:lightRig rig="flat" dir="t"/>
        </a:scene3d>
        <a:sp3d prstMaterial="dkEdge">
          <a:bevelT w="8200" h="38100"/>
        </a:sp3d>
      </dsp:spPr>
      <dsp:style>
        <a:lnRef idx="0">
          <a:scrgbClr r="0" g="0" b="0"/>
        </a:lnRef>
        <a:fillRef idx="2">
          <a:scrgbClr r="0" g="0" b="0"/>
        </a:fillRef>
        <a:effectRef idx="1">
          <a:scrgbClr r="0" g="0" b="0"/>
        </a:effectRef>
        <a:fontRef idx="minor">
          <a:schemeClr val="dk1"/>
        </a:fontRef>
      </dsp:style>
      <dsp:txBody>
        <a:bodyPr spcFirstLastPara="0" vert="horz" wrap="square" lIns="234696" tIns="234696" rIns="234696" bIns="234696" numCol="1" spcCol="1270" anchor="ctr" anchorCtr="0">
          <a:noAutofit/>
        </a:bodyPr>
        <a:lstStyle/>
        <a:p>
          <a:pPr marL="0" lvl="0" indent="0" algn="ctr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3300" kern="1200" dirty="0"/>
        </a:p>
      </dsp:txBody>
      <dsp:txXfrm>
        <a:off x="1689411" y="3815256"/>
        <a:ext cx="1332588" cy="94228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enn2">
  <dgm:title val=""/>
  <dgm:desc val=""/>
  <dgm:catLst>
    <dgm:cat type="relationship" pri="3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resizeHandles val="exact"/>
    </dgm:varLst>
    <dgm:alg type="composite">
      <dgm:param type="ar" val="1"/>
    </dgm:alg>
    <dgm:shape xmlns:r="http://schemas.openxmlformats.org/officeDocument/2006/relationships" r:blip="">
      <dgm:adjLst/>
    </dgm:shape>
    <dgm:presOf/>
    <dgm:choose name="Name1">
      <dgm:if name="Name2" axis="ch" ptType="node" func="cnt" op="lte" val="3">
        <dgm:constrLst>
          <dgm:constr type="w" for="ch" forName="comp1" refType="w"/>
          <dgm:constr type="h" for="ch" forName="comp1" refType="w" refFor="ch" refForName="comp1"/>
          <dgm:constr type="w" for="ch" forName="comp2" refType="w" fact="0.75"/>
          <dgm:constr type="h" for="ch" forName="comp2" refType="w" refFor="ch" refForName="comp2"/>
          <dgm:constr type="ctrX" for="ch" forName="comp2" refType="ctrX" refFor="ch" refForName="comp1"/>
          <dgm:constr type="b" for="ch" forName="comp2" refType="b" refFor="ch" refForName="comp1"/>
          <dgm:constr type="w" for="ch" forName="comp3" refType="w" fact="0.5"/>
          <dgm:constr type="h" for="ch" forName="comp3" refType="w" refFor="ch" refForName="comp3"/>
          <dgm:constr type="ctrX" for="ch" forName="comp3" refType="ctrX" refFor="ch" refForName="comp1"/>
          <dgm:constr type="b" for="ch" forName="comp3" refType="b" refFor="ch" refForName="comp1"/>
          <dgm:constr type="primFontSz" for="des" ptType="node" op="equ" val="65"/>
        </dgm:constrLst>
      </dgm:if>
      <dgm:if name="Name3" axis="ch" ptType="node" func="cnt" op="equ" val="4">
        <dgm:constrLst>
          <dgm:constr type="w" for="ch" forName="comp1" refType="w"/>
          <dgm:constr type="h" for="ch" forName="comp1" refType="w" refFor="ch" refForName="comp1"/>
          <dgm:constr type="w" for="ch" forName="comp2" refType="w" fact="0.8"/>
          <dgm:constr type="h" for="ch" forName="comp2" refType="w" refFor="ch" refForName="comp2"/>
          <dgm:constr type="ctrX" for="ch" forName="comp2" refType="ctrX" refFor="ch" refForName="comp1"/>
          <dgm:constr type="b" for="ch" forName="comp2" refType="b" refFor="ch" refForName="comp1"/>
          <dgm:constr type="w" for="ch" forName="comp3" refType="w" fact="0.6"/>
          <dgm:constr type="h" for="ch" forName="comp3" refType="w" refFor="ch" refForName="comp3"/>
          <dgm:constr type="ctrX" for="ch" forName="comp3" refType="ctrX" refFor="ch" refForName="comp1"/>
          <dgm:constr type="b" for="ch" forName="comp3" refType="b" refFor="ch" refForName="comp1"/>
          <dgm:constr type="w" for="ch" forName="comp4" refType="w" fact="0.4"/>
          <dgm:constr type="h" for="ch" forName="comp4" refType="w" refFor="ch" refForName="comp4"/>
          <dgm:constr type="ctrX" for="ch" forName="comp4" refType="ctrX" refFor="ch" refForName="comp1"/>
          <dgm:constr type="b" for="ch" forName="comp4" refType="b" refFor="ch" refForName="comp1"/>
          <dgm:constr type="primFontSz" for="des" ptType="node" op="equ" val="65"/>
        </dgm:constrLst>
      </dgm:if>
      <dgm:else name="Name4">
        <dgm:constrLst>
          <dgm:constr type="w" for="ch" forName="comp1" refType="w"/>
          <dgm:constr type="h" for="ch" forName="comp1" refType="w" refFor="ch" refForName="comp1"/>
          <dgm:constr type="w" for="ch" forName="comp2" refType="w" fact="0.85"/>
          <dgm:constr type="h" for="ch" forName="comp2" refType="w" refFor="ch" refForName="comp2"/>
          <dgm:constr type="ctrX" for="ch" forName="comp2" refType="ctrX" refFor="ch" refForName="comp1"/>
          <dgm:constr type="b" for="ch" forName="comp2" refType="b" refFor="ch" refForName="comp1"/>
          <dgm:constr type="w" for="ch" forName="comp3" refType="w" fact="0.7"/>
          <dgm:constr type="h" for="ch" forName="comp3" refType="w" refFor="ch" refForName="comp3"/>
          <dgm:constr type="ctrX" for="ch" forName="comp3" refType="ctrX" refFor="ch" refForName="comp1"/>
          <dgm:constr type="b" for="ch" forName="comp3" refType="b" refFor="ch" refForName="comp1"/>
          <dgm:constr type="w" for="ch" forName="comp4" refType="w" fact="0.55"/>
          <dgm:constr type="h" for="ch" forName="comp4" refType="w" refFor="ch" refForName="comp4"/>
          <dgm:constr type="ctrX" for="ch" forName="comp4" refType="ctrX" refFor="ch" refForName="comp1"/>
          <dgm:constr type="b" for="ch" forName="comp4" refType="b" refFor="ch" refForName="comp1"/>
          <dgm:constr type="w" for="ch" forName="comp5" refType="w" fact="0.4"/>
          <dgm:constr type="h" for="ch" forName="comp5" refType="w" refFor="ch" refForName="comp5"/>
          <dgm:constr type="ctrX" for="ch" forName="comp5" refType="ctrX" refFor="ch" refForName="comp1"/>
          <dgm:constr type="b" for="ch" forName="comp5" refType="b" refFor="ch" refForName="comp1"/>
          <dgm:constr type="w" for="ch" forName="comp6" refType="w" fact="0.25"/>
          <dgm:constr type="h" for="ch" forName="comp6" refType="w" refFor="ch" refForName="comp6"/>
          <dgm:constr type="ctrX" for="ch" forName="comp6" refType="ctrX" refFor="ch" refForName="comp1"/>
          <dgm:constr type="b" for="ch" forName="comp6" refType="b" refFor="ch" refForName="comp1"/>
          <dgm:constr type="w" for="ch" forName="comp7" refType="w" fact="0.15"/>
          <dgm:constr type="h" for="ch" forName="comp7" refType="w" refFor="ch" refForName="comp7"/>
          <dgm:constr type="ctrX" for="ch" forName="comp7" refType="ctrX" refFor="ch" refForName="comp1"/>
          <dgm:constr type="b" for="ch" forName="comp7" refType="b" refFor="ch" refForName="comp1"/>
          <dgm:constr type="primFontSz" for="des" ptType="node" op="equ" val="65"/>
        </dgm:constrLst>
      </dgm:else>
    </dgm:choose>
    <dgm:ruleLst/>
    <dgm:choose name="Name5">
      <dgm:if name="Name6" axis="ch" ptType="node" func="cnt" op="gte" val="1">
        <dgm:layoutNode name="comp1">
          <dgm:alg type="composite"/>
          <dgm:shape xmlns:r="http://schemas.openxmlformats.org/officeDocument/2006/relationships" r:blip="">
            <dgm:adjLst/>
          </dgm:shape>
          <dgm:presOf/>
          <dgm:choose name="Name7">
            <dgm:if name="Name8" axis="ch" ptType="node" func="cnt" op="equ" val="1">
              <dgm:constrLst>
                <dgm:constr type="w" for="ch" forName="circle1" refType="w"/>
                <dgm:constr type="h" for="ch" forName="circle1" refType="h"/>
                <dgm:constr type="ctrX" for="ch" forName="circle1" refType="w" fact="0.5"/>
                <dgm:constr type="ctrY" for="ch" forName="circle1" refType="h" fact="0.5"/>
                <dgm:constr type="ctrX" for="ch" forName="c1text" refType="w" fact="0.5"/>
                <dgm:constr type="ctrY" for="ch" forName="c1text" refType="h" fact="0.5"/>
                <dgm:constr type="w" for="ch" forName="c1text" refType="w" refFor="ch" refForName="circle1" fact="0.70711"/>
                <dgm:constr type="h" for="ch" forName="c1text" refType="h" refFor="ch" refForName="circle1" fact="0.5"/>
              </dgm:constrLst>
            </dgm:if>
            <dgm:if name="Name9" axis="ch" ptType="node" func="cnt" op="equ" val="2">
              <dgm:constrLst>
                <dgm:constr type="w" for="ch" forName="circle1" refType="w"/>
                <dgm:constr type="h" for="ch" forName="circle1" refType="h"/>
                <dgm:constr type="ctrX" for="ch" forName="circle1" refType="w" fact="0.5"/>
                <dgm:constr type="ctrY" for="ch" forName="circle1" refType="h" fact="0.5"/>
                <dgm:constr type="ctrX" for="ch" forName="c1text" refType="w" fact="0.5"/>
                <dgm:constr type="ctrY" for="ch" forName="c1text" refType="h" fact="0.16"/>
                <dgm:constr type="w" for="ch" forName="c1text" refType="w" refFor="ch" refForName="circle1" fact="0.525"/>
                <dgm:constr type="h" for="ch" forName="c1text" refType="h" refFor="ch" refForName="circle1" fact="0.17"/>
              </dgm:constrLst>
            </dgm:if>
            <dgm:if name="Name10" axis="ch" ptType="node" func="cnt" op="equ" val="3">
              <dgm:constrLst>
                <dgm:constr type="w" for="ch" forName="circle1" refType="w"/>
                <dgm:constr type="h" for="ch" forName="circle1" refType="h"/>
                <dgm:constr type="ctrX" for="ch" forName="circle1" refType="w" fact="0.5"/>
                <dgm:constr type="ctrY" for="ch" forName="circle1" refType="h" fact="0.5"/>
                <dgm:constr type="ctrX" for="ch" forName="c1text" refType="w" fact="0.5"/>
                <dgm:constr type="ctrY" for="ch" forName="c1text" refType="h" fact="0.125"/>
                <dgm:constr type="w" for="ch" forName="c1text" refType="w" refFor="ch" refForName="circle1" fact="0.3495"/>
                <dgm:constr type="h" for="ch" forName="c1text" refType="h" refFor="ch" refForName="circle1" fact="0.15"/>
              </dgm:constrLst>
            </dgm:if>
            <dgm:if name="Name11" axis="ch" ptType="node" func="cnt" op="equ" val="4">
              <dgm:constrLst>
                <dgm:constr type="w" for="ch" forName="circle1" refType="w"/>
                <dgm:constr type="h" for="ch" forName="circle1" refType="h"/>
                <dgm:constr type="ctrX" for="ch" forName="circle1" refType="w" fact="0.5"/>
                <dgm:constr type="ctrY" for="ch" forName="circle1" refType="h" fact="0.5"/>
                <dgm:constr type="ctrX" for="ch" forName="c1text" refType="w" fact="0.5"/>
                <dgm:constr type="ctrY" for="ch" forName="c1text" refType="h" fact="0.125"/>
                <dgm:constr type="w" for="ch" forName="c1text" refType="w" refFor="ch" refForName="circle1" fact="0.2796"/>
                <dgm:constr type="h" for="ch" forName="c1text" refType="h" refFor="ch" refForName="circle1" fact="0.15"/>
              </dgm:constrLst>
            </dgm:if>
            <dgm:if name="Name12" axis="ch" ptType="node" func="cnt" op="gte" val="5">
              <dgm:constrLst>
                <dgm:constr type="w" for="ch" forName="circle1" refType="w"/>
                <dgm:constr type="h" for="ch" forName="circle1" refType="h"/>
                <dgm:constr type="ctrX" for="ch" forName="circle1" refType="w" fact="0.5"/>
                <dgm:constr type="ctrY" for="ch" forName="circle1" refType="h" fact="0.5"/>
                <dgm:constr type="ctrX" for="ch" forName="c1text" refType="w" fact="0.5"/>
                <dgm:constr type="ctrY" for="ch" forName="c1text" refType="h" fact="0.1"/>
                <dgm:constr type="w" for="ch" forName="c1text" refType="w" refFor="ch" refForName="circle1" fact="0.375"/>
                <dgm:constr type="h" for="ch" forName="c1text" refType="h" refFor="ch" refForName="circle1" fact="0.1"/>
              </dgm:constrLst>
            </dgm:if>
            <dgm:else name="Name13"/>
          </dgm:choose>
          <dgm:ruleLst/>
          <dgm:layoutNode name="circle1" styleLbl="node1">
            <dgm:alg type="sp"/>
            <dgm:shape xmlns:r="http://schemas.openxmlformats.org/officeDocument/2006/relationships" type="ellipse" r:blip="">
              <dgm:adjLst/>
            </dgm:shape>
            <dgm:presOf axis="ch desOrSelf" ptType="node node" st="1 1" cnt="1 0"/>
            <dgm:constrLst>
              <dgm:constr type="h" refType="w"/>
            </dgm:constrLst>
            <dgm:ruleLst/>
          </dgm:layoutNode>
          <dgm:layoutNode name="c1text">
            <dgm:varLst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ch desOrSelf" ptType="node node" st="1 1" cnt="1 0"/>
            <dgm:constrLst/>
            <dgm:ruleLst>
              <dgm:rule type="primFontSz" val="5" fact="NaN" max="NaN"/>
            </dgm:ruleLst>
          </dgm:layoutNode>
        </dgm:layoutNode>
      </dgm:if>
      <dgm:else name="Name14"/>
    </dgm:choose>
    <dgm:choose name="Name15">
      <dgm:if name="Name16" axis="ch" ptType="node" func="cnt" op="gte" val="2">
        <dgm:layoutNode name="comp2">
          <dgm:alg type="composite"/>
          <dgm:shape xmlns:r="http://schemas.openxmlformats.org/officeDocument/2006/relationships" r:blip="">
            <dgm:adjLst/>
          </dgm:shape>
          <dgm:presOf/>
          <dgm:choose name="Name17">
            <dgm:if name="Name18" axis="ch" ptType="node" func="cnt" op="equ" val="2">
              <dgm:constrLst>
                <dgm:constr type="w" for="ch" forName="circle2" refType="w"/>
                <dgm:constr type="h" for="ch" forName="circle2" refType="h"/>
                <dgm:constr type="ctrX" for="ch" forName="circle2" refType="w" fact="0.5"/>
                <dgm:constr type="ctrY" for="ch" forName="circle2" refType="h" fact="0.5"/>
                <dgm:constr type="ctrX" for="ch" forName="c2text" refType="w" fact="0.5"/>
                <dgm:constr type="ctrY" for="ch" forName="c2text" refType="h" fact="0.5"/>
                <dgm:constr type="w" for="ch" forName="c2text" refType="w" refFor="ch" refForName="circle2" fact="0.70711"/>
                <dgm:constr type="h" for="ch" forName="c2text" refType="h" refFor="ch" refForName="circle2" fact="0.5"/>
              </dgm:constrLst>
            </dgm:if>
            <dgm:if name="Name19" axis="ch" ptType="node" func="cnt" op="equ" val="3">
              <dgm:constrLst>
                <dgm:constr type="w" for="ch" forName="circle2" refType="w"/>
                <dgm:constr type="h" for="ch" forName="circle2" refType="h"/>
                <dgm:constr type="ctrX" for="ch" forName="circle2" refType="w" fact="0.5"/>
                <dgm:constr type="ctrY" for="ch" forName="circle2" refType="h" fact="0.5"/>
                <dgm:constr type="ctrX" for="ch" forName="c2text" refType="w" fact="0.5"/>
                <dgm:constr type="ctrY" for="ch" forName="c2text" refType="h" fact="0.15625"/>
                <dgm:constr type="w" for="ch" forName="c2text" refType="w" refFor="ch" refForName="circle2" fact="0.466"/>
                <dgm:constr type="h" for="ch" forName="c2text" refType="h" refFor="ch" refForName="circle2" fact="0.1875"/>
              </dgm:constrLst>
            </dgm:if>
            <dgm:if name="Name20" axis="ch" ptType="node" func="cnt" op="equ" val="4">
              <dgm:constrLst>
                <dgm:constr type="w" for="ch" forName="circle2" refType="w"/>
                <dgm:constr type="h" for="ch" forName="circle2" refType="h"/>
                <dgm:constr type="ctrX" for="ch" forName="circle2" refType="w" fact="0.5"/>
                <dgm:constr type="ctrY" for="ch" forName="circle2" refType="h" fact="0.5"/>
                <dgm:constr type="ctrX" for="ch" forName="c2text" refType="w" fact="0.5"/>
                <dgm:constr type="ctrY" for="ch" forName="c2text" refType="h" fact="0.15"/>
                <dgm:constr type="w" for="ch" forName="c2text" refType="w" refFor="ch" refForName="circle2" fact="0.3495"/>
                <dgm:constr type="h" for="ch" forName="c2text" refType="h" refFor="ch" refForName="circle2" fact="0.18"/>
              </dgm:constrLst>
            </dgm:if>
            <dgm:if name="Name21" axis="ch" ptType="node" func="cnt" op="gte" val="5">
              <dgm:constrLst>
                <dgm:constr type="w" for="ch" forName="circle2" refType="w"/>
                <dgm:constr type="h" for="ch" forName="circle2" refType="h"/>
                <dgm:constr type="ctrX" for="ch" forName="circle2" refType="w" fact="0.5"/>
                <dgm:constr type="ctrY" for="ch" forName="circle2" refType="h" fact="0.5"/>
                <dgm:constr type="ctrX" for="ch" forName="c2text" refType="w" fact="0.5"/>
                <dgm:constr type="ctrY" for="ch" forName="c2text" refType="h" fact="0.115"/>
                <dgm:constr type="w" for="ch" forName="c2text" refType="w" refFor="ch" refForName="circle2" fact="0.43125"/>
                <dgm:constr type="h" for="ch" forName="c2text" refType="h" refFor="ch" refForName="circle2" fact="0.115"/>
              </dgm:constrLst>
            </dgm:if>
            <dgm:else name="Name22"/>
          </dgm:choose>
          <dgm:ruleLst/>
          <dgm:layoutNode name="circle2" styleLbl="node1">
            <dgm:alg type="sp"/>
            <dgm:shape xmlns:r="http://schemas.openxmlformats.org/officeDocument/2006/relationships" type="ellipse" r:blip="">
              <dgm:adjLst/>
            </dgm:shape>
            <dgm:presOf axis="ch desOrSelf" ptType="node node" st="2 1" cnt="1 0"/>
            <dgm:constrLst>
              <dgm:constr type="h" refType="w"/>
            </dgm:constrLst>
            <dgm:ruleLst/>
          </dgm:layoutNode>
          <dgm:layoutNode name="c2text">
            <dgm:varLst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ch desOrSelf" ptType="node node" st="2 1" cnt="1 0"/>
            <dgm:constrLst/>
            <dgm:ruleLst>
              <dgm:rule type="primFontSz" val="5" fact="NaN" max="NaN"/>
            </dgm:ruleLst>
          </dgm:layoutNode>
        </dgm:layoutNode>
      </dgm:if>
      <dgm:else name="Name23"/>
    </dgm:choose>
    <dgm:choose name="Name24">
      <dgm:if name="Name25" axis="ch" ptType="node" func="cnt" op="gte" val="3">
        <dgm:layoutNode name="comp3">
          <dgm:alg type="composite"/>
          <dgm:shape xmlns:r="http://schemas.openxmlformats.org/officeDocument/2006/relationships" r:blip="">
            <dgm:adjLst/>
          </dgm:shape>
          <dgm:presOf/>
          <dgm:choose name="Name26">
            <dgm:if name="Name27" axis="ch" ptType="node" func="cnt" op="equ" val="3">
              <dgm:constrLst>
                <dgm:constr type="w" for="ch" forName="circle3" refType="w"/>
                <dgm:constr type="h" for="ch" forName="circle3" refType="h"/>
                <dgm:constr type="ctrX" for="ch" forName="circle3" refType="w" fact="0.5"/>
                <dgm:constr type="ctrY" for="ch" forName="circle3" refType="h" fact="0.5"/>
                <dgm:constr type="ctrX" for="ch" forName="c3text" refType="w" fact="0.5"/>
                <dgm:constr type="ctrY" for="ch" forName="c3text" refType="h" fact="0.5"/>
                <dgm:constr type="w" for="ch" forName="c3text" refType="w" refFor="ch" refForName="circle3" fact="0.70711"/>
                <dgm:constr type="h" for="ch" forName="c3text" refType="h" refFor="ch" refForName="circle3" fact="0.5"/>
              </dgm:constrLst>
            </dgm:if>
            <dgm:if name="Name28" axis="ch" ptType="node" func="cnt" op="equ" val="4">
              <dgm:constrLst>
                <dgm:constr type="w" for="ch" forName="circle3" refType="w"/>
                <dgm:constr type="h" for="ch" forName="circle3" refType="h"/>
                <dgm:constr type="ctrX" for="ch" forName="circle3" refType="w" fact="0.5"/>
                <dgm:constr type="ctrY" for="ch" forName="circle3" refType="h" fact="0.5"/>
                <dgm:constr type="ctrX" for="ch" forName="c3text" refType="w" fact="0.5"/>
                <dgm:constr type="ctrY" for="ch" forName="c3text" refType="h" fact="0.1875"/>
                <dgm:constr type="w" for="ch" forName="c3text" refType="w" refFor="ch" refForName="circle3" fact="0.466"/>
                <dgm:constr type="h" for="ch" forName="c3text" refType="h" refFor="ch" refForName="circle3" fact="0.225"/>
              </dgm:constrLst>
            </dgm:if>
            <dgm:if name="Name29" axis="ch" ptType="node" func="cnt" op="gte" val="5">
              <dgm:constrLst>
                <dgm:constr type="w" for="ch" forName="circle3" refType="w"/>
                <dgm:constr type="h" for="ch" forName="circle3" refType="h"/>
                <dgm:constr type="ctrX" for="ch" forName="circle3" refType="w" fact="0.5"/>
                <dgm:constr type="ctrY" for="ch" forName="circle3" refType="h" fact="0.5"/>
                <dgm:constr type="ctrX" for="ch" forName="c3text" refType="w" fact="0.5"/>
                <dgm:constr type="ctrY" for="ch" forName="c3text" refType="h" fact="0.138"/>
                <dgm:constr type="w" for="ch" forName="c3text" refType="w" refFor="ch" refForName="circle3" fact="0.5175"/>
                <dgm:constr type="h" for="ch" forName="c3text" refType="h" refFor="ch" refForName="circle3" fact="0.138"/>
              </dgm:constrLst>
            </dgm:if>
            <dgm:else name="Name30"/>
          </dgm:choose>
          <dgm:ruleLst/>
          <dgm:layoutNode name="circle3" styleLbl="node1">
            <dgm:alg type="sp"/>
            <dgm:shape xmlns:r="http://schemas.openxmlformats.org/officeDocument/2006/relationships" type="ellipse" r:blip="">
              <dgm:adjLst/>
            </dgm:shape>
            <dgm:presOf axis="ch desOrSelf" ptType="node node" st="3 1" cnt="1 0"/>
            <dgm:constrLst>
              <dgm:constr type="h" refType="w"/>
            </dgm:constrLst>
            <dgm:ruleLst/>
          </dgm:layoutNode>
          <dgm:layoutNode name="c3text">
            <dgm:varLst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ch desOrSelf" ptType="node node" st="3 1" cnt="1 0"/>
            <dgm:constrLst/>
            <dgm:ruleLst>
              <dgm:rule type="primFontSz" val="5" fact="NaN" max="NaN"/>
            </dgm:ruleLst>
          </dgm:layoutNode>
        </dgm:layoutNode>
      </dgm:if>
      <dgm:else name="Name31"/>
    </dgm:choose>
    <dgm:choose name="Name32">
      <dgm:if name="Name33" axis="ch" ptType="node" func="cnt" op="gte" val="4">
        <dgm:layoutNode name="comp4">
          <dgm:alg type="composite"/>
          <dgm:shape xmlns:r="http://schemas.openxmlformats.org/officeDocument/2006/relationships" r:blip="">
            <dgm:adjLst/>
          </dgm:shape>
          <dgm:presOf/>
          <dgm:choose name="Name34">
            <dgm:if name="Name35" axis="ch" ptType="node" func="cnt" op="equ" val="4">
              <dgm:constrLst>
                <dgm:constr type="w" for="ch" forName="circle4" refType="w"/>
                <dgm:constr type="h" for="ch" forName="circle4" refType="h"/>
                <dgm:constr type="ctrX" for="ch" forName="circle4" refType="w" fact="0.5"/>
                <dgm:constr type="ctrY" for="ch" forName="circle4" refType="h" fact="0.5"/>
                <dgm:constr type="ctrX" for="ch" forName="c4text" refType="w" fact="0.5"/>
                <dgm:constr type="ctrY" for="ch" forName="c4text" refType="h" fact="0.5"/>
                <dgm:constr type="w" for="ch" forName="c4text" refType="w" refFor="ch" refForName="circle4" fact="0.70711"/>
                <dgm:constr type="h" for="ch" forName="c4text" refType="h" refFor="ch" refForName="circle4" fact="0.5"/>
              </dgm:constrLst>
            </dgm:if>
            <dgm:if name="Name36" axis="ch" ptType="node" func="cnt" op="gte" val="5">
              <dgm:constrLst>
                <dgm:constr type="w" for="ch" forName="circle4" refType="w"/>
                <dgm:constr type="h" for="ch" forName="circle4" refType="h"/>
                <dgm:constr type="ctrX" for="ch" forName="circle4" refType="w" fact="0.5"/>
                <dgm:constr type="ctrY" for="ch" forName="circle4" refType="h" fact="0.5"/>
                <dgm:constr type="ctrX" for="ch" forName="c4text" refType="w" fact="0.5"/>
                <dgm:constr type="ctrY" for="ch" forName="c4text" refType="h" fact="0.18"/>
                <dgm:constr type="w" for="ch" forName="c4text" refType="w" refFor="ch" refForName="circle4" fact="0.54"/>
                <dgm:constr type="h" for="ch" forName="c4text" refType="h" refFor="ch" refForName="circle4" fact="0.18"/>
              </dgm:constrLst>
            </dgm:if>
            <dgm:else name="Name37"/>
          </dgm:choose>
          <dgm:ruleLst/>
          <dgm:layoutNode name="circle4" styleLbl="node1">
            <dgm:alg type="sp"/>
            <dgm:shape xmlns:r="http://schemas.openxmlformats.org/officeDocument/2006/relationships" type="ellipse" r:blip="">
              <dgm:adjLst/>
            </dgm:shape>
            <dgm:presOf axis="ch desOrSelf" ptType="node node" st="4 1" cnt="1 0"/>
            <dgm:constrLst>
              <dgm:constr type="h" refType="w"/>
            </dgm:constrLst>
            <dgm:ruleLst/>
          </dgm:layoutNode>
          <dgm:layoutNode name="c4text">
            <dgm:varLst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ch desOrSelf" ptType="node node" st="4 1" cnt="1 0"/>
            <dgm:constrLst/>
            <dgm:ruleLst>
              <dgm:rule type="primFontSz" val="5" fact="NaN" max="NaN"/>
            </dgm:ruleLst>
          </dgm:layoutNode>
        </dgm:layoutNode>
      </dgm:if>
      <dgm:else name="Name38"/>
    </dgm:choose>
    <dgm:choose name="Name39">
      <dgm:if name="Name40" axis="ch" ptType="node" func="cnt" op="gte" val="5">
        <dgm:layoutNode name="comp5">
          <dgm:alg type="composite"/>
          <dgm:shape xmlns:r="http://schemas.openxmlformats.org/officeDocument/2006/relationships" r:blip="">
            <dgm:adjLst/>
          </dgm:shape>
          <dgm:presOf/>
          <dgm:choose name="Name41">
            <dgm:if name="Name42" axis="ch" ptType="node" func="cnt" op="equ" val="5">
              <dgm:constrLst>
                <dgm:constr type="w" for="ch" forName="circle5" refType="w"/>
                <dgm:constr type="h" for="ch" forName="circle5" refType="h"/>
                <dgm:constr type="ctrX" for="ch" forName="circle5" refType="w" fact="0.5"/>
                <dgm:constr type="ctrY" for="ch" forName="circle5" refType="h" fact="0.5"/>
                <dgm:constr type="ctrX" for="ch" forName="c5text" refType="w" fact="0.5"/>
                <dgm:constr type="ctrY" for="ch" forName="c5text" refType="h" fact="0.5"/>
                <dgm:constr type="w" for="ch" forName="c5text" refType="w" refFor="ch" refForName="circle5" fact="0.70711"/>
                <dgm:constr type="h" for="ch" forName="c5text" refType="h" refFor="ch" refForName="circle5" fact="0.5"/>
              </dgm:constrLst>
            </dgm:if>
            <dgm:if name="Name43" axis="ch" ptType="node" func="cnt" op="gte" val="6">
              <dgm:constrLst>
                <dgm:constr type="w" for="ch" forName="circle5" refType="w"/>
                <dgm:constr type="h" for="ch" forName="circle5" refType="h"/>
                <dgm:constr type="ctrX" for="ch" forName="circle5" refType="w" fact="0.5"/>
                <dgm:constr type="ctrY" for="ch" forName="circle5" refType="h" fact="0.5"/>
                <dgm:constr type="ctrX" for="ch" forName="c5text" refType="w" fact="0.5"/>
                <dgm:constr type="ctrY" for="ch" forName="c5text" refType="h" fact="0.25"/>
                <dgm:constr type="w" for="ch" forName="c5text" refType="w" refFor="ch" refForName="circle5" fact="0.65"/>
                <dgm:constr type="h" for="ch" forName="c5text" refType="h" refFor="ch" refForName="circle5" fact="0.25"/>
              </dgm:constrLst>
            </dgm:if>
            <dgm:else name="Name44"/>
          </dgm:choose>
          <dgm:ruleLst/>
          <dgm:layoutNode name="circle5" styleLbl="node1">
            <dgm:alg type="sp"/>
            <dgm:shape xmlns:r="http://schemas.openxmlformats.org/officeDocument/2006/relationships" type="ellipse" r:blip="">
              <dgm:adjLst/>
            </dgm:shape>
            <dgm:presOf axis="ch desOrSelf" ptType="node node" st="5 1" cnt="1 0"/>
            <dgm:constrLst>
              <dgm:constr type="h" refType="w"/>
            </dgm:constrLst>
            <dgm:ruleLst/>
          </dgm:layoutNode>
          <dgm:layoutNode name="c5text">
            <dgm:varLst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ch desOrSelf" ptType="node node" st="5 1" cnt="1 0"/>
            <dgm:constrLst/>
            <dgm:ruleLst>
              <dgm:rule type="primFontSz" val="5" fact="NaN" max="NaN"/>
            </dgm:ruleLst>
          </dgm:layoutNode>
        </dgm:layoutNode>
      </dgm:if>
      <dgm:else name="Name45"/>
    </dgm:choose>
    <dgm:choose name="Name46">
      <dgm:if name="Name47" axis="ch" ptType="node" func="cnt" op="gte" val="6">
        <dgm:layoutNode name="comp6">
          <dgm:alg type="composite"/>
          <dgm:shape xmlns:r="http://schemas.openxmlformats.org/officeDocument/2006/relationships" r:blip="">
            <dgm:adjLst/>
          </dgm:shape>
          <dgm:presOf/>
          <dgm:choose name="Name48">
            <dgm:if name="Name49" axis="ch" ptType="node" func="cnt" op="equ" val="6">
              <dgm:constrLst>
                <dgm:constr type="w" for="ch" forName="circle6" refType="w"/>
                <dgm:constr type="h" for="ch" forName="circle6" refType="h"/>
                <dgm:constr type="ctrX" for="ch" forName="circle6" refType="w" fact="0.5"/>
                <dgm:constr type="ctrY" for="ch" forName="circle6" refType="h" fact="0.5"/>
                <dgm:constr type="ctrX" for="ch" forName="c6text" refType="w" fact="0.5"/>
                <dgm:constr type="ctrY" for="ch" forName="c6text" refType="h" fact="0.5"/>
                <dgm:constr type="w" for="ch" forName="c6text" refType="w" refFor="ch" refForName="circle6" fact="0.70711"/>
                <dgm:constr type="h" for="ch" forName="c6text" refType="h" refFor="ch" refForName="circle6" fact="0.5"/>
              </dgm:constrLst>
            </dgm:if>
            <dgm:if name="Name50" axis="ch" ptType="node" func="cnt" op="gte" val="7">
              <dgm:constrLst>
                <dgm:constr type="w" for="ch" forName="circle6" refType="w"/>
                <dgm:constr type="h" for="ch" forName="circle6" refType="h"/>
                <dgm:constr type="ctrX" for="ch" forName="circle6" refType="w" fact="0.5"/>
                <dgm:constr type="ctrY" for="ch" forName="circle6" refType="h" fact="0.5"/>
                <dgm:constr type="ctrX" for="ch" forName="c6text" refType="w" fact="0.5"/>
                <dgm:constr type="ctrY" for="ch" forName="c6text" refType="h" fact="0.27"/>
                <dgm:constr type="w" for="ch" forName="c6text" refType="w" refFor="ch" refForName="circle6" fact="0.68"/>
                <dgm:constr type="h" for="ch" forName="c6text" refType="h" refFor="ch" refForName="circle6" fact="0.241"/>
              </dgm:constrLst>
            </dgm:if>
            <dgm:else name="Name51"/>
          </dgm:choose>
          <dgm:ruleLst/>
          <dgm:layoutNode name="circle6" styleLbl="node1">
            <dgm:alg type="sp"/>
            <dgm:shape xmlns:r="http://schemas.openxmlformats.org/officeDocument/2006/relationships" type="ellipse" r:blip="">
              <dgm:adjLst/>
            </dgm:shape>
            <dgm:presOf axis="ch desOrSelf" ptType="node node" st="6 1" cnt="1 0"/>
            <dgm:constrLst>
              <dgm:constr type="h" refType="w"/>
            </dgm:constrLst>
            <dgm:ruleLst/>
          </dgm:layoutNode>
          <dgm:layoutNode name="c6text">
            <dgm:varLst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ch desOrSelf" ptType="node node" st="6 1" cnt="1 0"/>
            <dgm:constrLst/>
            <dgm:ruleLst>
              <dgm:rule type="primFontSz" val="5" fact="NaN" max="NaN"/>
            </dgm:ruleLst>
          </dgm:layoutNode>
        </dgm:layoutNode>
      </dgm:if>
      <dgm:else name="Name52"/>
    </dgm:choose>
    <dgm:choose name="Name53">
      <dgm:if name="Name54" axis="ch" ptType="node" func="cnt" op="gte" val="7">
        <dgm:layoutNode name="comp7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w" for="ch" forName="circle7" refType="w"/>
            <dgm:constr type="h" for="ch" forName="circle7" refType="h"/>
            <dgm:constr type="ctrX" for="ch" forName="circle7" refType="w" fact="0.5"/>
            <dgm:constr type="ctrY" for="ch" forName="circle7" refType="h" fact="0.5"/>
            <dgm:constr type="ctrX" for="ch" forName="c7text" refType="w" fact="0.5"/>
            <dgm:constr type="ctrY" for="ch" forName="c7text" refType="h" fact="0.5"/>
            <dgm:constr type="w" for="ch" forName="c7text" refType="w" refFor="ch" refForName="circle7" fact="0.70711"/>
            <dgm:constr type="h" for="ch" forName="c7text" refType="h" refFor="ch" refForName="circle7" fact="0.5"/>
          </dgm:constrLst>
          <dgm:ruleLst/>
          <dgm:layoutNode name="circle7" styleLbl="node1">
            <dgm:alg type="sp"/>
            <dgm:shape xmlns:r="http://schemas.openxmlformats.org/officeDocument/2006/relationships" type="ellipse" r:blip="">
              <dgm:adjLst/>
            </dgm:shape>
            <dgm:presOf axis="ch desOrSelf" ptType="node node" st="7 1" cnt="1 0"/>
            <dgm:constrLst>
              <dgm:constr type="h" refType="w"/>
            </dgm:constrLst>
            <dgm:ruleLst/>
          </dgm:layoutNode>
          <dgm:layoutNode name="c7text">
            <dgm:varLst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ch desOrSelf" ptType="node node" st="7 1" cnt="1 0"/>
            <dgm:constrLst/>
            <dgm:ruleLst>
              <dgm:rule type="primFontSz" val="5" fact="NaN" max="NaN"/>
            </dgm:ruleLst>
          </dgm:layoutNode>
        </dgm:layoutNode>
      </dgm:if>
      <dgm:else name="Name55"/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3">
  <dgm:title val=""/>
  <dgm:desc val=""/>
  <dgm:catLst>
    <dgm:cat type="simple" pri="103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lnNode1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dk1"/>
      </a:fontRef>
    </dgm:style>
  </dgm:styleLbl>
  <dgm:styleLbl name="venn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node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1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2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3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asst4">
    <dgm:scene3d>
      <a:camera prst="orthographicFront"/>
      <a:lightRig rig="flat" dir="t"/>
    </dgm:scene3d>
    <dgm:sp3d prstMaterial="dkEdge">
      <a:bevelT w="8200" h="38100"/>
    </dgm:sp3d>
    <dgm:txPr/>
    <dgm:style>
      <a:lnRef idx="0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>
        <a:schemeClr val="dk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prstMaterial="dkEdge">
      <a:bevelT w="8200" h="38100"/>
    </dgm:sp3d>
    <dgm:txPr/>
    <dgm:style>
      <a:lnRef idx="1">
        <a:scrgbClr r="0" g="0" b="0"/>
      </a:lnRef>
      <a:fillRef idx="2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0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10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wmf"/></Relationships>
</file>

<file path=ppt/drawings/_rels/vmlDrawing10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wmf"/></Relationships>
</file>

<file path=ppt/drawings/_rels/vmlDrawing10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10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10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10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wmf"/></Relationships>
</file>

<file path=ppt/drawings/_rels/vmlDrawing10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drawings/_rels/vmlDrawing10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8.wmf"/></Relationships>
</file>

<file path=ppt/drawings/_rels/vmlDrawing10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wmf"/></Relationships>
</file>

<file path=ppt/drawings/_rels/vmlDrawing1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wmf"/></Relationships>
</file>

<file path=ppt/drawings/_rels/vmlDrawing1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wmf"/></Relationships>
</file>

<file path=ppt/drawings/_rels/vmlDrawing1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drawings/_rels/vmlDrawing1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wmf"/></Relationships>
</file>

<file path=ppt/drawings/_rels/vmlDrawing1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1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6.wmf"/></Relationships>
</file>

<file path=ppt/drawings/_rels/vmlDrawing1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7.wmf"/></Relationships>
</file>

<file path=ppt/drawings/_rels/vmlDrawing1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8.wmf"/></Relationships>
</file>

<file path=ppt/drawings/_rels/vmlDrawing1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0.wmf"/></Relationships>
</file>

<file path=ppt/drawings/_rels/vmlDrawing1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1.wmf"/></Relationships>
</file>

<file path=ppt/drawings/_rels/vmlDrawing1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wmf"/></Relationships>
</file>

<file path=ppt/drawings/_rels/vmlDrawing1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wmf"/></Relationships>
</file>

<file path=ppt/drawings/_rels/vmlDrawing1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4.wmf"/></Relationships>
</file>

<file path=ppt/drawings/_rels/vmlDrawing1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5.wmf"/></Relationships>
</file>

<file path=ppt/drawings/_rels/vmlDrawing1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6.wmf"/></Relationships>
</file>

<file path=ppt/drawings/_rels/vmlDrawing1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1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8.wmf"/></Relationships>
</file>

<file path=ppt/drawings/_rels/vmlDrawing1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0.wmf"/></Relationships>
</file>

<file path=ppt/drawings/_rels/vmlDrawing1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1.wmf"/></Relationships>
</file>

<file path=ppt/drawings/_rels/vmlDrawing1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wmf"/></Relationships>
</file>

<file path=ppt/drawings/_rels/vmlDrawing1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3.wmf"/></Relationships>
</file>

<file path=ppt/drawings/_rels/vmlDrawing1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4.wmf"/></Relationships>
</file>

<file path=ppt/drawings/_rels/vmlDrawing1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5.wmf"/></Relationships>
</file>

<file path=ppt/drawings/_rels/vmlDrawing1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6.wmf"/></Relationships>
</file>

<file path=ppt/drawings/_rels/vmlDrawing1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7.wmf"/></Relationships>
</file>

<file path=ppt/drawings/_rels/vmlDrawing1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8.wmf"/></Relationships>
</file>

<file path=ppt/drawings/_rels/vmlDrawing1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0.wmf"/></Relationships>
</file>

<file path=ppt/drawings/_rels/vmlDrawing1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1.wmf"/></Relationships>
</file>

<file path=ppt/drawings/_rels/vmlDrawing1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2.wmf"/></Relationships>
</file>

<file path=ppt/drawings/_rels/vmlDrawing1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3.wmf"/></Relationships>
</file>

<file path=ppt/drawings/_rels/vmlDrawing1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4.wmf"/></Relationships>
</file>

<file path=ppt/drawings/_rels/vmlDrawing1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5.wmf"/></Relationships>
</file>

<file path=ppt/drawings/_rels/vmlDrawing1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6.wmf"/></Relationships>
</file>

<file path=ppt/drawings/_rels/vmlDrawing1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7.wmf"/></Relationships>
</file>

<file path=ppt/drawings/_rels/vmlDrawing1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8.wmf"/></Relationships>
</file>

<file path=ppt/drawings/_rels/vmlDrawing1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0.wmf"/></Relationships>
</file>

<file path=ppt/drawings/_rels/vmlDrawing1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1.wmf"/></Relationships>
</file>

<file path=ppt/drawings/_rels/vmlDrawing1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2.wmf"/></Relationships>
</file>

<file path=ppt/drawings/_rels/vmlDrawing1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3.wmf"/></Relationships>
</file>

<file path=ppt/drawings/_rels/vmlDrawing1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5.wmf"/></Relationships>
</file>

<file path=ppt/drawings/_rels/vmlDrawing1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6.wmf"/></Relationships>
</file>

<file path=ppt/drawings/_rels/vmlDrawing1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7.wmf"/></Relationships>
</file>

<file path=ppt/drawings/_rels/vmlDrawing1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8.wmf"/></Relationships>
</file>

<file path=ppt/drawings/_rels/vmlDrawing1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9.wmf"/></Relationships>
</file>

<file path=ppt/drawings/_rels/vmlDrawing1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0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1.wmf"/></Relationships>
</file>

<file path=ppt/drawings/_rels/vmlDrawing1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2.wmf"/></Relationships>
</file>

<file path=ppt/drawings/_rels/vmlDrawing1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3.wmf"/></Relationships>
</file>

<file path=ppt/drawings/_rels/vmlDrawing1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4.wmf"/></Relationships>
</file>

<file path=ppt/drawings/_rels/vmlDrawing1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5.wmf"/></Relationships>
</file>

<file path=ppt/drawings/_rels/vmlDrawing1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6.wmf"/></Relationships>
</file>

<file path=ppt/drawings/_rels/vmlDrawing1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5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5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wmf"/></Relationships>
</file>

<file path=ppt/drawings/_rels/vmlDrawing5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5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5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6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6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drawings/_rels/vmlDrawing6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6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6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6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6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7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7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wmf"/></Relationships>
</file>

<file path=ppt/drawings/_rels/vmlDrawing7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7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7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7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7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7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7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8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8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8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8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8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8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8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111.wmf"/><Relationship Id="rId11" Type="http://schemas.openxmlformats.org/officeDocument/2006/relationships/image" Target="../media/image116.wmf"/><Relationship Id="rId5" Type="http://schemas.openxmlformats.org/officeDocument/2006/relationships/image" Target="../media/image110.wmf"/><Relationship Id="rId10" Type="http://schemas.openxmlformats.org/officeDocument/2006/relationships/image" Target="../media/image115.wmf"/><Relationship Id="rId4" Type="http://schemas.openxmlformats.org/officeDocument/2006/relationships/image" Target="../media/image109.wmf"/><Relationship Id="rId9" Type="http://schemas.openxmlformats.org/officeDocument/2006/relationships/image" Target="../media/image114.wmf"/></Relationships>
</file>

<file path=ppt/drawings/_rels/vmlDrawing8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8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wmf"/></Relationships>
</file>

<file path=ppt/drawings/_rels/vmlDrawing9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9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9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9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4.wmf"/></Relationships>
</file>

<file path=ppt/drawings/_rels/vmlDrawing9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wmf"/></Relationships>
</file>

<file path=ppt/drawings/_rels/vmlDrawing9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9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9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8.wmf"/></Relationships>
</file>

<file path=ppt/drawings/_rels/vmlDrawing9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o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Marcador de Posição d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3DE1C5-6D46-4793-99E7-2619E563FD42}" type="datetimeFigureOut">
              <a:rPr lang="en-US" smtClean="0"/>
              <a:t>4/22/2020</a:t>
            </a:fld>
            <a:endParaRPr lang="en-US"/>
          </a:p>
        </p:txBody>
      </p:sp>
      <p:sp>
        <p:nvSpPr>
          <p:cNvPr id="4" name="Marcador de Posição da Imagem do Diapositivo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Marcador de Posição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6" name="Marcador de Posição do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Marcador de Posição do Número do Diapositivo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C044830-16ED-4967-A957-44534B2F7B9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07905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o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BD45FAB-E032-45E9-BDDE-94040850A38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PT"/>
              <a:t>Clique para editar o estilo de título do Modelo Global</a:t>
            </a:r>
            <a:endParaRPr lang="en-US"/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052D29A5-4B72-45F9-9DF8-3D16A5130AF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PT"/>
              <a:t>Clique para editar o estilo de subtítulo do Modelo Global</a:t>
            </a:r>
            <a:endParaRPr lang="en-US"/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D330DA69-CA20-4942-8A05-C227D952FF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637602-1B8C-4CF2-AE97-9468928524F2}" type="datetimeFigureOut">
              <a:rPr lang="en-US" smtClean="0"/>
              <a:t>4/22/2020</a:t>
            </a:fld>
            <a:endParaRPr lang="en-US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699454B7-EB55-4249-87A2-698A911F94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33067294-A902-40F4-AD75-297ED72C26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0529CE-244C-41DC-A99E-EA43B256F97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437024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641B562-74A3-4A2E-8F7F-E9F5F6FD3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  <a:endParaRPr lang="en-US"/>
          </a:p>
        </p:txBody>
      </p:sp>
      <p:sp>
        <p:nvSpPr>
          <p:cNvPr id="3" name="Marcador de Posição de Texto Vertical 2">
            <a:extLst>
              <a:ext uri="{FF2B5EF4-FFF2-40B4-BE49-F238E27FC236}">
                <a16:creationId xmlns:a16="http://schemas.microsoft.com/office/drawing/2014/main" id="{945312D0-FEB1-43F3-BBE9-38FB28FB2EC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D282CCC0-81FC-4348-8F69-CA02123CAB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637602-1B8C-4CF2-AE97-9468928524F2}" type="datetimeFigureOut">
              <a:rPr lang="en-US" smtClean="0"/>
              <a:t>4/22/2020</a:t>
            </a:fld>
            <a:endParaRPr lang="en-US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39C299D2-1661-493D-9C81-30C220A9A6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C0F89A4A-9F22-4638-AA20-B21447D75C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0529CE-244C-41DC-A99E-EA43B256F97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96892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e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90D35D78-AF64-417C-ABB6-19FD4A2B101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PT"/>
              <a:t>Clique para editar o estilo de título do Modelo Global</a:t>
            </a:r>
            <a:endParaRPr lang="en-US"/>
          </a:p>
        </p:txBody>
      </p:sp>
      <p:sp>
        <p:nvSpPr>
          <p:cNvPr id="3" name="Marcador de Posição de Texto Vertical 2">
            <a:extLst>
              <a:ext uri="{FF2B5EF4-FFF2-40B4-BE49-F238E27FC236}">
                <a16:creationId xmlns:a16="http://schemas.microsoft.com/office/drawing/2014/main" id="{CB3943D3-08B8-4937-8D73-473160BD368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18B2C7A0-49D5-4D3B-BE0C-F038E1B197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637602-1B8C-4CF2-AE97-9468928524F2}" type="datetimeFigureOut">
              <a:rPr lang="en-US" smtClean="0"/>
              <a:t>4/22/2020</a:t>
            </a:fld>
            <a:endParaRPr lang="en-US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2C700AF8-17D4-467F-AA52-5F33EA5698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DD84542F-D256-49A5-BF43-6FB25E61D9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0529CE-244C-41DC-A99E-EA43B256F97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5050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Obje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FB93B16-F8D9-4451-8A40-715CB717E1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  <a:endParaRPr lang="en-US"/>
          </a:p>
        </p:txBody>
      </p:sp>
      <p:sp>
        <p:nvSpPr>
          <p:cNvPr id="3" name="Marcador de Posição de Conteúdo 2">
            <a:extLst>
              <a:ext uri="{FF2B5EF4-FFF2-40B4-BE49-F238E27FC236}">
                <a16:creationId xmlns:a16="http://schemas.microsoft.com/office/drawing/2014/main" id="{0F72B608-9AB6-4D12-8A2C-FFA256915C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4ADA8141-7907-4C77-9F69-41417149A8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637602-1B8C-4CF2-AE97-9468928524F2}" type="datetimeFigureOut">
              <a:rPr lang="en-US" smtClean="0"/>
              <a:t>4/22/2020</a:t>
            </a:fld>
            <a:endParaRPr lang="en-US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8803FB22-6921-4089-830C-0AF63FE96E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F707B474-87F4-4B13-B0C2-F0E34B947D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0529CE-244C-41DC-A99E-EA43B256F97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2453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c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AC1FBB9-C7E6-4FEB-A1B9-06435D9A37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PT"/>
              <a:t>Clique para editar o estilo de título do Modelo Global</a:t>
            </a:r>
            <a:endParaRPr lang="en-US"/>
          </a:p>
        </p:txBody>
      </p:sp>
      <p:sp>
        <p:nvSpPr>
          <p:cNvPr id="3" name="Marcador de Posição do Texto 2">
            <a:extLst>
              <a:ext uri="{FF2B5EF4-FFF2-40B4-BE49-F238E27FC236}">
                <a16:creationId xmlns:a16="http://schemas.microsoft.com/office/drawing/2014/main" id="{B0C57D67-5E45-45BE-8CCE-B426E49F29A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6332C7DF-1F93-4288-906F-4D23B8C4813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637602-1B8C-4CF2-AE97-9468928524F2}" type="datetimeFigureOut">
              <a:rPr lang="en-US" smtClean="0"/>
              <a:t>4/22/2020</a:t>
            </a:fld>
            <a:endParaRPr lang="en-US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052CB48A-733F-453C-AC0F-51FFA8488E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BB61B141-40DC-4062-9414-762BD5F71C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0529CE-244C-41DC-A99E-EA43B256F97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69872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údo Dup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65F6A2D-4EC3-4C6F-ABA4-20B9FC0DEA1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  <a:endParaRPr lang="en-US"/>
          </a:p>
        </p:txBody>
      </p:sp>
      <p:sp>
        <p:nvSpPr>
          <p:cNvPr id="3" name="Marcador de Posição de Conteúdo 2">
            <a:extLst>
              <a:ext uri="{FF2B5EF4-FFF2-40B4-BE49-F238E27FC236}">
                <a16:creationId xmlns:a16="http://schemas.microsoft.com/office/drawing/2014/main" id="{92B53FE0-8F22-4BCA-918D-77D0EA5E624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4" name="Marcador de Posição de Conteúdo 3">
            <a:extLst>
              <a:ext uri="{FF2B5EF4-FFF2-40B4-BE49-F238E27FC236}">
                <a16:creationId xmlns:a16="http://schemas.microsoft.com/office/drawing/2014/main" id="{9AFB07F4-20FF-4C0D-9809-B5D22BD7520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5" name="Marcador de Posição da Data 4">
            <a:extLst>
              <a:ext uri="{FF2B5EF4-FFF2-40B4-BE49-F238E27FC236}">
                <a16:creationId xmlns:a16="http://schemas.microsoft.com/office/drawing/2014/main" id="{2174F204-AC01-4E33-BC3D-43441F93B4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637602-1B8C-4CF2-AE97-9468928524F2}" type="datetimeFigureOut">
              <a:rPr lang="en-US" smtClean="0"/>
              <a:t>4/22/2020</a:t>
            </a:fld>
            <a:endParaRPr lang="en-US"/>
          </a:p>
        </p:txBody>
      </p:sp>
      <p:sp>
        <p:nvSpPr>
          <p:cNvPr id="6" name="Marcador de Posição do Rodapé 5">
            <a:extLst>
              <a:ext uri="{FF2B5EF4-FFF2-40B4-BE49-F238E27FC236}">
                <a16:creationId xmlns:a16="http://schemas.microsoft.com/office/drawing/2014/main" id="{CE3A977E-1D63-45CE-AD1D-DB10EFBF2C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Marcador de Posição do Número do Diapositivo 6">
            <a:extLst>
              <a:ext uri="{FF2B5EF4-FFF2-40B4-BE49-F238E27FC236}">
                <a16:creationId xmlns:a16="http://schemas.microsoft.com/office/drawing/2014/main" id="{C4816189-7EA9-4170-9D60-716E23893E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0529CE-244C-41DC-A99E-EA43B256F97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0975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4D04004-EA18-4987-B7DC-14AC5CB9C4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PT"/>
              <a:t>Clique para editar o estilo de título do Modelo Global</a:t>
            </a:r>
            <a:endParaRPr lang="en-US"/>
          </a:p>
        </p:txBody>
      </p:sp>
      <p:sp>
        <p:nvSpPr>
          <p:cNvPr id="3" name="Marcador de Posição do Texto 2">
            <a:extLst>
              <a:ext uri="{FF2B5EF4-FFF2-40B4-BE49-F238E27FC236}">
                <a16:creationId xmlns:a16="http://schemas.microsoft.com/office/drawing/2014/main" id="{657CD38F-C7F9-4385-8278-E80A0AE0300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4" name="Marcador de Posição de Conteúdo 3">
            <a:extLst>
              <a:ext uri="{FF2B5EF4-FFF2-40B4-BE49-F238E27FC236}">
                <a16:creationId xmlns:a16="http://schemas.microsoft.com/office/drawing/2014/main" id="{113D7AA6-C3D3-4BCD-95F2-671D20616EF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5" name="Marcador de Posição do Texto 4">
            <a:extLst>
              <a:ext uri="{FF2B5EF4-FFF2-40B4-BE49-F238E27FC236}">
                <a16:creationId xmlns:a16="http://schemas.microsoft.com/office/drawing/2014/main" id="{6114954B-4AD6-4453-A2BA-C733D2EFA61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6" name="Marcador de Posição de Conteúdo 5">
            <a:extLst>
              <a:ext uri="{FF2B5EF4-FFF2-40B4-BE49-F238E27FC236}">
                <a16:creationId xmlns:a16="http://schemas.microsoft.com/office/drawing/2014/main" id="{21FEED2D-730A-4BFB-977F-A0E021F2727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7" name="Marcador de Posição da Data 6">
            <a:extLst>
              <a:ext uri="{FF2B5EF4-FFF2-40B4-BE49-F238E27FC236}">
                <a16:creationId xmlns:a16="http://schemas.microsoft.com/office/drawing/2014/main" id="{C184A2C4-8C82-4D6A-8C2C-A118B9177D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637602-1B8C-4CF2-AE97-9468928524F2}" type="datetimeFigureOut">
              <a:rPr lang="en-US" smtClean="0"/>
              <a:t>4/22/2020</a:t>
            </a:fld>
            <a:endParaRPr lang="en-US"/>
          </a:p>
        </p:txBody>
      </p:sp>
      <p:sp>
        <p:nvSpPr>
          <p:cNvPr id="8" name="Marcador de Posição do Rodapé 7">
            <a:extLst>
              <a:ext uri="{FF2B5EF4-FFF2-40B4-BE49-F238E27FC236}">
                <a16:creationId xmlns:a16="http://schemas.microsoft.com/office/drawing/2014/main" id="{F1B4016D-009E-4FB6-BED6-CD64363744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Marcador de Posição do Número do Diapositivo 8">
            <a:extLst>
              <a:ext uri="{FF2B5EF4-FFF2-40B4-BE49-F238E27FC236}">
                <a16:creationId xmlns:a16="http://schemas.microsoft.com/office/drawing/2014/main" id="{C723EAE1-9AC9-461F-9AB5-25BAA35EEE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0529CE-244C-41DC-A99E-EA43B256F97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61756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558C0D6-7607-4814-9719-4A1D325C56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  <a:endParaRPr lang="en-US"/>
          </a:p>
        </p:txBody>
      </p:sp>
      <p:sp>
        <p:nvSpPr>
          <p:cNvPr id="3" name="Marcador de Posição da Data 2">
            <a:extLst>
              <a:ext uri="{FF2B5EF4-FFF2-40B4-BE49-F238E27FC236}">
                <a16:creationId xmlns:a16="http://schemas.microsoft.com/office/drawing/2014/main" id="{17A69D1C-0824-4939-905F-B7CBABD266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637602-1B8C-4CF2-AE97-9468928524F2}" type="datetimeFigureOut">
              <a:rPr lang="en-US" smtClean="0"/>
              <a:t>4/22/2020</a:t>
            </a:fld>
            <a:endParaRPr lang="en-US"/>
          </a:p>
        </p:txBody>
      </p:sp>
      <p:sp>
        <p:nvSpPr>
          <p:cNvPr id="4" name="Marcador de Posição do Rodapé 3">
            <a:extLst>
              <a:ext uri="{FF2B5EF4-FFF2-40B4-BE49-F238E27FC236}">
                <a16:creationId xmlns:a16="http://schemas.microsoft.com/office/drawing/2014/main" id="{2430286C-7A18-4A55-94C4-A0E2E5FA1B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Marcador de Posição do Número do Diapositivo 4">
            <a:extLst>
              <a:ext uri="{FF2B5EF4-FFF2-40B4-BE49-F238E27FC236}">
                <a16:creationId xmlns:a16="http://schemas.microsoft.com/office/drawing/2014/main" id="{0C07CB1E-BA56-40C0-A257-8B4C6ED944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0529CE-244C-41DC-A99E-EA43B256F97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19623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Data 1">
            <a:extLst>
              <a:ext uri="{FF2B5EF4-FFF2-40B4-BE49-F238E27FC236}">
                <a16:creationId xmlns:a16="http://schemas.microsoft.com/office/drawing/2014/main" id="{31C9E118-E58F-4784-95BB-FB5808FEE9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637602-1B8C-4CF2-AE97-9468928524F2}" type="datetimeFigureOut">
              <a:rPr lang="en-US" smtClean="0"/>
              <a:t>4/22/2020</a:t>
            </a:fld>
            <a:endParaRPr lang="en-US"/>
          </a:p>
        </p:txBody>
      </p:sp>
      <p:sp>
        <p:nvSpPr>
          <p:cNvPr id="3" name="Marcador de Posição do Rodapé 2">
            <a:extLst>
              <a:ext uri="{FF2B5EF4-FFF2-40B4-BE49-F238E27FC236}">
                <a16:creationId xmlns:a16="http://schemas.microsoft.com/office/drawing/2014/main" id="{55BAD558-8767-4F94-BA0A-7211539C85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Marcador de Posição do Número do Diapositivo 3">
            <a:extLst>
              <a:ext uri="{FF2B5EF4-FFF2-40B4-BE49-F238E27FC236}">
                <a16:creationId xmlns:a16="http://schemas.microsoft.com/office/drawing/2014/main" id="{2605F289-A171-4B08-AB48-87052D87D5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0529CE-244C-41DC-A99E-EA43B256F97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5810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6CFF48D-290C-4A8A-BC24-DA0CDDE95D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PT"/>
              <a:t>Clique para editar o estilo de título do Modelo Global</a:t>
            </a:r>
            <a:endParaRPr lang="en-US"/>
          </a:p>
        </p:txBody>
      </p:sp>
      <p:sp>
        <p:nvSpPr>
          <p:cNvPr id="3" name="Marcador de Posição de Conteúdo 2">
            <a:extLst>
              <a:ext uri="{FF2B5EF4-FFF2-40B4-BE49-F238E27FC236}">
                <a16:creationId xmlns:a16="http://schemas.microsoft.com/office/drawing/2014/main" id="{7CCF4481-5606-4891-A563-267D838300F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4" name="Marcador de Posição do Texto 3">
            <a:extLst>
              <a:ext uri="{FF2B5EF4-FFF2-40B4-BE49-F238E27FC236}">
                <a16:creationId xmlns:a16="http://schemas.microsoft.com/office/drawing/2014/main" id="{84D2DBD8-06CD-4434-B639-EE50B172EE8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5" name="Marcador de Posição da Data 4">
            <a:extLst>
              <a:ext uri="{FF2B5EF4-FFF2-40B4-BE49-F238E27FC236}">
                <a16:creationId xmlns:a16="http://schemas.microsoft.com/office/drawing/2014/main" id="{309CE0A9-63F6-4ADD-8609-A76ACECD74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637602-1B8C-4CF2-AE97-9468928524F2}" type="datetimeFigureOut">
              <a:rPr lang="en-US" smtClean="0"/>
              <a:t>4/22/2020</a:t>
            </a:fld>
            <a:endParaRPr lang="en-US"/>
          </a:p>
        </p:txBody>
      </p:sp>
      <p:sp>
        <p:nvSpPr>
          <p:cNvPr id="6" name="Marcador de Posição do Rodapé 5">
            <a:extLst>
              <a:ext uri="{FF2B5EF4-FFF2-40B4-BE49-F238E27FC236}">
                <a16:creationId xmlns:a16="http://schemas.microsoft.com/office/drawing/2014/main" id="{3DA40182-7E56-4549-A06B-E3E3D7F999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Marcador de Posição do Número do Diapositivo 6">
            <a:extLst>
              <a:ext uri="{FF2B5EF4-FFF2-40B4-BE49-F238E27FC236}">
                <a16:creationId xmlns:a16="http://schemas.microsoft.com/office/drawing/2014/main" id="{92774A22-D2D1-45E5-99EF-0BBF4E1A99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0529CE-244C-41DC-A99E-EA43B256F97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157228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3002D2B-806C-4901-837F-FE93E7149A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PT"/>
              <a:t>Clique para editar o estilo de título do Modelo Global</a:t>
            </a:r>
            <a:endParaRPr lang="en-US"/>
          </a:p>
        </p:txBody>
      </p:sp>
      <p:sp>
        <p:nvSpPr>
          <p:cNvPr id="3" name="Marcador de Posição da Imagem 2">
            <a:extLst>
              <a:ext uri="{FF2B5EF4-FFF2-40B4-BE49-F238E27FC236}">
                <a16:creationId xmlns:a16="http://schemas.microsoft.com/office/drawing/2014/main" id="{D704E83C-572B-4965-BD95-28F3E636955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Marcador de Posição do Texto 3">
            <a:extLst>
              <a:ext uri="{FF2B5EF4-FFF2-40B4-BE49-F238E27FC236}">
                <a16:creationId xmlns:a16="http://schemas.microsoft.com/office/drawing/2014/main" id="{42B6A253-9334-4C2E-813E-3E6D177EF0F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PT"/>
              <a:t>Clique para editar os estilos do texto de Modelo Global</a:t>
            </a:r>
          </a:p>
        </p:txBody>
      </p:sp>
      <p:sp>
        <p:nvSpPr>
          <p:cNvPr id="5" name="Marcador de Posição da Data 4">
            <a:extLst>
              <a:ext uri="{FF2B5EF4-FFF2-40B4-BE49-F238E27FC236}">
                <a16:creationId xmlns:a16="http://schemas.microsoft.com/office/drawing/2014/main" id="{707F5894-5AE0-41F6-BB06-D48EF5CCDB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637602-1B8C-4CF2-AE97-9468928524F2}" type="datetimeFigureOut">
              <a:rPr lang="en-US" smtClean="0"/>
              <a:t>4/22/2020</a:t>
            </a:fld>
            <a:endParaRPr lang="en-US"/>
          </a:p>
        </p:txBody>
      </p:sp>
      <p:sp>
        <p:nvSpPr>
          <p:cNvPr id="6" name="Marcador de Posição do Rodapé 5">
            <a:extLst>
              <a:ext uri="{FF2B5EF4-FFF2-40B4-BE49-F238E27FC236}">
                <a16:creationId xmlns:a16="http://schemas.microsoft.com/office/drawing/2014/main" id="{3071E08B-BB4E-4EA7-AA86-EB55919818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Marcador de Posição do Número do Diapositivo 6">
            <a:extLst>
              <a:ext uri="{FF2B5EF4-FFF2-40B4-BE49-F238E27FC236}">
                <a16:creationId xmlns:a16="http://schemas.microsoft.com/office/drawing/2014/main" id="{3E7A5828-6DD6-4B75-99C4-00FDF0BDD4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0529CE-244C-41DC-A99E-EA43B256F97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3367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o Título 1">
            <a:extLst>
              <a:ext uri="{FF2B5EF4-FFF2-40B4-BE49-F238E27FC236}">
                <a16:creationId xmlns:a16="http://schemas.microsoft.com/office/drawing/2014/main" id="{4CA8F452-AA5C-426B-AEF4-4CD0407E66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PT"/>
              <a:t>Clique para editar o estilo de título do Modelo Global</a:t>
            </a:r>
            <a:endParaRPr lang="en-US"/>
          </a:p>
        </p:txBody>
      </p:sp>
      <p:sp>
        <p:nvSpPr>
          <p:cNvPr id="3" name="Marcador de Posição do Texto 2">
            <a:extLst>
              <a:ext uri="{FF2B5EF4-FFF2-40B4-BE49-F238E27FC236}">
                <a16:creationId xmlns:a16="http://schemas.microsoft.com/office/drawing/2014/main" id="{9891C5CC-AAF2-4413-9A65-033FB976066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PT"/>
              <a:t>Clique para editar os estilos do texto de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E3C366B0-5AB9-4ADE-AB1D-AF16BAE1BBD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637602-1B8C-4CF2-AE97-9468928524F2}" type="datetimeFigureOut">
              <a:rPr lang="en-US" smtClean="0"/>
              <a:t>4/22/2020</a:t>
            </a:fld>
            <a:endParaRPr lang="en-US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CDDFF663-5128-4729-97EA-64B85F043FB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2211499C-7588-4CBE-B743-371A822F8AB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0529CE-244C-41DC-A99E-EA43B256F971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83147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5.wmf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5.vml"/><Relationship Id="rId6" Type="http://schemas.openxmlformats.org/officeDocument/2006/relationships/diagramColors" Target="../diagrams/colors1.xml"/><Relationship Id="rId11" Type="http://schemas.openxmlformats.org/officeDocument/2006/relationships/image" Target="../media/image14.wmf"/><Relationship Id="rId5" Type="http://schemas.openxmlformats.org/officeDocument/2006/relationships/diagramQuickStyle" Target="../diagrams/quickStyle1.xml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14.bin"/><Relationship Id="rId4" Type="http://schemas.openxmlformats.org/officeDocument/2006/relationships/diagramLayout" Target="../diagrams/layout1.xml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6.bin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7.vml"/><Relationship Id="rId4" Type="http://schemas.openxmlformats.org/officeDocument/2006/relationships/image" Target="../media/image96.wmf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8.vml"/><Relationship Id="rId4" Type="http://schemas.openxmlformats.org/officeDocument/2006/relationships/image" Target="../media/image97.wmf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9.vml"/><Relationship Id="rId4" Type="http://schemas.openxmlformats.org/officeDocument/2006/relationships/image" Target="../media/image98.wmf"/></Relationships>
</file>

<file path=ppt/slides/_rels/slide10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0.vml"/><Relationship Id="rId4" Type="http://schemas.openxmlformats.org/officeDocument/2006/relationships/image" Target="../media/image99.wmf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1.vml"/><Relationship Id="rId4" Type="http://schemas.openxmlformats.org/officeDocument/2006/relationships/image" Target="../media/image100.wmf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2.vml"/><Relationship Id="rId4" Type="http://schemas.openxmlformats.org/officeDocument/2006/relationships/image" Target="../media/image101.wmf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3.vml"/><Relationship Id="rId4" Type="http://schemas.openxmlformats.org/officeDocument/2006/relationships/image" Target="../media/image102.wmf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4.vml"/><Relationship Id="rId4" Type="http://schemas.openxmlformats.org/officeDocument/2006/relationships/image" Target="../media/image103.wmf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5.vml"/><Relationship Id="rId4" Type="http://schemas.openxmlformats.org/officeDocument/2006/relationships/image" Target="../media/image10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wmf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6.vml"/><Relationship Id="rId4" Type="http://schemas.openxmlformats.org/officeDocument/2006/relationships/image" Target="../media/image105.wmf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110.wmf"/><Relationship Id="rId18" Type="http://schemas.openxmlformats.org/officeDocument/2006/relationships/oleObject" Target="../embeddings/oleObject109.bin"/><Relationship Id="rId26" Type="http://schemas.openxmlformats.org/officeDocument/2006/relationships/image" Target="../media/image116.wmf"/><Relationship Id="rId3" Type="http://schemas.openxmlformats.org/officeDocument/2006/relationships/image" Target="../media/image117.tif"/><Relationship Id="rId21" Type="http://schemas.openxmlformats.org/officeDocument/2006/relationships/image" Target="../media/image114.wmf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112.wmf"/><Relationship Id="rId25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8.bin"/><Relationship Id="rId20" Type="http://schemas.openxmlformats.org/officeDocument/2006/relationships/oleObject" Target="../embeddings/oleObject110.bin"/><Relationship Id="rId1" Type="http://schemas.openxmlformats.org/officeDocument/2006/relationships/vmlDrawing" Target="../drawings/vmlDrawing87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109.wmf"/><Relationship Id="rId24" Type="http://schemas.openxmlformats.org/officeDocument/2006/relationships/image" Target="../media/image115.wmf"/><Relationship Id="rId5" Type="http://schemas.openxmlformats.org/officeDocument/2006/relationships/image" Target="../media/image106.wmf"/><Relationship Id="rId15" Type="http://schemas.openxmlformats.org/officeDocument/2006/relationships/image" Target="../media/image111.wmf"/><Relationship Id="rId23" Type="http://schemas.openxmlformats.org/officeDocument/2006/relationships/oleObject" Target="../embeddings/oleObject112.bin"/><Relationship Id="rId10" Type="http://schemas.openxmlformats.org/officeDocument/2006/relationships/oleObject" Target="../embeddings/oleObject105.bin"/><Relationship Id="rId19" Type="http://schemas.openxmlformats.org/officeDocument/2006/relationships/image" Target="../media/image113.w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108.wmf"/><Relationship Id="rId14" Type="http://schemas.openxmlformats.org/officeDocument/2006/relationships/oleObject" Target="../embeddings/oleObject107.bin"/><Relationship Id="rId22" Type="http://schemas.openxmlformats.org/officeDocument/2006/relationships/oleObject" Target="../embeddings/oleObject111.bin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8.vml"/><Relationship Id="rId4" Type="http://schemas.openxmlformats.org/officeDocument/2006/relationships/image" Target="../media/image118.wmf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9.vml"/><Relationship Id="rId4" Type="http://schemas.openxmlformats.org/officeDocument/2006/relationships/image" Target="../media/image119.wmf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0.vml"/><Relationship Id="rId4" Type="http://schemas.openxmlformats.org/officeDocument/2006/relationships/image" Target="../media/image120.wmf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1.vml"/><Relationship Id="rId4" Type="http://schemas.openxmlformats.org/officeDocument/2006/relationships/image" Target="../media/image121.wmf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2.vml"/><Relationship Id="rId4" Type="http://schemas.openxmlformats.org/officeDocument/2006/relationships/image" Target="../media/image122.wmf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3.vml"/><Relationship Id="rId4" Type="http://schemas.openxmlformats.org/officeDocument/2006/relationships/image" Target="../media/image123.wmf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4.vml"/><Relationship Id="rId4" Type="http://schemas.openxmlformats.org/officeDocument/2006/relationships/image" Target="../media/image12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9.wmf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5.vml"/><Relationship Id="rId4" Type="http://schemas.openxmlformats.org/officeDocument/2006/relationships/image" Target="../media/image125.wmf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6.vml"/><Relationship Id="rId4" Type="http://schemas.openxmlformats.org/officeDocument/2006/relationships/image" Target="../media/image126.wmf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7.vml"/><Relationship Id="rId4" Type="http://schemas.openxmlformats.org/officeDocument/2006/relationships/image" Target="../media/image127.wmf"/></Relationships>
</file>

<file path=ppt/slides/_rels/slide1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8.vml"/><Relationship Id="rId4" Type="http://schemas.openxmlformats.org/officeDocument/2006/relationships/image" Target="../media/image128.wmf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9.vml"/><Relationship Id="rId4" Type="http://schemas.openxmlformats.org/officeDocument/2006/relationships/image" Target="../media/image129.wmf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0.vml"/><Relationship Id="rId4" Type="http://schemas.openxmlformats.org/officeDocument/2006/relationships/image" Target="../media/image130.wmf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1.vml"/><Relationship Id="rId4" Type="http://schemas.openxmlformats.org/officeDocument/2006/relationships/image" Target="../media/image131.wmf"/></Relationships>
</file>

<file path=ppt/slides/_rels/slide1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2.vml"/><Relationship Id="rId4" Type="http://schemas.openxmlformats.org/officeDocument/2006/relationships/image" Target="../media/image132.wmf"/></Relationships>
</file>

<file path=ppt/slides/_rels/slide1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3.vml"/><Relationship Id="rId4" Type="http://schemas.openxmlformats.org/officeDocument/2006/relationships/image" Target="../media/image13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0.wmf"/></Relationships>
</file>

<file path=ppt/slides/_rels/slide1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4.vml"/><Relationship Id="rId4" Type="http://schemas.openxmlformats.org/officeDocument/2006/relationships/image" Target="../media/image134.wmf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5.vml"/><Relationship Id="rId4" Type="http://schemas.openxmlformats.org/officeDocument/2006/relationships/image" Target="../media/image135.wmf"/></Relationships>
</file>

<file path=ppt/slides/_rels/slide1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6.vml"/><Relationship Id="rId4" Type="http://schemas.openxmlformats.org/officeDocument/2006/relationships/image" Target="../media/image136.wmf"/></Relationships>
</file>

<file path=ppt/slides/_rels/slide1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7.vml"/><Relationship Id="rId4" Type="http://schemas.openxmlformats.org/officeDocument/2006/relationships/image" Target="../media/image137.wmf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8.vml"/><Relationship Id="rId4" Type="http://schemas.openxmlformats.org/officeDocument/2006/relationships/image" Target="../media/image138.wmf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9.vml"/><Relationship Id="rId4" Type="http://schemas.openxmlformats.org/officeDocument/2006/relationships/image" Target="../media/image139.wmf"/></Relationships>
</file>

<file path=ppt/slides/_rels/slide1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0.vml"/><Relationship Id="rId4" Type="http://schemas.openxmlformats.org/officeDocument/2006/relationships/image" Target="../media/image14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1.wmf"/></Relationships>
</file>

<file path=ppt/slides/_rels/slide1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1.vml"/><Relationship Id="rId4" Type="http://schemas.openxmlformats.org/officeDocument/2006/relationships/image" Target="../media/image141.wmf"/></Relationships>
</file>

<file path=ppt/slides/_rels/slide1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2.vml"/><Relationship Id="rId4" Type="http://schemas.openxmlformats.org/officeDocument/2006/relationships/image" Target="../media/image142.wmf"/></Relationships>
</file>

<file path=ppt/slides/_rels/slide1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3.vml"/><Relationship Id="rId4" Type="http://schemas.openxmlformats.org/officeDocument/2006/relationships/image" Target="../media/image143.wmf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4.vml"/><Relationship Id="rId4" Type="http://schemas.openxmlformats.org/officeDocument/2006/relationships/image" Target="../media/image144.wmf"/></Relationships>
</file>

<file path=ppt/slides/_rels/slide1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5.vml"/><Relationship Id="rId4" Type="http://schemas.openxmlformats.org/officeDocument/2006/relationships/image" Target="../media/image145.wmf"/></Relationships>
</file>

<file path=ppt/slides/_rels/slide1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6.vml"/><Relationship Id="rId4" Type="http://schemas.openxmlformats.org/officeDocument/2006/relationships/image" Target="../media/image146.wmf"/></Relationships>
</file>

<file path=ppt/slides/_rels/slide1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7.vml"/><Relationship Id="rId4" Type="http://schemas.openxmlformats.org/officeDocument/2006/relationships/image" Target="../media/image147.wmf"/></Relationships>
</file>

<file path=ppt/slides/_rels/slide1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2.wmf"/></Relationships>
</file>

<file path=ppt/slides/_rels/slide1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8.vml"/><Relationship Id="rId4" Type="http://schemas.openxmlformats.org/officeDocument/2006/relationships/image" Target="../media/image148.wmf"/></Relationships>
</file>

<file path=ppt/slides/_rels/slide1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9.vml"/><Relationship Id="rId4" Type="http://schemas.openxmlformats.org/officeDocument/2006/relationships/image" Target="../media/image149.wmf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0.vml"/><Relationship Id="rId4" Type="http://schemas.openxmlformats.org/officeDocument/2006/relationships/image" Target="../media/image150.wmf"/></Relationships>
</file>

<file path=ppt/slides/_rels/slide1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1.vml"/><Relationship Id="rId4" Type="http://schemas.openxmlformats.org/officeDocument/2006/relationships/image" Target="../media/image151.wmf"/></Relationships>
</file>

<file path=ppt/slides/_rels/slide1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2.vml"/><Relationship Id="rId4" Type="http://schemas.openxmlformats.org/officeDocument/2006/relationships/image" Target="../media/image152.wmf"/></Relationships>
</file>

<file path=ppt/slides/_rels/slide1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3.vml"/><Relationship Id="rId4" Type="http://schemas.openxmlformats.org/officeDocument/2006/relationships/image" Target="../media/image153.wmf"/></Relationships>
</file>

<file path=ppt/slides/_rels/slide1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4.vml"/><Relationship Id="rId4" Type="http://schemas.openxmlformats.org/officeDocument/2006/relationships/image" Target="../media/image154.wmf"/></Relationships>
</file>

<file path=ppt/slides/_rels/slide1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5.vml"/><Relationship Id="rId4" Type="http://schemas.openxmlformats.org/officeDocument/2006/relationships/image" Target="../media/image155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6.vml"/><Relationship Id="rId4" Type="http://schemas.openxmlformats.org/officeDocument/2006/relationships/image" Target="../media/image156.wmf"/></Relationships>
</file>

<file path=ppt/slides/_rels/slide1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7.vml"/><Relationship Id="rId4" Type="http://schemas.openxmlformats.org/officeDocument/2006/relationships/image" Target="../media/image157.wmf"/></Relationships>
</file>

<file path=ppt/slides/_rels/slide1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8.vml"/><Relationship Id="rId4" Type="http://schemas.openxmlformats.org/officeDocument/2006/relationships/image" Target="../media/image158.wmf"/></Relationships>
</file>

<file path=ppt/slides/_rels/slide1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9.vml"/><Relationship Id="rId4" Type="http://schemas.openxmlformats.org/officeDocument/2006/relationships/image" Target="../media/image159.wmf"/></Relationships>
</file>

<file path=ppt/slides/_rels/slide1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0.vml"/><Relationship Id="rId4" Type="http://schemas.openxmlformats.org/officeDocument/2006/relationships/image" Target="../media/image160.wmf"/></Relationships>
</file>

<file path=ppt/slides/_rels/slide1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1.vml"/><Relationship Id="rId4" Type="http://schemas.openxmlformats.org/officeDocument/2006/relationships/image" Target="../media/image161.wmf"/></Relationships>
</file>

<file path=ppt/slides/_rels/slide1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2.vml"/><Relationship Id="rId4" Type="http://schemas.openxmlformats.org/officeDocument/2006/relationships/image" Target="../media/image162.wmf"/></Relationships>
</file>

<file path=ppt/slides/_rels/slide1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3.vml"/><Relationship Id="rId4" Type="http://schemas.openxmlformats.org/officeDocument/2006/relationships/image" Target="../media/image163.wmf"/></Relationships>
</file>

<file path=ppt/slides/_rels/slide1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4.vml"/><Relationship Id="rId4" Type="http://schemas.openxmlformats.org/officeDocument/2006/relationships/image" Target="../media/image164.wmf"/></Relationships>
</file>

<file path=ppt/slides/_rels/slide1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5.vml"/><Relationship Id="rId4" Type="http://schemas.openxmlformats.org/officeDocument/2006/relationships/image" Target="../media/image165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6.vml"/><Relationship Id="rId4" Type="http://schemas.openxmlformats.org/officeDocument/2006/relationships/image" Target="../media/image166.wmf"/></Relationships>
</file>

<file path=ppt/slides/_rels/slide1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7.vml"/><Relationship Id="rId4" Type="http://schemas.openxmlformats.org/officeDocument/2006/relationships/image" Target="../media/image167.wmf"/></Relationships>
</file>

<file path=ppt/slides/_rels/slide1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8.vml"/><Relationship Id="rId4" Type="http://schemas.openxmlformats.org/officeDocument/2006/relationships/image" Target="../media/image168.wmf"/></Relationships>
</file>

<file path=ppt/slides/_rels/slide1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9.vml"/><Relationship Id="rId4" Type="http://schemas.openxmlformats.org/officeDocument/2006/relationships/image" Target="../media/image169.wmf"/></Relationships>
</file>

<file path=ppt/slides/_rels/slide1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0.vml"/><Relationship Id="rId4" Type="http://schemas.openxmlformats.org/officeDocument/2006/relationships/image" Target="../media/image170.wmf"/></Relationships>
</file>

<file path=ppt/slides/_rels/slide1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1.vml"/><Relationship Id="rId4" Type="http://schemas.openxmlformats.org/officeDocument/2006/relationships/image" Target="../media/image171.wmf"/></Relationships>
</file>

<file path=ppt/slides/_rels/slide1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2.vml"/><Relationship Id="rId4" Type="http://schemas.openxmlformats.org/officeDocument/2006/relationships/image" Target="../media/image17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4.wmf"/></Relationships>
</file>

<file path=ppt/slides/_rels/slide18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3.vml"/><Relationship Id="rId4" Type="http://schemas.openxmlformats.org/officeDocument/2006/relationships/image" Target="../media/image173.wmf"/></Relationships>
</file>

<file path=ppt/slides/_rels/slide1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4.vml"/><Relationship Id="rId4" Type="http://schemas.openxmlformats.org/officeDocument/2006/relationships/image" Target="../media/image174.wmf"/></Relationships>
</file>

<file path=ppt/slides/_rels/slide1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5.vml"/><Relationship Id="rId4" Type="http://schemas.openxmlformats.org/officeDocument/2006/relationships/image" Target="../media/image175.wmf"/></Relationships>
</file>

<file path=ppt/slides/_rels/slide1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6.vml"/><Relationship Id="rId4" Type="http://schemas.openxmlformats.org/officeDocument/2006/relationships/image" Target="../media/image176.wmf"/></Relationships>
</file>

<file path=ppt/slides/_rels/slide18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7.vml"/><Relationship Id="rId4" Type="http://schemas.openxmlformats.org/officeDocument/2006/relationships/image" Target="../media/image177.wmf"/></Relationships>
</file>

<file path=ppt/slides/_rels/slide1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8.vml"/><Relationship Id="rId4" Type="http://schemas.openxmlformats.org/officeDocument/2006/relationships/image" Target="../media/image178.wmf"/></Relationships>
</file>

<file path=ppt/slides/_rels/slide1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9.vml"/><Relationship Id="rId4" Type="http://schemas.openxmlformats.org/officeDocument/2006/relationships/image" Target="../media/image179.wmf"/></Relationships>
</file>

<file path=ppt/slides/_rels/slide1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0.vml"/><Relationship Id="rId4" Type="http://schemas.openxmlformats.org/officeDocument/2006/relationships/image" Target="../media/image18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5.wmf"/></Relationships>
</file>

<file path=ppt/slides/_rels/slide1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1.vml"/><Relationship Id="rId4" Type="http://schemas.openxmlformats.org/officeDocument/2006/relationships/image" Target="../media/image181.wmf"/></Relationships>
</file>

<file path=ppt/slides/_rels/slide1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2.vml"/><Relationship Id="rId4" Type="http://schemas.openxmlformats.org/officeDocument/2006/relationships/image" Target="../media/image182.wmf"/></Relationships>
</file>

<file path=ppt/slides/_rels/slide19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3.vml"/><Relationship Id="rId4" Type="http://schemas.openxmlformats.org/officeDocument/2006/relationships/image" Target="../media/image183.wmf"/></Relationships>
</file>

<file path=ppt/slides/_rels/slide1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4.tif"/><Relationship Id="rId1" Type="http://schemas.openxmlformats.org/officeDocument/2006/relationships/slideLayout" Target="../slideLayouts/slideLayout7.xml"/></Relationships>
</file>

<file path=ppt/slides/_rels/slide1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4.vml"/><Relationship Id="rId4" Type="http://schemas.openxmlformats.org/officeDocument/2006/relationships/image" Target="../media/image185.wmf"/></Relationships>
</file>

<file path=ppt/slides/_rels/slide1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5.vml"/><Relationship Id="rId4" Type="http://schemas.openxmlformats.org/officeDocument/2006/relationships/image" Target="../media/image186.wmf"/></Relationships>
</file>

<file path=ppt/slides/_rels/slide19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6.vml"/><Relationship Id="rId4" Type="http://schemas.openxmlformats.org/officeDocument/2006/relationships/image" Target="../media/image187.wmf"/></Relationships>
</file>

<file path=ppt/slides/_rels/slide1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7.vml"/><Relationship Id="rId4" Type="http://schemas.openxmlformats.org/officeDocument/2006/relationships/image" Target="../media/image188.wmf"/></Relationships>
</file>

<file path=ppt/slides/_rels/slide1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6.wmf"/></Relationships>
</file>

<file path=ppt/slides/_rels/slide20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8.vml"/><Relationship Id="rId4" Type="http://schemas.openxmlformats.org/officeDocument/2006/relationships/image" Target="../media/image189.wmf"/></Relationships>
</file>

<file path=ppt/slides/_rels/slide2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9.vml"/><Relationship Id="rId4" Type="http://schemas.openxmlformats.org/officeDocument/2006/relationships/image" Target="../media/image190.wmf"/></Relationships>
</file>

<file path=ppt/slides/_rels/slide20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0.vml"/><Relationship Id="rId4" Type="http://schemas.openxmlformats.org/officeDocument/2006/relationships/image" Target="../media/image191.wmf"/></Relationships>
</file>

<file path=ppt/slides/_rels/slide20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1.vml"/><Relationship Id="rId4" Type="http://schemas.openxmlformats.org/officeDocument/2006/relationships/image" Target="../media/image192.wmf"/></Relationships>
</file>

<file path=ppt/slides/_rels/slide20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2.vml"/><Relationship Id="rId4" Type="http://schemas.openxmlformats.org/officeDocument/2006/relationships/image" Target="../media/image193.wmf"/></Relationships>
</file>

<file path=ppt/slides/_rels/slide20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3.vml"/><Relationship Id="rId4" Type="http://schemas.openxmlformats.org/officeDocument/2006/relationships/image" Target="../media/image194.wmf"/></Relationships>
</file>

<file path=ppt/slides/_rels/slide20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4.vml"/><Relationship Id="rId4" Type="http://schemas.openxmlformats.org/officeDocument/2006/relationships/image" Target="../media/image195.wmf"/></Relationships>
</file>

<file path=ppt/slides/_rels/slide20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5.vml"/><Relationship Id="rId4" Type="http://schemas.openxmlformats.org/officeDocument/2006/relationships/image" Target="../media/image196.wmf"/></Relationships>
</file>

<file path=ppt/slides/_rels/slide20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6.vml"/><Relationship Id="rId4" Type="http://schemas.openxmlformats.org/officeDocument/2006/relationships/image" Target="../media/image197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2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3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3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8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.wmf"/><Relationship Id="rId9" Type="http://schemas.openxmlformats.org/officeDocument/2006/relationships/image" Target="../media/image3.wmf"/><Relationship Id="rId1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35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36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37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38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9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3" Type="http://schemas.openxmlformats.org/officeDocument/2006/relationships/image" Target="../media/image45.pn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4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46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4" Type="http://schemas.openxmlformats.org/officeDocument/2006/relationships/image" Target="../media/image47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gif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49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50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51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52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53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4" Type="http://schemas.openxmlformats.org/officeDocument/2006/relationships/image" Target="../media/image54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55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5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57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58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4" Type="http://schemas.openxmlformats.org/officeDocument/2006/relationships/image" Target="../media/image59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60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4" Type="http://schemas.openxmlformats.org/officeDocument/2006/relationships/image" Target="../media/image6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4" Type="http://schemas.openxmlformats.org/officeDocument/2006/relationships/image" Target="../media/image62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4" Type="http://schemas.openxmlformats.org/officeDocument/2006/relationships/image" Target="../media/image63.w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64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4" Type="http://schemas.openxmlformats.org/officeDocument/2006/relationships/image" Target="../media/image65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4" Type="http://schemas.openxmlformats.org/officeDocument/2006/relationships/image" Target="../media/image66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4" Type="http://schemas.openxmlformats.org/officeDocument/2006/relationships/image" Target="../media/image67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68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4" Type="http://schemas.openxmlformats.org/officeDocument/2006/relationships/image" Target="../media/image69.w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4" Type="http://schemas.openxmlformats.org/officeDocument/2006/relationships/image" Target="../media/image70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4" Type="http://schemas.openxmlformats.org/officeDocument/2006/relationships/image" Target="../media/image71.w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72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4.vml"/><Relationship Id="rId4" Type="http://schemas.openxmlformats.org/officeDocument/2006/relationships/image" Target="../media/image73.w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5.vml"/><Relationship Id="rId4" Type="http://schemas.openxmlformats.org/officeDocument/2006/relationships/image" Target="../media/image74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6.vml"/><Relationship Id="rId4" Type="http://schemas.openxmlformats.org/officeDocument/2006/relationships/image" Target="../media/image75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7.vml"/><Relationship Id="rId4" Type="http://schemas.openxmlformats.org/officeDocument/2006/relationships/image" Target="../media/image76.wm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8.vml"/><Relationship Id="rId4" Type="http://schemas.openxmlformats.org/officeDocument/2006/relationships/image" Target="../media/image77.wmf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9.vml"/><Relationship Id="rId4" Type="http://schemas.openxmlformats.org/officeDocument/2006/relationships/image" Target="../media/image78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0.vml"/><Relationship Id="rId4" Type="http://schemas.openxmlformats.org/officeDocument/2006/relationships/image" Target="../media/image79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1.vml"/><Relationship Id="rId4" Type="http://schemas.openxmlformats.org/officeDocument/2006/relationships/image" Target="../media/image8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2.vml"/><Relationship Id="rId4" Type="http://schemas.openxmlformats.org/officeDocument/2006/relationships/image" Target="../media/image81.wmf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3.vml"/><Relationship Id="rId4" Type="http://schemas.openxmlformats.org/officeDocument/2006/relationships/image" Target="../media/image82.w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4.vml"/><Relationship Id="rId4" Type="http://schemas.openxmlformats.org/officeDocument/2006/relationships/image" Target="../media/image83.wmf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5.vml"/><Relationship Id="rId4" Type="http://schemas.openxmlformats.org/officeDocument/2006/relationships/image" Target="../media/image84.wmf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6.vml"/><Relationship Id="rId4" Type="http://schemas.openxmlformats.org/officeDocument/2006/relationships/image" Target="../media/image85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7.vml"/><Relationship Id="rId4" Type="http://schemas.openxmlformats.org/officeDocument/2006/relationships/image" Target="../media/image86.wmf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8.vml"/><Relationship Id="rId4" Type="http://schemas.openxmlformats.org/officeDocument/2006/relationships/image" Target="../media/image87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9.vml"/><Relationship Id="rId4" Type="http://schemas.openxmlformats.org/officeDocument/2006/relationships/image" Target="../media/image88.wmf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0.vml"/><Relationship Id="rId4" Type="http://schemas.openxmlformats.org/officeDocument/2006/relationships/image" Target="../media/image89.wmf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1.vml"/><Relationship Id="rId4" Type="http://schemas.openxmlformats.org/officeDocument/2006/relationships/image" Target="../media/image90.wmf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2.vml"/><Relationship Id="rId4" Type="http://schemas.openxmlformats.org/officeDocument/2006/relationships/image" Target="../media/image91.wmf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3.vml"/><Relationship Id="rId4" Type="http://schemas.openxmlformats.org/officeDocument/2006/relationships/image" Target="../media/image92.wmf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4.vml"/><Relationship Id="rId4" Type="http://schemas.openxmlformats.org/officeDocument/2006/relationships/image" Target="../media/image93.wmf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5.vml"/><Relationship Id="rId4" Type="http://schemas.openxmlformats.org/officeDocument/2006/relationships/image" Target="../media/image94.w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6.vml"/><Relationship Id="rId4" Type="http://schemas.openxmlformats.org/officeDocument/2006/relationships/image" Target="../media/image9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575E5B8-EB22-49DE-9783-606885F6187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tum Computation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03928202-BEA5-4CF1-9232-AED74027002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2387599"/>
          </a:xfrm>
        </p:spPr>
        <p:txBody>
          <a:bodyPr>
            <a:no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Simple Mathematical Introduction Based on Linear Algebra</a:t>
            </a:r>
          </a:p>
          <a:p>
            <a:endParaRPr lang="en-US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b="1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f. Carlos R. Paiva</a:t>
            </a:r>
          </a:p>
          <a:p>
            <a:r>
              <a:rPr lang="en-US" b="1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EC – IST, Lisbon University</a:t>
            </a:r>
          </a:p>
          <a:p>
            <a:r>
              <a:rPr lang="en-US" b="1" dirty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ril 2020 </a:t>
            </a:r>
          </a:p>
        </p:txBody>
      </p:sp>
    </p:spTree>
    <p:extLst>
      <p:ext uri="{BB962C8B-B14F-4D97-AF65-F5344CB8AC3E}">
        <p14:creationId xmlns:p14="http://schemas.microsoft.com/office/powerpoint/2010/main" val="20732953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2BCCBD8C-A808-4C80-BFFC-77D27AEACE2A}"/>
              </a:ext>
            </a:extLst>
          </p:cNvPr>
          <p:cNvSpPr txBox="1"/>
          <p:nvPr/>
        </p:nvSpPr>
        <p:spPr>
          <a:xfrm>
            <a:off x="3576734" y="819664"/>
            <a:ext cx="50385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most common numbers</a:t>
            </a:r>
          </a:p>
        </p:txBody>
      </p:sp>
      <p:graphicFrame>
        <p:nvGraphicFramePr>
          <p:cNvPr id="4" name="Diagrama 3">
            <a:extLst>
              <a:ext uri="{FF2B5EF4-FFF2-40B4-BE49-F238E27FC236}">
                <a16:creationId xmlns:a16="http://schemas.microsoft.com/office/drawing/2014/main" id="{70EE096E-524B-4F88-BD43-3ABFF27A1BEC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272899038"/>
              </p:ext>
            </p:extLst>
          </p:nvPr>
        </p:nvGraphicFramePr>
        <p:xfrm>
          <a:off x="3740294" y="1112052"/>
          <a:ext cx="4711412" cy="574594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EAC5BD88-C2FF-401F-8F98-83FE479EA8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853331"/>
              </p:ext>
            </p:extLst>
          </p:nvPr>
        </p:nvGraphicFramePr>
        <p:xfrm>
          <a:off x="5937250" y="5238750"/>
          <a:ext cx="317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8" imgW="317160" imgH="330120" progId="Equation.DSMT4">
                  <p:embed/>
                </p:oleObj>
              </mc:Choice>
              <mc:Fallback>
                <p:oleObj name="Equation" r:id="rId8" imgW="317160" imgH="33012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EAC5BD88-C2FF-401F-8F98-83FE479EA8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37250" y="5238750"/>
                        <a:ext cx="317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A9C29768-2CDC-4217-8EE0-52E73EC026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132692"/>
              </p:ext>
            </p:extLst>
          </p:nvPr>
        </p:nvGraphicFramePr>
        <p:xfrm>
          <a:off x="5949950" y="3935413"/>
          <a:ext cx="292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10" imgW="291960" imgH="317160" progId="Equation.DSMT4">
                  <p:embed/>
                </p:oleObj>
              </mc:Choice>
              <mc:Fallback>
                <p:oleObj name="Equation" r:id="rId10" imgW="291960" imgH="31716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A9C29768-2CDC-4217-8EE0-52E73EC026B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949950" y="3935413"/>
                        <a:ext cx="292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5F1C8DFB-C847-48BC-889F-70E9B5F452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712674"/>
              </p:ext>
            </p:extLst>
          </p:nvPr>
        </p:nvGraphicFramePr>
        <p:xfrm>
          <a:off x="5934075" y="3205163"/>
          <a:ext cx="33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12" imgW="330120" imgH="393480" progId="Equation.DSMT4">
                  <p:embed/>
                </p:oleObj>
              </mc:Choice>
              <mc:Fallback>
                <p:oleObj name="Equation" r:id="rId12" imgW="330120" imgH="39348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5F1C8DFB-C847-48BC-889F-70E9B5F452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934075" y="3205163"/>
                        <a:ext cx="330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A58F6C1F-5DAA-4375-8B51-FE88BB00E6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855770"/>
              </p:ext>
            </p:extLst>
          </p:nvPr>
        </p:nvGraphicFramePr>
        <p:xfrm>
          <a:off x="5937250" y="2543175"/>
          <a:ext cx="317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4" imgW="317160" imgH="317160" progId="Equation.DSMT4">
                  <p:embed/>
                </p:oleObj>
              </mc:Choice>
              <mc:Fallback>
                <p:oleObj name="Equation" r:id="rId14" imgW="317160" imgH="31716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A58F6C1F-5DAA-4375-8B51-FE88BB00E6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37250" y="2543175"/>
                        <a:ext cx="3175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04D8DB13-9322-4362-92CD-0A66A8B691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365180"/>
              </p:ext>
            </p:extLst>
          </p:nvPr>
        </p:nvGraphicFramePr>
        <p:xfrm>
          <a:off x="5943600" y="1806575"/>
          <a:ext cx="3048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6" imgW="304560" imgH="317160" progId="Equation.DSMT4">
                  <p:embed/>
                </p:oleObj>
              </mc:Choice>
              <mc:Fallback>
                <p:oleObj name="Equation" r:id="rId16" imgW="304560" imgH="31716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04D8DB13-9322-4362-92CD-0A66A8B691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43600" y="1806575"/>
                        <a:ext cx="3048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2212089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C67BA966-68CE-4B45-B9C3-D0D7A4432F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686453"/>
              </p:ext>
            </p:extLst>
          </p:nvPr>
        </p:nvGraphicFramePr>
        <p:xfrm>
          <a:off x="1898650" y="373063"/>
          <a:ext cx="8394700" cy="610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0" name="Equation" r:id="rId3" imgW="8394480" imgH="6108480" progId="Equation.DSMT4">
                  <p:embed/>
                </p:oleObj>
              </mc:Choice>
              <mc:Fallback>
                <p:oleObj name="Equation" r:id="rId3" imgW="8394480" imgH="61084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C67BA966-68CE-4B45-B9C3-D0D7A4432F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8650" y="373063"/>
                        <a:ext cx="8394700" cy="6108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2911651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3CF2D93E-3B39-4942-B509-D5E9121CFD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3532809"/>
              </p:ext>
            </p:extLst>
          </p:nvPr>
        </p:nvGraphicFramePr>
        <p:xfrm>
          <a:off x="1035050" y="254000"/>
          <a:ext cx="10121900" cy="635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74" name="Equation" r:id="rId3" imgW="10121760" imgH="6349680" progId="Equation.DSMT4">
                  <p:embed/>
                </p:oleObj>
              </mc:Choice>
              <mc:Fallback>
                <p:oleObj name="Equation" r:id="rId3" imgW="10121760" imgH="63496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3CF2D93E-3B39-4942-B509-D5E9121CFD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5050" y="254000"/>
                        <a:ext cx="10121900" cy="635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672020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DA71BD32-33EF-459B-8749-3D6D0797CC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080193"/>
              </p:ext>
            </p:extLst>
          </p:nvPr>
        </p:nvGraphicFramePr>
        <p:xfrm>
          <a:off x="495300" y="285750"/>
          <a:ext cx="11201400" cy="628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98" name="Equation" r:id="rId3" imgW="11201400" imgH="6286320" progId="Equation.DSMT4">
                  <p:embed/>
                </p:oleObj>
              </mc:Choice>
              <mc:Fallback>
                <p:oleObj name="Equation" r:id="rId3" imgW="11201400" imgH="628632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DA71BD32-33EF-459B-8749-3D6D0797CCF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5300" y="285750"/>
                        <a:ext cx="11201400" cy="628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3685090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012EE2D7-C3A7-442E-9706-134E37068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610681"/>
              </p:ext>
            </p:extLst>
          </p:nvPr>
        </p:nvGraphicFramePr>
        <p:xfrm>
          <a:off x="952500" y="247650"/>
          <a:ext cx="10287000" cy="636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22" name="Equation" r:id="rId3" imgW="10287000" imgH="6362640" progId="Equation.DSMT4">
                  <p:embed/>
                </p:oleObj>
              </mc:Choice>
              <mc:Fallback>
                <p:oleObj name="Equation" r:id="rId3" imgW="10287000" imgH="636264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012EE2D7-C3A7-442E-9706-134E37068F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2500" y="247650"/>
                        <a:ext cx="10287000" cy="636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209021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9052F42E-2A3C-4298-B9B5-9F6A35C1AB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36880"/>
              </p:ext>
            </p:extLst>
          </p:nvPr>
        </p:nvGraphicFramePr>
        <p:xfrm>
          <a:off x="1543050" y="817563"/>
          <a:ext cx="9105900" cy="521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6" name="Equation" r:id="rId3" imgW="9105840" imgH="5219640" progId="Equation.DSMT4">
                  <p:embed/>
                </p:oleObj>
              </mc:Choice>
              <mc:Fallback>
                <p:oleObj name="Equation" r:id="rId3" imgW="9105840" imgH="521964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9052F42E-2A3C-4298-B9B5-9F6A35C1AB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3050" y="817563"/>
                        <a:ext cx="9105900" cy="521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8892424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38B12E0C-AB5D-4809-866E-9A208EA4FC6A}"/>
              </a:ext>
            </a:extLst>
          </p:cNvPr>
          <p:cNvSpPr/>
          <p:nvPr/>
        </p:nvSpPr>
        <p:spPr>
          <a:xfrm>
            <a:off x="4384473" y="2967335"/>
            <a:ext cx="342305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re states</a:t>
            </a:r>
            <a:endParaRPr lang="en-US" sz="5400" b="1" cap="none" spc="0" dirty="0">
              <a:ln w="0"/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9554676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79279885-D145-4B20-9C97-5B2F613F77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582763"/>
              </p:ext>
            </p:extLst>
          </p:nvPr>
        </p:nvGraphicFramePr>
        <p:xfrm>
          <a:off x="869950" y="411163"/>
          <a:ext cx="10452100" cy="603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0" name="Equation" r:id="rId3" imgW="10451880" imgH="6032160" progId="Equation.DSMT4">
                  <p:embed/>
                </p:oleObj>
              </mc:Choice>
              <mc:Fallback>
                <p:oleObj name="Equation" r:id="rId3" imgW="10451880" imgH="603216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79279885-D145-4B20-9C97-5B2F613F77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9950" y="411163"/>
                        <a:ext cx="10452100" cy="603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7919777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79279885-D145-4B20-9C97-5B2F613F77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664641"/>
              </p:ext>
            </p:extLst>
          </p:nvPr>
        </p:nvGraphicFramePr>
        <p:xfrm>
          <a:off x="196850" y="887413"/>
          <a:ext cx="11798300" cy="5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94" name="Equation" r:id="rId3" imgW="11798280" imgH="5079960" progId="Equation.DSMT4">
                  <p:embed/>
                </p:oleObj>
              </mc:Choice>
              <mc:Fallback>
                <p:oleObj name="Equation" r:id="rId3" imgW="11798280" imgH="507996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79279885-D145-4B20-9C97-5B2F613F77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850" y="887413"/>
                        <a:ext cx="11798300" cy="508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9032774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79279885-D145-4B20-9C97-5B2F613F77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794922"/>
              </p:ext>
            </p:extLst>
          </p:nvPr>
        </p:nvGraphicFramePr>
        <p:xfrm>
          <a:off x="342900" y="501650"/>
          <a:ext cx="11506200" cy="585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18" name="Equation" r:id="rId3" imgW="11505960" imgH="5854680" progId="Equation.DSMT4">
                  <p:embed/>
                </p:oleObj>
              </mc:Choice>
              <mc:Fallback>
                <p:oleObj name="Equation" r:id="rId3" imgW="11505960" imgH="58546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79279885-D145-4B20-9C97-5B2F613F77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" y="501650"/>
                        <a:ext cx="11506200" cy="585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200783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79279885-D145-4B20-9C97-5B2F613F77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268287"/>
              </p:ext>
            </p:extLst>
          </p:nvPr>
        </p:nvGraphicFramePr>
        <p:xfrm>
          <a:off x="3149600" y="1109663"/>
          <a:ext cx="5892800" cy="463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2" name="Equation" r:id="rId3" imgW="5892480" imgH="4635360" progId="Equation.DSMT4">
                  <p:embed/>
                </p:oleObj>
              </mc:Choice>
              <mc:Fallback>
                <p:oleObj name="Equation" r:id="rId3" imgW="5892480" imgH="463536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79279885-D145-4B20-9C97-5B2F613F77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9600" y="1109663"/>
                        <a:ext cx="5892800" cy="463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11459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6C2107DC-89CE-4BEA-BE31-47A0F28C6A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897496"/>
              </p:ext>
            </p:extLst>
          </p:nvPr>
        </p:nvGraphicFramePr>
        <p:xfrm>
          <a:off x="2330450" y="1706563"/>
          <a:ext cx="7531100" cy="344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7530840" imgH="3441600" progId="Equation.DSMT4">
                  <p:embed/>
                </p:oleObj>
              </mc:Choice>
              <mc:Fallback>
                <p:oleObj name="Equation" r:id="rId3" imgW="7530840" imgH="34416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6C2107DC-89CE-4BEA-BE31-47A0F28C6A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0450" y="1706563"/>
                        <a:ext cx="7531100" cy="344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7414169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2811B3D5-5507-4D58-A24F-7812DB7852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954461"/>
              </p:ext>
            </p:extLst>
          </p:nvPr>
        </p:nvGraphicFramePr>
        <p:xfrm>
          <a:off x="228600" y="463550"/>
          <a:ext cx="11734800" cy="593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6" name="Equation" r:id="rId3" imgW="11734560" imgH="5930640" progId="Equation.DSMT4">
                  <p:embed/>
                </p:oleObj>
              </mc:Choice>
              <mc:Fallback>
                <p:oleObj name="Equation" r:id="rId3" imgW="11734560" imgH="593064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2811B3D5-5507-4D58-A24F-7812DB78520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463550"/>
                        <a:ext cx="11734800" cy="593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5047461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 descr="Uma imagem com guarda-chuva, papagaio, jogo&#10;&#10;Descrição gerada automaticamente">
            <a:extLst>
              <a:ext uri="{FF2B5EF4-FFF2-40B4-BE49-F238E27FC236}">
                <a16:creationId xmlns:a16="http://schemas.microsoft.com/office/drawing/2014/main" id="{15031379-3743-41A6-B24A-FB310E19C17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8489" y="0"/>
            <a:ext cx="11714733" cy="6858000"/>
          </a:xfrm>
          <a:prstGeom prst="rect">
            <a:avLst/>
          </a:prstGeom>
        </p:spPr>
      </p:pic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15D6F6EF-1C96-4EED-BB95-8BF48F020C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657330"/>
              </p:ext>
            </p:extLst>
          </p:nvPr>
        </p:nvGraphicFramePr>
        <p:xfrm>
          <a:off x="6648189" y="244643"/>
          <a:ext cx="317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0" name="Equation" r:id="rId4" imgW="317160" imgH="330120" progId="Equation.DSMT4">
                  <p:embed/>
                </p:oleObj>
              </mc:Choice>
              <mc:Fallback>
                <p:oleObj name="Equation" r:id="rId4" imgW="317160" imgH="33012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15D6F6EF-1C96-4EED-BB95-8BF48F020C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48189" y="244643"/>
                        <a:ext cx="317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4D356BF6-1524-4A89-99B2-BC2390ACCD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714517"/>
              </p:ext>
            </p:extLst>
          </p:nvPr>
        </p:nvGraphicFramePr>
        <p:xfrm>
          <a:off x="9675813" y="594686"/>
          <a:ext cx="26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1" name="Equation" r:id="rId6" imgW="266400" imgH="330120" progId="Equation.DSMT4">
                  <p:embed/>
                </p:oleObj>
              </mc:Choice>
              <mc:Fallback>
                <p:oleObj name="Equation" r:id="rId6" imgW="266400" imgH="33012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4D356BF6-1524-4A89-99B2-BC2390ACCD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75813" y="594686"/>
                        <a:ext cx="266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3EC0B291-8BC7-47B4-BC5F-41A5F60F2C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580409"/>
              </p:ext>
            </p:extLst>
          </p:nvPr>
        </p:nvGraphicFramePr>
        <p:xfrm>
          <a:off x="7375762" y="1318419"/>
          <a:ext cx="292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2" name="Equation" r:id="rId8" imgW="291960" imgH="355320" progId="Equation.DSMT4">
                  <p:embed/>
                </p:oleObj>
              </mc:Choice>
              <mc:Fallback>
                <p:oleObj name="Equation" r:id="rId8" imgW="291960" imgH="35532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3EC0B291-8BC7-47B4-BC5F-41A5F60F2C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75762" y="1318419"/>
                        <a:ext cx="2921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BCC49F20-D2FD-4CC6-9999-155C56A9CC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702429"/>
              </p:ext>
            </p:extLst>
          </p:nvPr>
        </p:nvGraphicFramePr>
        <p:xfrm>
          <a:off x="8194675" y="3158333"/>
          <a:ext cx="3175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3" name="Equation" r:id="rId10" imgW="317160" imgH="355320" progId="Equation.DSMT4">
                  <p:embed/>
                </p:oleObj>
              </mc:Choice>
              <mc:Fallback>
                <p:oleObj name="Equation" r:id="rId10" imgW="317160" imgH="35532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BCC49F20-D2FD-4CC6-9999-155C56A9CC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194675" y="3158333"/>
                        <a:ext cx="3175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44B7F8E2-CAE7-441D-AAD9-AF34285D2D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993556"/>
              </p:ext>
            </p:extLst>
          </p:nvPr>
        </p:nvGraphicFramePr>
        <p:xfrm>
          <a:off x="7953375" y="2342357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4" name="Equation" r:id="rId12" imgW="241200" imgH="330120" progId="Equation.DSMT4">
                  <p:embed/>
                </p:oleObj>
              </mc:Choice>
              <mc:Fallback>
                <p:oleObj name="Equation" r:id="rId12" imgW="241200" imgH="33012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44B7F8E2-CAE7-441D-AAD9-AF34285D2D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953375" y="2342357"/>
                        <a:ext cx="241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220C9762-022F-44AD-A82D-CC78F8F56B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717450"/>
              </p:ext>
            </p:extLst>
          </p:nvPr>
        </p:nvGraphicFramePr>
        <p:xfrm>
          <a:off x="9036050" y="6088063"/>
          <a:ext cx="393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5" name="Equation" r:id="rId14" imgW="393480" imgH="330120" progId="Equation.DSMT4">
                  <p:embed/>
                </p:oleObj>
              </mc:Choice>
              <mc:Fallback>
                <p:oleObj name="Equation" r:id="rId14" imgW="393480" imgH="33012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220C9762-022F-44AD-A82D-CC78F8F56B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036050" y="6088063"/>
                        <a:ext cx="393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haveta à esquerda 9">
            <a:extLst>
              <a:ext uri="{FF2B5EF4-FFF2-40B4-BE49-F238E27FC236}">
                <a16:creationId xmlns:a16="http://schemas.microsoft.com/office/drawing/2014/main" id="{09A8B2FE-ADA8-4F7B-AD01-A6F3289A39D3}"/>
              </a:ext>
            </a:extLst>
          </p:cNvPr>
          <p:cNvSpPr/>
          <p:nvPr/>
        </p:nvSpPr>
        <p:spPr>
          <a:xfrm rot="20212787">
            <a:off x="6832338" y="763983"/>
            <a:ext cx="266700" cy="1199356"/>
          </a:xfrm>
          <a:prstGeom prst="leftBrace">
            <a:avLst>
              <a:gd name="adj1" fmla="val 61622"/>
              <a:gd name="adj2" fmla="val 50823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haveta à esquerda 10">
            <a:extLst>
              <a:ext uri="{FF2B5EF4-FFF2-40B4-BE49-F238E27FC236}">
                <a16:creationId xmlns:a16="http://schemas.microsoft.com/office/drawing/2014/main" id="{3F825B8F-AEB1-4FD5-B233-F9043DA02A33}"/>
              </a:ext>
            </a:extLst>
          </p:cNvPr>
          <p:cNvSpPr/>
          <p:nvPr/>
        </p:nvSpPr>
        <p:spPr>
          <a:xfrm rot="20212787">
            <a:off x="7884029" y="1756302"/>
            <a:ext cx="319885" cy="4381408"/>
          </a:xfrm>
          <a:prstGeom prst="leftBrace">
            <a:avLst>
              <a:gd name="adj1" fmla="val 61622"/>
              <a:gd name="adj2" fmla="val 50823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906CD0D8-5960-421A-B38E-6548251387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929787"/>
              </p:ext>
            </p:extLst>
          </p:nvPr>
        </p:nvGraphicFramePr>
        <p:xfrm>
          <a:off x="8880029" y="1869450"/>
          <a:ext cx="406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6" name="Equation" r:id="rId16" imgW="406080" imgH="977760" progId="Equation.DSMT4">
                  <p:embed/>
                </p:oleObj>
              </mc:Choice>
              <mc:Fallback>
                <p:oleObj name="Equation" r:id="rId16" imgW="406080" imgH="97776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906CD0D8-5960-421A-B38E-6548251387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880029" y="1869450"/>
                        <a:ext cx="4064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DA92B62D-E3AF-4F5D-AC65-20D94B967E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318302"/>
              </p:ext>
            </p:extLst>
          </p:nvPr>
        </p:nvGraphicFramePr>
        <p:xfrm>
          <a:off x="1505856" y="1564649"/>
          <a:ext cx="170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7" name="Equation" r:id="rId18" imgW="1701720" imgH="609480" progId="Equation.DSMT4">
                  <p:embed/>
                </p:oleObj>
              </mc:Choice>
              <mc:Fallback>
                <p:oleObj name="Equation" r:id="rId18" imgW="1701720" imgH="60948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DA92B62D-E3AF-4F5D-AC65-20D94B967EC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05856" y="1564649"/>
                        <a:ext cx="17018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BEC4E46D-613C-490E-A00A-7C81262DDB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399034"/>
              </p:ext>
            </p:extLst>
          </p:nvPr>
        </p:nvGraphicFramePr>
        <p:xfrm>
          <a:off x="680356" y="3045451"/>
          <a:ext cx="3352800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8" name="Equation" r:id="rId20" imgW="3352680" imgH="2247840" progId="Equation.DSMT4">
                  <p:embed/>
                </p:oleObj>
              </mc:Choice>
              <mc:Fallback>
                <p:oleObj name="Equation" r:id="rId20" imgW="3352680" imgH="224784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id="{BEC4E46D-613C-490E-A00A-7C81262DDB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80356" y="3045451"/>
                        <a:ext cx="3352800" cy="224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8E24B871-2983-4623-950E-747C4B5551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235423"/>
              </p:ext>
            </p:extLst>
          </p:nvPr>
        </p:nvGraphicFramePr>
        <p:xfrm>
          <a:off x="8676829" y="3666332"/>
          <a:ext cx="406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099" name="Equation" r:id="rId22" imgW="406080" imgH="977760" progId="Equation.DSMT4">
                  <p:embed/>
                </p:oleObj>
              </mc:Choice>
              <mc:Fallback>
                <p:oleObj name="Equation" r:id="rId22" imgW="406080" imgH="97776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8E24B871-2983-4623-950E-747C4B5551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676829" y="3666332"/>
                        <a:ext cx="406400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CC023706-4F33-4430-8B3B-3783FAECC1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04896"/>
              </p:ext>
            </p:extLst>
          </p:nvPr>
        </p:nvGraphicFramePr>
        <p:xfrm>
          <a:off x="7437649" y="3996532"/>
          <a:ext cx="279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0" name="Equation" r:id="rId23" imgW="279360" imgH="317160" progId="Equation.DSMT4">
                  <p:embed/>
                </p:oleObj>
              </mc:Choice>
              <mc:Fallback>
                <p:oleObj name="Equation" r:id="rId23" imgW="279360" imgH="317160" progId="Equation.DSMT4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id="{CC023706-4F33-4430-8B3B-3783FAECC1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437649" y="3996532"/>
                        <a:ext cx="279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D92B21A9-004B-40F7-8BCE-DEA27832BD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664150"/>
              </p:ext>
            </p:extLst>
          </p:nvPr>
        </p:nvGraphicFramePr>
        <p:xfrm>
          <a:off x="6388100" y="1381125"/>
          <a:ext cx="2413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1" name="Equation" r:id="rId25" imgW="241200" imgH="317160" progId="Equation.DSMT4">
                  <p:embed/>
                </p:oleObj>
              </mc:Choice>
              <mc:Fallback>
                <p:oleObj name="Equation" r:id="rId25" imgW="241200" imgH="317160" progId="Equation.DSMT4">
                  <p:embed/>
                  <p:pic>
                    <p:nvPicPr>
                      <p:cNvPr id="19" name="Objeto 18">
                        <a:extLst>
                          <a:ext uri="{FF2B5EF4-FFF2-40B4-BE49-F238E27FC236}">
                            <a16:creationId xmlns:a16="http://schemas.microsoft.com/office/drawing/2014/main" id="{D92B21A9-004B-40F7-8BCE-DEA27832BD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388100" y="1381125"/>
                        <a:ext cx="2413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9261202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DEADEFBE-62CA-4776-AAE4-FE6B703CF1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274203"/>
              </p:ext>
            </p:extLst>
          </p:nvPr>
        </p:nvGraphicFramePr>
        <p:xfrm>
          <a:off x="203200" y="804863"/>
          <a:ext cx="11785600" cy="524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14" name="Equation" r:id="rId3" imgW="11785320" imgH="5244840" progId="Equation.DSMT4">
                  <p:embed/>
                </p:oleObj>
              </mc:Choice>
              <mc:Fallback>
                <p:oleObj name="Equation" r:id="rId3" imgW="11785320" imgH="524484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DEADEFBE-62CA-4776-AAE4-FE6B703CF1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3200" y="804863"/>
                        <a:ext cx="11785600" cy="524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2718362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E1EF1760-3898-49CF-82D3-90DA73E55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834303"/>
              </p:ext>
            </p:extLst>
          </p:nvPr>
        </p:nvGraphicFramePr>
        <p:xfrm>
          <a:off x="38100" y="182563"/>
          <a:ext cx="12115800" cy="648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38" name="Equation" r:id="rId3" imgW="12115800" imgH="6489360" progId="Equation.DSMT4">
                  <p:embed/>
                </p:oleObj>
              </mc:Choice>
              <mc:Fallback>
                <p:oleObj name="Equation" r:id="rId3" imgW="12115800" imgH="648936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E1EF1760-3898-49CF-82D3-90DA73E552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" y="182563"/>
                        <a:ext cx="12115800" cy="648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3263592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E1EF1760-3898-49CF-82D3-90DA73E552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433105"/>
              </p:ext>
            </p:extLst>
          </p:nvPr>
        </p:nvGraphicFramePr>
        <p:xfrm>
          <a:off x="1720850" y="455613"/>
          <a:ext cx="8750300" cy="594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62" name="Equation" r:id="rId3" imgW="8750160" imgH="5943600" progId="Equation.DSMT4">
                  <p:embed/>
                </p:oleObj>
              </mc:Choice>
              <mc:Fallback>
                <p:oleObj name="Equation" r:id="rId3" imgW="8750160" imgH="59436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E1EF1760-3898-49CF-82D3-90DA73E552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0850" y="455613"/>
                        <a:ext cx="8750300" cy="594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3636492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E55DEDCB-00FE-4981-8546-3F7A8D26A9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062759"/>
              </p:ext>
            </p:extLst>
          </p:nvPr>
        </p:nvGraphicFramePr>
        <p:xfrm>
          <a:off x="685800" y="260350"/>
          <a:ext cx="10820400" cy="633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6" name="Equation" r:id="rId3" imgW="10820160" imgH="6337080" progId="Equation.DSMT4">
                  <p:embed/>
                </p:oleObj>
              </mc:Choice>
              <mc:Fallback>
                <p:oleObj name="Equation" r:id="rId3" imgW="10820160" imgH="63370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E55DEDCB-00FE-4981-8546-3F7A8D26A9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260350"/>
                        <a:ext cx="10820400" cy="633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3232197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38B12E0C-AB5D-4809-866E-9A208EA4FC6A}"/>
              </a:ext>
            </a:extLst>
          </p:cNvPr>
          <p:cNvSpPr/>
          <p:nvPr/>
        </p:nvSpPr>
        <p:spPr>
          <a:xfrm>
            <a:off x="2916283" y="2967335"/>
            <a:ext cx="635943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damard Operator</a:t>
            </a:r>
            <a:endParaRPr lang="en-US" sz="5400" b="1" cap="none" spc="0" dirty="0">
              <a:ln w="0"/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5630088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71EB6C5B-DB60-4091-B506-8C8024B824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756202"/>
              </p:ext>
            </p:extLst>
          </p:nvPr>
        </p:nvGraphicFramePr>
        <p:xfrm>
          <a:off x="342900" y="488950"/>
          <a:ext cx="11506200" cy="588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0" name="Equation" r:id="rId3" imgW="11505960" imgH="5879880" progId="Equation.DSMT4">
                  <p:embed/>
                </p:oleObj>
              </mc:Choice>
              <mc:Fallback>
                <p:oleObj name="Equation" r:id="rId3" imgW="11505960" imgH="58798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71EB6C5B-DB60-4091-B506-8C8024B824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" y="488950"/>
                        <a:ext cx="11506200" cy="588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7732473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71EB6C5B-DB60-4091-B506-8C8024B824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437098"/>
              </p:ext>
            </p:extLst>
          </p:nvPr>
        </p:nvGraphicFramePr>
        <p:xfrm>
          <a:off x="1206500" y="292100"/>
          <a:ext cx="9779000" cy="627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34" name="Equation" r:id="rId3" imgW="9778680" imgH="6273720" progId="Equation.DSMT4">
                  <p:embed/>
                </p:oleObj>
              </mc:Choice>
              <mc:Fallback>
                <p:oleObj name="Equation" r:id="rId3" imgW="9778680" imgH="627372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71EB6C5B-DB60-4091-B506-8C8024B824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6500" y="292100"/>
                        <a:ext cx="9779000" cy="627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8718556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07A65B20-83A6-4BBD-82BB-EDABEA7A6C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694597"/>
              </p:ext>
            </p:extLst>
          </p:nvPr>
        </p:nvGraphicFramePr>
        <p:xfrm>
          <a:off x="2609850" y="303213"/>
          <a:ext cx="6972300" cy="624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58" name="Equation" r:id="rId3" imgW="6972120" imgH="6248160" progId="Equation.DSMT4">
                  <p:embed/>
                </p:oleObj>
              </mc:Choice>
              <mc:Fallback>
                <p:oleObj name="Equation" r:id="rId3" imgW="6972120" imgH="624816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07A65B20-83A6-4BBD-82BB-EDABEA7A6C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9850" y="303213"/>
                        <a:ext cx="6972300" cy="624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37884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15EC19AA-DA8D-4C06-B237-0301C6702A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4646973"/>
              </p:ext>
            </p:extLst>
          </p:nvPr>
        </p:nvGraphicFramePr>
        <p:xfrm>
          <a:off x="266700" y="1079500"/>
          <a:ext cx="11658600" cy="469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1658600" imgH="4698720" progId="Equation.DSMT4">
                  <p:embed/>
                </p:oleObj>
              </mc:Choice>
              <mc:Fallback>
                <p:oleObj name="Equation" r:id="rId3" imgW="11658600" imgH="469872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15EC19AA-DA8D-4C06-B237-0301C6702A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700" y="1079500"/>
                        <a:ext cx="11658600" cy="469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4802343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D5923D6E-C7B2-41C9-88D9-563C898068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191894"/>
              </p:ext>
            </p:extLst>
          </p:nvPr>
        </p:nvGraphicFramePr>
        <p:xfrm>
          <a:off x="558800" y="482600"/>
          <a:ext cx="11074400" cy="589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2" name="Equation" r:id="rId3" imgW="11074320" imgH="5892480" progId="Equation.DSMT4">
                  <p:embed/>
                </p:oleObj>
              </mc:Choice>
              <mc:Fallback>
                <p:oleObj name="Equation" r:id="rId3" imgW="11074320" imgH="58924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D5923D6E-C7B2-41C9-88D9-563C898068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8800" y="482600"/>
                        <a:ext cx="11074400" cy="589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8504110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947A30F1-DEF1-4E2D-ADA4-71385578AE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630995"/>
              </p:ext>
            </p:extLst>
          </p:nvPr>
        </p:nvGraphicFramePr>
        <p:xfrm>
          <a:off x="2946400" y="887413"/>
          <a:ext cx="6299200" cy="5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06" name="Equation" r:id="rId3" imgW="6298920" imgH="5079960" progId="Equation.DSMT4">
                  <p:embed/>
                </p:oleObj>
              </mc:Choice>
              <mc:Fallback>
                <p:oleObj name="Equation" r:id="rId3" imgW="6298920" imgH="507996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947A30F1-DEF1-4E2D-ADA4-71385578AE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6400" y="887413"/>
                        <a:ext cx="6299200" cy="508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5945298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88DA7E02-D743-4156-8C00-7C6132300E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971279"/>
              </p:ext>
            </p:extLst>
          </p:nvPr>
        </p:nvGraphicFramePr>
        <p:xfrm>
          <a:off x="3054350" y="1954213"/>
          <a:ext cx="6083300" cy="294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0" name="Equation" r:id="rId3" imgW="6083280" imgH="2946240" progId="Equation.DSMT4">
                  <p:embed/>
                </p:oleObj>
              </mc:Choice>
              <mc:Fallback>
                <p:oleObj name="Equation" r:id="rId3" imgW="6083280" imgH="294624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88DA7E02-D743-4156-8C00-7C6132300E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54350" y="1954213"/>
                        <a:ext cx="6083300" cy="294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3463371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38B12E0C-AB5D-4809-866E-9A208EA4FC6A}"/>
              </a:ext>
            </a:extLst>
          </p:cNvPr>
          <p:cNvSpPr/>
          <p:nvPr/>
        </p:nvSpPr>
        <p:spPr>
          <a:xfrm>
            <a:off x="2637361" y="2967335"/>
            <a:ext cx="691727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gle Qubit Rotations</a:t>
            </a:r>
            <a:endParaRPr lang="en-US" sz="5400" b="1" cap="none" spc="0" dirty="0">
              <a:ln w="0"/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1203234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F2DF4D43-17E5-4E07-A05F-6BEB9F7630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505174"/>
              </p:ext>
            </p:extLst>
          </p:nvPr>
        </p:nvGraphicFramePr>
        <p:xfrm>
          <a:off x="412750" y="588963"/>
          <a:ext cx="11366500" cy="567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54" name="Equation" r:id="rId3" imgW="11366280" imgH="5676840" progId="Equation.DSMT4">
                  <p:embed/>
                </p:oleObj>
              </mc:Choice>
              <mc:Fallback>
                <p:oleObj name="Equation" r:id="rId3" imgW="11366280" imgH="567684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F2DF4D43-17E5-4E07-A05F-6BEB9F7630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2750" y="588963"/>
                        <a:ext cx="11366500" cy="567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4960302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3BF3FFF2-E3AD-4D80-BCD5-FB3888EF6E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599882"/>
              </p:ext>
            </p:extLst>
          </p:nvPr>
        </p:nvGraphicFramePr>
        <p:xfrm>
          <a:off x="800100" y="442913"/>
          <a:ext cx="10591800" cy="596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78" name="Equation" r:id="rId3" imgW="10591560" imgH="5968800" progId="Equation.DSMT4">
                  <p:embed/>
                </p:oleObj>
              </mc:Choice>
              <mc:Fallback>
                <p:oleObj name="Equation" r:id="rId3" imgW="10591560" imgH="59688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3BF3FFF2-E3AD-4D80-BCD5-FB3888EF6E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0100" y="442913"/>
                        <a:ext cx="10591800" cy="596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8402944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3BF3FFF2-E3AD-4D80-BCD5-FB3888EF6E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566216"/>
              </p:ext>
            </p:extLst>
          </p:nvPr>
        </p:nvGraphicFramePr>
        <p:xfrm>
          <a:off x="539750" y="150813"/>
          <a:ext cx="11112500" cy="655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02" name="Equation" r:id="rId3" imgW="11112480" imgH="6553080" progId="Equation.DSMT4">
                  <p:embed/>
                </p:oleObj>
              </mc:Choice>
              <mc:Fallback>
                <p:oleObj name="Equation" r:id="rId3" imgW="11112480" imgH="65530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3BF3FFF2-E3AD-4D80-BCD5-FB3888EF6E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9750" y="150813"/>
                        <a:ext cx="11112500" cy="655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4085991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3BF3FFF2-E3AD-4D80-BCD5-FB3888EF6E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711852"/>
              </p:ext>
            </p:extLst>
          </p:nvPr>
        </p:nvGraphicFramePr>
        <p:xfrm>
          <a:off x="1670050" y="152400"/>
          <a:ext cx="8851900" cy="655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6" name="Equation" r:id="rId3" imgW="8851680" imgH="6553080" progId="Equation.DSMT4">
                  <p:embed/>
                </p:oleObj>
              </mc:Choice>
              <mc:Fallback>
                <p:oleObj name="Equation" r:id="rId3" imgW="8851680" imgH="65530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3BF3FFF2-E3AD-4D80-BCD5-FB3888EF6E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0050" y="152400"/>
                        <a:ext cx="8851900" cy="655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434682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3BF3FFF2-E3AD-4D80-BCD5-FB3888EF6E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342790"/>
              </p:ext>
            </p:extLst>
          </p:nvPr>
        </p:nvGraphicFramePr>
        <p:xfrm>
          <a:off x="603250" y="95250"/>
          <a:ext cx="10985500" cy="666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50" name="Equation" r:id="rId3" imgW="10985400" imgH="6667200" progId="Equation.DSMT4">
                  <p:embed/>
                </p:oleObj>
              </mc:Choice>
              <mc:Fallback>
                <p:oleObj name="Equation" r:id="rId3" imgW="10985400" imgH="66672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3BF3FFF2-E3AD-4D80-BCD5-FB3888EF6E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250" y="95250"/>
                        <a:ext cx="10985500" cy="666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7914762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3BF3FFF2-E3AD-4D80-BCD5-FB3888EF6E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361509"/>
              </p:ext>
            </p:extLst>
          </p:nvPr>
        </p:nvGraphicFramePr>
        <p:xfrm>
          <a:off x="603250" y="95250"/>
          <a:ext cx="10985500" cy="666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74" name="Equation" r:id="rId3" imgW="10985400" imgH="6667200" progId="Equation.DSMT4">
                  <p:embed/>
                </p:oleObj>
              </mc:Choice>
              <mc:Fallback>
                <p:oleObj name="Equation" r:id="rId3" imgW="10985400" imgH="66672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3BF3FFF2-E3AD-4D80-BCD5-FB3888EF6E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250" y="95250"/>
                        <a:ext cx="10985500" cy="666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30855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C7940B9E-416A-4C9F-B5CC-254D4116A1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489838"/>
              </p:ext>
            </p:extLst>
          </p:nvPr>
        </p:nvGraphicFramePr>
        <p:xfrm>
          <a:off x="1250950" y="690563"/>
          <a:ext cx="9690100" cy="547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9689760" imgH="5473440" progId="Equation.DSMT4">
                  <p:embed/>
                </p:oleObj>
              </mc:Choice>
              <mc:Fallback>
                <p:oleObj name="Equation" r:id="rId3" imgW="9689760" imgH="547344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C7940B9E-416A-4C9F-B5CC-254D4116A1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0950" y="690563"/>
                        <a:ext cx="9690100" cy="547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2434063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3BF3FFF2-E3AD-4D80-BCD5-FB3888EF6E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490947"/>
              </p:ext>
            </p:extLst>
          </p:nvPr>
        </p:nvGraphicFramePr>
        <p:xfrm>
          <a:off x="603250" y="95250"/>
          <a:ext cx="10985500" cy="666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98" name="Equation" r:id="rId3" imgW="10985400" imgH="6667200" progId="Equation.DSMT4">
                  <p:embed/>
                </p:oleObj>
              </mc:Choice>
              <mc:Fallback>
                <p:oleObj name="Equation" r:id="rId3" imgW="10985400" imgH="66672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3BF3FFF2-E3AD-4D80-BCD5-FB3888EF6E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250" y="95250"/>
                        <a:ext cx="10985500" cy="666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5798880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3BF3FFF2-E3AD-4D80-BCD5-FB3888EF6E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7728991"/>
              </p:ext>
            </p:extLst>
          </p:nvPr>
        </p:nvGraphicFramePr>
        <p:xfrm>
          <a:off x="393700" y="260350"/>
          <a:ext cx="11404600" cy="633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2" name="Equation" r:id="rId3" imgW="11404440" imgH="6337080" progId="Equation.DSMT4">
                  <p:embed/>
                </p:oleObj>
              </mc:Choice>
              <mc:Fallback>
                <p:oleObj name="Equation" r:id="rId3" imgW="11404440" imgH="63370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3BF3FFF2-E3AD-4D80-BCD5-FB3888EF6E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700" y="260350"/>
                        <a:ext cx="11404600" cy="633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7168955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1C01DAAB-A38D-4D6F-B26C-8EDA883296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780325"/>
              </p:ext>
            </p:extLst>
          </p:nvPr>
        </p:nvGraphicFramePr>
        <p:xfrm>
          <a:off x="1358900" y="538163"/>
          <a:ext cx="9474200" cy="577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46" name="Equation" r:id="rId3" imgW="9474120" imgH="5778360" progId="Equation.DSMT4">
                  <p:embed/>
                </p:oleObj>
              </mc:Choice>
              <mc:Fallback>
                <p:oleObj name="Equation" r:id="rId3" imgW="9474120" imgH="577836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1C01DAAB-A38D-4D6F-B26C-8EDA883296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58900" y="538163"/>
                        <a:ext cx="9474200" cy="577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7993696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38B12E0C-AB5D-4809-866E-9A208EA4FC6A}"/>
              </a:ext>
            </a:extLst>
          </p:cNvPr>
          <p:cNvSpPr/>
          <p:nvPr/>
        </p:nvSpPr>
        <p:spPr>
          <a:xfrm>
            <a:off x="3897321" y="2967335"/>
            <a:ext cx="439735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 Example</a:t>
            </a:r>
            <a:endParaRPr lang="en-US" sz="5400" b="1" cap="none" spc="0" dirty="0">
              <a:ln w="0"/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6247710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9C0808E1-ADC0-4BFC-B8EB-E4D59EE17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24381"/>
              </p:ext>
            </p:extLst>
          </p:nvPr>
        </p:nvGraphicFramePr>
        <p:xfrm>
          <a:off x="228600" y="355600"/>
          <a:ext cx="11734800" cy="612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0" name="Equation" r:id="rId3" imgW="11734560" imgH="6121080" progId="Equation.DSMT4">
                  <p:embed/>
                </p:oleObj>
              </mc:Choice>
              <mc:Fallback>
                <p:oleObj name="Equation" r:id="rId3" imgW="11734560" imgH="61210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9C0808E1-ADC0-4BFC-B8EB-E4D59EE173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355600"/>
                        <a:ext cx="11734800" cy="612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2824107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38B12E0C-AB5D-4809-866E-9A208EA4FC6A}"/>
              </a:ext>
            </a:extLst>
          </p:cNvPr>
          <p:cNvSpPr/>
          <p:nvPr/>
        </p:nvSpPr>
        <p:spPr>
          <a:xfrm>
            <a:off x="3551072" y="2967335"/>
            <a:ext cx="508985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 Example</a:t>
            </a:r>
            <a:endParaRPr lang="en-US" sz="5400" b="1" cap="none" spc="0" dirty="0">
              <a:ln w="0"/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9247243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9C0808E1-ADC0-4BFC-B8EB-E4D59EE17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646937"/>
              </p:ext>
            </p:extLst>
          </p:nvPr>
        </p:nvGraphicFramePr>
        <p:xfrm>
          <a:off x="577850" y="190500"/>
          <a:ext cx="11036300" cy="647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4" name="Equation" r:id="rId3" imgW="11036160" imgH="6476760" progId="Equation.DSMT4">
                  <p:embed/>
                </p:oleObj>
              </mc:Choice>
              <mc:Fallback>
                <p:oleObj name="Equation" r:id="rId3" imgW="11036160" imgH="647676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9C0808E1-ADC0-4BFC-B8EB-E4D59EE173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7850" y="190500"/>
                        <a:ext cx="11036300" cy="647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8153955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38B12E0C-AB5D-4809-866E-9A208EA4FC6A}"/>
              </a:ext>
            </a:extLst>
          </p:cNvPr>
          <p:cNvSpPr/>
          <p:nvPr/>
        </p:nvSpPr>
        <p:spPr>
          <a:xfrm>
            <a:off x="3743433" y="2967335"/>
            <a:ext cx="470513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rd Example</a:t>
            </a:r>
            <a:endParaRPr lang="en-US" sz="5400" b="1" cap="none" spc="0" dirty="0">
              <a:ln w="0"/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9935431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9C0808E1-ADC0-4BFC-B8EB-E4D59EE17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2759231"/>
              </p:ext>
            </p:extLst>
          </p:nvPr>
        </p:nvGraphicFramePr>
        <p:xfrm>
          <a:off x="577850" y="508000"/>
          <a:ext cx="11036300" cy="584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18" name="Equation" r:id="rId3" imgW="11036160" imgH="5841720" progId="Equation.DSMT4">
                  <p:embed/>
                </p:oleObj>
              </mc:Choice>
              <mc:Fallback>
                <p:oleObj name="Equation" r:id="rId3" imgW="11036160" imgH="584172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9C0808E1-ADC0-4BFC-B8EB-E4D59EE173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7850" y="508000"/>
                        <a:ext cx="11036300" cy="584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7802876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9C0808E1-ADC0-4BFC-B8EB-E4D59EE173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58243"/>
              </p:ext>
            </p:extLst>
          </p:nvPr>
        </p:nvGraphicFramePr>
        <p:xfrm>
          <a:off x="1574800" y="971550"/>
          <a:ext cx="9042400" cy="491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42" name="Equation" r:id="rId3" imgW="9042120" imgH="4914720" progId="Equation.DSMT4">
                  <p:embed/>
                </p:oleObj>
              </mc:Choice>
              <mc:Fallback>
                <p:oleObj name="Equation" r:id="rId3" imgW="9042120" imgH="491472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9C0808E1-ADC0-4BFC-B8EB-E4D59EE173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74800" y="971550"/>
                        <a:ext cx="9042400" cy="491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58676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11B9D9BC-6B41-40AF-BFB9-CA6918D17D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867991"/>
              </p:ext>
            </p:extLst>
          </p:nvPr>
        </p:nvGraphicFramePr>
        <p:xfrm>
          <a:off x="120650" y="614363"/>
          <a:ext cx="11950700" cy="562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11950560" imgH="5626080" progId="Equation.DSMT4">
                  <p:embed/>
                </p:oleObj>
              </mc:Choice>
              <mc:Fallback>
                <p:oleObj name="Equation" r:id="rId3" imgW="11950560" imgH="56260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11B9D9BC-6B41-40AF-BFB9-CA6918D17D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650" y="614363"/>
                        <a:ext cx="11950700" cy="562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7017838"/>
      </p:ext>
    </p:extLst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38B12E0C-AB5D-4809-866E-9A208EA4FC6A}"/>
              </a:ext>
            </a:extLst>
          </p:cNvPr>
          <p:cNvSpPr/>
          <p:nvPr/>
        </p:nvSpPr>
        <p:spPr>
          <a:xfrm>
            <a:off x="2358438" y="2967335"/>
            <a:ext cx="74751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tral Decomposition</a:t>
            </a:r>
            <a:endParaRPr lang="en-US" sz="5400" b="1" cap="none" spc="0" dirty="0">
              <a:ln w="0"/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7858175"/>
      </p:ext>
    </p:extLst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E1092357-6AC7-460F-A349-F124A530DD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292335"/>
              </p:ext>
            </p:extLst>
          </p:nvPr>
        </p:nvGraphicFramePr>
        <p:xfrm>
          <a:off x="400050" y="665163"/>
          <a:ext cx="11391900" cy="552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6" name="Equation" r:id="rId3" imgW="11391840" imgH="5524200" progId="Equation.DSMT4">
                  <p:embed/>
                </p:oleObj>
              </mc:Choice>
              <mc:Fallback>
                <p:oleObj name="Equation" r:id="rId3" imgW="11391840" imgH="55242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E1092357-6AC7-460F-A349-F124A530DD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0050" y="665163"/>
                        <a:ext cx="11391900" cy="552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0374461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F7E87FFE-AD85-4D91-AAE8-7BF77BFF0B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933461"/>
              </p:ext>
            </p:extLst>
          </p:nvPr>
        </p:nvGraphicFramePr>
        <p:xfrm>
          <a:off x="996950" y="804863"/>
          <a:ext cx="10198100" cy="524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90" name="Equation" r:id="rId3" imgW="10198080" imgH="5244840" progId="Equation.DSMT4">
                  <p:embed/>
                </p:oleObj>
              </mc:Choice>
              <mc:Fallback>
                <p:oleObj name="Equation" r:id="rId3" imgW="10198080" imgH="524484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F7E87FFE-AD85-4D91-AAE8-7BF77BFF0B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6950" y="804863"/>
                        <a:ext cx="10198100" cy="524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9059823"/>
      </p:ext>
    </p:extLst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53652F32-4C01-4C59-9AD8-2F33224819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407451"/>
              </p:ext>
            </p:extLst>
          </p:nvPr>
        </p:nvGraphicFramePr>
        <p:xfrm>
          <a:off x="279400" y="614363"/>
          <a:ext cx="11633200" cy="562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4" name="Equation" r:id="rId3" imgW="11633040" imgH="5626080" progId="Equation.DSMT4">
                  <p:embed/>
                </p:oleObj>
              </mc:Choice>
              <mc:Fallback>
                <p:oleObj name="Equation" r:id="rId3" imgW="11633040" imgH="56260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53652F32-4C01-4C59-9AD8-2F33224819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9400" y="614363"/>
                        <a:ext cx="11633200" cy="562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7239245"/>
      </p:ext>
    </p:extLst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161F75FB-7AD7-4F3A-B09F-97CA46F0CB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599678"/>
              </p:ext>
            </p:extLst>
          </p:nvPr>
        </p:nvGraphicFramePr>
        <p:xfrm>
          <a:off x="1454150" y="1611313"/>
          <a:ext cx="9283700" cy="363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38" name="Equation" r:id="rId3" imgW="9283680" imgH="3632040" progId="Equation.DSMT4">
                  <p:embed/>
                </p:oleObj>
              </mc:Choice>
              <mc:Fallback>
                <p:oleObj name="Equation" r:id="rId3" imgW="9283680" imgH="363204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161F75FB-7AD7-4F3A-B09F-97CA46F0CB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4150" y="1611313"/>
                        <a:ext cx="9283700" cy="363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8333179"/>
      </p:ext>
    </p:extLst>
  </p:cSld>
  <p:clrMapOvr>
    <a:masterClrMapping/>
  </p:clrMapOvr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38B12E0C-AB5D-4809-866E-9A208EA4FC6A}"/>
              </a:ext>
            </a:extLst>
          </p:cNvPr>
          <p:cNvSpPr/>
          <p:nvPr/>
        </p:nvSpPr>
        <p:spPr>
          <a:xfrm>
            <a:off x="4695616" y="2967335"/>
            <a:ext cx="280076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endParaRPr lang="en-US" sz="5400" b="1" cap="none" spc="0" dirty="0">
              <a:ln w="0"/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71379012"/>
      </p:ext>
    </p:extLst>
  </p:cSld>
  <p:clrMapOvr>
    <a:masterClrMapping/>
  </p:clrMapOvr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790DA779-21E3-489A-A38F-01C7A693B0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758514"/>
              </p:ext>
            </p:extLst>
          </p:nvPr>
        </p:nvGraphicFramePr>
        <p:xfrm>
          <a:off x="3263900" y="1516063"/>
          <a:ext cx="5664200" cy="382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62" name="Equation" r:id="rId3" imgW="5663880" imgH="3822480" progId="Equation.DSMT4">
                  <p:embed/>
                </p:oleObj>
              </mc:Choice>
              <mc:Fallback>
                <p:oleObj name="Equation" r:id="rId3" imgW="5663880" imgH="38224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790DA779-21E3-489A-A38F-01C7A693B0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63900" y="1516063"/>
                        <a:ext cx="5664200" cy="382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3878285"/>
      </p:ext>
    </p:extLst>
  </p:cSld>
  <p:clrMapOvr>
    <a:masterClrMapping/>
  </p:clrMapOvr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B08A18DD-49C2-4430-A050-8234DA52A9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910649"/>
              </p:ext>
            </p:extLst>
          </p:nvPr>
        </p:nvGraphicFramePr>
        <p:xfrm>
          <a:off x="844550" y="163513"/>
          <a:ext cx="10502900" cy="652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86" name="Equation" r:id="rId3" imgW="10502640" imgH="6527520" progId="Equation.DSMT4">
                  <p:embed/>
                </p:oleObj>
              </mc:Choice>
              <mc:Fallback>
                <p:oleObj name="Equation" r:id="rId3" imgW="10502640" imgH="652752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B08A18DD-49C2-4430-A050-8234DA52A9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4550" y="163513"/>
                        <a:ext cx="10502900" cy="652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4900806"/>
      </p:ext>
    </p:extLst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F1E24D19-3971-48D8-8F21-59400D6693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305910"/>
              </p:ext>
            </p:extLst>
          </p:nvPr>
        </p:nvGraphicFramePr>
        <p:xfrm>
          <a:off x="920750" y="754063"/>
          <a:ext cx="10350500" cy="534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0" name="Equation" r:id="rId3" imgW="10350360" imgH="5346360" progId="Equation.DSMT4">
                  <p:embed/>
                </p:oleObj>
              </mc:Choice>
              <mc:Fallback>
                <p:oleObj name="Equation" r:id="rId3" imgW="10350360" imgH="534636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F1E24D19-3971-48D8-8F21-59400D6693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0750" y="754063"/>
                        <a:ext cx="10350500" cy="534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0729649"/>
      </p:ext>
    </p:extLst>
  </p:cSld>
  <p:clrMapOvr>
    <a:masterClrMapping/>
  </p:clrMapOvr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38B12E0C-AB5D-4809-866E-9A208EA4FC6A}"/>
              </a:ext>
            </a:extLst>
          </p:cNvPr>
          <p:cNvSpPr/>
          <p:nvPr/>
        </p:nvSpPr>
        <p:spPr>
          <a:xfrm>
            <a:off x="3730000" y="2136338"/>
            <a:ext cx="4732000" cy="25853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nsor Product</a:t>
            </a:r>
          </a:p>
          <a:p>
            <a:pPr algn="ctr"/>
            <a:r>
              <a:rPr lang="en-US" sz="5400" b="1" dirty="0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5400" b="1" cap="none" spc="0" dirty="0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</a:p>
          <a:p>
            <a:pPr algn="ctr"/>
            <a:r>
              <a:rPr lang="en-US" sz="5400" b="1" dirty="0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tanglement</a:t>
            </a:r>
            <a:endParaRPr lang="en-US" sz="5400" b="1" cap="none" spc="0" dirty="0">
              <a:ln w="0"/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1635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2D4833E7-F87F-4A6E-A949-17C859AA14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192138"/>
              </p:ext>
            </p:extLst>
          </p:nvPr>
        </p:nvGraphicFramePr>
        <p:xfrm>
          <a:off x="1244600" y="798513"/>
          <a:ext cx="9702800" cy="525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9702720" imgH="5257800" progId="Equation.DSMT4">
                  <p:embed/>
                </p:oleObj>
              </mc:Choice>
              <mc:Fallback>
                <p:oleObj name="Equation" r:id="rId3" imgW="9702720" imgH="52578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2D4833E7-F87F-4A6E-A949-17C859AA14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4600" y="798513"/>
                        <a:ext cx="9702800" cy="525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7578688"/>
      </p:ext>
    </p:extLst>
  </p:cSld>
  <p:clrMapOvr>
    <a:masterClrMapping/>
  </p:clrMapOvr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2D797074-46ED-4D84-95CA-0E3A682498E4}"/>
              </a:ext>
            </a:extLst>
          </p:cNvPr>
          <p:cNvSpPr txBox="1"/>
          <p:nvPr/>
        </p:nvSpPr>
        <p:spPr>
          <a:xfrm>
            <a:off x="1066800" y="1443841"/>
            <a:ext cx="100584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«I would not call [entanglement] </a:t>
            </a:r>
            <a:r>
              <a:rPr lang="en-US" sz="32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ut rather </a:t>
            </a:r>
            <a:r>
              <a:rPr lang="en-US" sz="32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racteristic trait of quantum mechanics, the one that enforces its entire departure from classical lines of thought.»</a:t>
            </a:r>
          </a:p>
          <a:p>
            <a:endParaRPr lang="en-US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win Schrödinger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Discussion of probability relations between separated systems,”</a:t>
            </a:r>
          </a:p>
          <a:p>
            <a:r>
              <a:rPr lang="en-US" sz="20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hematical Proceedings of the Cambridge Philosophical Society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l. 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1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Issue 4, pp. 555 – 563, </a:t>
            </a:r>
            <a:r>
              <a:rPr 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35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0863648"/>
      </p:ext>
    </p:extLst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AD89882D-95CA-4F6A-87D8-F821A58D0CFD}"/>
              </a:ext>
            </a:extLst>
          </p:cNvPr>
          <p:cNvSpPr txBox="1"/>
          <p:nvPr/>
        </p:nvSpPr>
        <p:spPr>
          <a:xfrm>
            <a:off x="864265" y="2151727"/>
            <a:ext cx="10463469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are going to introduce 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nsors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the rather limited context that interests us.</a:t>
            </a:r>
          </a:p>
          <a:p>
            <a:endParaRPr lang="en-US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t is: We are always considering 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ite-dimensional vector spaces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Euclid Math Two" panose="02050601010101010101" pitchFamily="18" charset="2"/>
              </a:rPr>
              <a:t></a:t>
            </a:r>
            <a:r>
              <a:rPr lang="en-US" sz="32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Euclid Math Two" panose="02050601010101010101" pitchFamily="18" charset="2"/>
              </a:rPr>
              <a:t>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Euclid Math Two" panose="02050601010101010101" pitchFamily="18" charset="2"/>
              </a:rPr>
              <a:t>  defined over the field  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of complex numbers.</a:t>
            </a:r>
          </a:p>
        </p:txBody>
      </p:sp>
    </p:spTree>
    <p:extLst>
      <p:ext uri="{BB962C8B-B14F-4D97-AF65-F5344CB8AC3E}">
        <p14:creationId xmlns:p14="http://schemas.microsoft.com/office/powerpoint/2010/main" val="2877022846"/>
      </p:ext>
    </p:extLst>
  </p:cSld>
  <p:clrMapOvr>
    <a:masterClrMapping/>
  </p:clrMapOvr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00515FD8-F331-4AAF-9988-6895F29A96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34145"/>
              </p:ext>
            </p:extLst>
          </p:nvPr>
        </p:nvGraphicFramePr>
        <p:xfrm>
          <a:off x="1257300" y="1293813"/>
          <a:ext cx="9677400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34" name="Equation" r:id="rId3" imgW="9677160" imgH="4267080" progId="Equation.DSMT4">
                  <p:embed/>
                </p:oleObj>
              </mc:Choice>
              <mc:Fallback>
                <p:oleObj name="Equation" r:id="rId3" imgW="9677160" imgH="42670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00515FD8-F331-4AAF-9988-6895F29A96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7300" y="1293813"/>
                        <a:ext cx="9677400" cy="426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2144213"/>
      </p:ext>
    </p:extLst>
  </p:cSld>
  <p:clrMapOvr>
    <a:masterClrMapping/>
  </p:clrMapOvr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66D87FAA-A49E-4F3A-8E3F-0F93B18427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949401"/>
              </p:ext>
            </p:extLst>
          </p:nvPr>
        </p:nvGraphicFramePr>
        <p:xfrm>
          <a:off x="1181100" y="614363"/>
          <a:ext cx="9829800" cy="562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58" name="Equation" r:id="rId3" imgW="9829800" imgH="5626080" progId="Equation.DSMT4">
                  <p:embed/>
                </p:oleObj>
              </mc:Choice>
              <mc:Fallback>
                <p:oleObj name="Equation" r:id="rId3" imgW="9829800" imgH="56260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66D87FAA-A49E-4F3A-8E3F-0F93B18427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1100" y="614363"/>
                        <a:ext cx="9829800" cy="562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8826589"/>
      </p:ext>
    </p:extLst>
  </p:cSld>
  <p:clrMapOvr>
    <a:masterClrMapping/>
  </p:clrMapOvr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6CECE324-71B3-4261-B10A-9C9E1E0492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984310"/>
              </p:ext>
            </p:extLst>
          </p:nvPr>
        </p:nvGraphicFramePr>
        <p:xfrm>
          <a:off x="895350" y="1674813"/>
          <a:ext cx="10401300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82" name="Equation" r:id="rId3" imgW="10401120" imgH="3504960" progId="Equation.DSMT4">
                  <p:embed/>
                </p:oleObj>
              </mc:Choice>
              <mc:Fallback>
                <p:oleObj name="Equation" r:id="rId3" imgW="10401120" imgH="350496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6CECE324-71B3-4261-B10A-9C9E1E0492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5350" y="1674813"/>
                        <a:ext cx="10401300" cy="350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4246714"/>
      </p:ext>
    </p:extLst>
  </p:cSld>
  <p:clrMapOvr>
    <a:masterClrMapping/>
  </p:clrMapOvr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B0B372F3-5573-4FFB-97D5-B6E7853368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212706"/>
              </p:ext>
            </p:extLst>
          </p:nvPr>
        </p:nvGraphicFramePr>
        <p:xfrm>
          <a:off x="850900" y="411163"/>
          <a:ext cx="10490200" cy="603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06" name="Equation" r:id="rId3" imgW="10490040" imgH="6032160" progId="Equation.DSMT4">
                  <p:embed/>
                </p:oleObj>
              </mc:Choice>
              <mc:Fallback>
                <p:oleObj name="Equation" r:id="rId3" imgW="10490040" imgH="603216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B0B372F3-5573-4FFB-97D5-B6E7853368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0900" y="411163"/>
                        <a:ext cx="10490200" cy="603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1653107"/>
      </p:ext>
    </p:extLst>
  </p:cSld>
  <p:clrMapOvr>
    <a:masterClrMapping/>
  </p:clrMapOvr>
</p:sld>
</file>

<file path=ppt/slides/slide1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CC7AA805-FF1B-4C79-B9CB-F4E213B7E2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605737"/>
              </p:ext>
            </p:extLst>
          </p:nvPr>
        </p:nvGraphicFramePr>
        <p:xfrm>
          <a:off x="1638300" y="1141413"/>
          <a:ext cx="8915400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0" name="Equation" r:id="rId3" imgW="8915400" imgH="4572000" progId="Equation.DSMT4">
                  <p:embed/>
                </p:oleObj>
              </mc:Choice>
              <mc:Fallback>
                <p:oleObj name="Equation" r:id="rId3" imgW="8915400" imgH="45720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CC7AA805-FF1B-4C79-B9CB-F4E213B7E2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8300" y="1141413"/>
                        <a:ext cx="8915400" cy="457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1796576"/>
      </p:ext>
    </p:extLst>
  </p:cSld>
  <p:clrMapOvr>
    <a:masterClrMapping/>
  </p:clrMapOvr>
</p:sld>
</file>

<file path=ppt/slides/slide1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0E006A55-E32E-4586-84AE-D62C5DD709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33223"/>
              </p:ext>
            </p:extLst>
          </p:nvPr>
        </p:nvGraphicFramePr>
        <p:xfrm>
          <a:off x="2279650" y="760413"/>
          <a:ext cx="7632700" cy="53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4" name="Equation" r:id="rId3" imgW="7632360" imgH="5333760" progId="Equation.DSMT4">
                  <p:embed/>
                </p:oleObj>
              </mc:Choice>
              <mc:Fallback>
                <p:oleObj name="Equation" r:id="rId3" imgW="7632360" imgH="533376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0E006A55-E32E-4586-84AE-D62C5DD7098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9650" y="760413"/>
                        <a:ext cx="7632700" cy="533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9077009"/>
      </p:ext>
    </p:extLst>
  </p:cSld>
  <p:clrMapOvr>
    <a:masterClrMapping/>
  </p:clrMapOvr>
</p:sld>
</file>

<file path=ppt/slides/slide1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DEDEE4BB-FD8B-40FA-BD04-F3D80BDA43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259729"/>
              </p:ext>
            </p:extLst>
          </p:nvPr>
        </p:nvGraphicFramePr>
        <p:xfrm>
          <a:off x="450850" y="334963"/>
          <a:ext cx="11290300" cy="618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78" name="Equation" r:id="rId3" imgW="11289960" imgH="6184800" progId="Equation.DSMT4">
                  <p:embed/>
                </p:oleObj>
              </mc:Choice>
              <mc:Fallback>
                <p:oleObj name="Equation" r:id="rId3" imgW="11289960" imgH="61848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DEDEE4BB-FD8B-40FA-BD04-F3D80BDA43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0850" y="334963"/>
                        <a:ext cx="11290300" cy="618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9093317"/>
      </p:ext>
    </p:extLst>
  </p:cSld>
  <p:clrMapOvr>
    <a:masterClrMapping/>
  </p:clrMapOvr>
</p:sld>
</file>

<file path=ppt/slides/slide1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33503A00-33AB-4728-89A4-7A640396DC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723391"/>
              </p:ext>
            </p:extLst>
          </p:nvPr>
        </p:nvGraphicFramePr>
        <p:xfrm>
          <a:off x="679450" y="131763"/>
          <a:ext cx="10833100" cy="659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02" name="Equation" r:id="rId3" imgW="10832760" imgH="6591240" progId="Equation.DSMT4">
                  <p:embed/>
                </p:oleObj>
              </mc:Choice>
              <mc:Fallback>
                <p:oleObj name="Equation" r:id="rId3" imgW="10832760" imgH="659124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33503A00-33AB-4728-89A4-7A640396DC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9450" y="131763"/>
                        <a:ext cx="10833100" cy="659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303589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8002" name="Picture 2" descr="Real Number Set Diagram | Math formulas, Math methods, Mathematics">
            <a:extLst>
              <a:ext uri="{FF2B5EF4-FFF2-40B4-BE49-F238E27FC236}">
                <a16:creationId xmlns:a16="http://schemas.microsoft.com/office/drawing/2014/main" id="{3FD0BE9F-49B2-4787-92D7-3585569ACA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0513" y="0"/>
            <a:ext cx="9070975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20945899"/>
      </p:ext>
    </p:extLst>
  </p:cSld>
  <p:clrMapOvr>
    <a:masterClrMapping/>
  </p:clrMapOvr>
</p:sld>
</file>

<file path=ppt/slides/slide1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2F328625-297E-445C-963F-7DDB911CE8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324160"/>
              </p:ext>
            </p:extLst>
          </p:nvPr>
        </p:nvGraphicFramePr>
        <p:xfrm>
          <a:off x="584200" y="214313"/>
          <a:ext cx="11023600" cy="642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26" name="Equation" r:id="rId3" imgW="11023560" imgH="6426000" progId="Equation.DSMT4">
                  <p:embed/>
                </p:oleObj>
              </mc:Choice>
              <mc:Fallback>
                <p:oleObj name="Equation" r:id="rId3" imgW="11023560" imgH="64260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2F328625-297E-445C-963F-7DDB911CE8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4200" y="214313"/>
                        <a:ext cx="11023600" cy="642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5381798"/>
      </p:ext>
    </p:extLst>
  </p:cSld>
  <p:clrMapOvr>
    <a:masterClrMapping/>
  </p:clrMapOvr>
</p:sld>
</file>

<file path=ppt/slides/slide1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3C8A7168-811A-4C1D-933D-D493C0D452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066847"/>
              </p:ext>
            </p:extLst>
          </p:nvPr>
        </p:nvGraphicFramePr>
        <p:xfrm>
          <a:off x="596900" y="474663"/>
          <a:ext cx="10998200" cy="590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0" name="Equation" r:id="rId3" imgW="10998000" imgH="5905440" progId="Equation.DSMT4">
                  <p:embed/>
                </p:oleObj>
              </mc:Choice>
              <mc:Fallback>
                <p:oleObj name="Equation" r:id="rId3" imgW="10998000" imgH="590544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3C8A7168-811A-4C1D-933D-D493C0D452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6900" y="474663"/>
                        <a:ext cx="10998200" cy="590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0077463"/>
      </p:ext>
    </p:extLst>
  </p:cSld>
  <p:clrMapOvr>
    <a:masterClrMapping/>
  </p:clrMapOvr>
</p:sld>
</file>

<file path=ppt/slides/slide1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3C8A7168-811A-4C1D-933D-D493C0D452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015610"/>
              </p:ext>
            </p:extLst>
          </p:nvPr>
        </p:nvGraphicFramePr>
        <p:xfrm>
          <a:off x="1371600" y="417513"/>
          <a:ext cx="9448800" cy="601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74" name="Equation" r:id="rId3" imgW="9448560" imgH="6019560" progId="Equation.DSMT4">
                  <p:embed/>
                </p:oleObj>
              </mc:Choice>
              <mc:Fallback>
                <p:oleObj name="Equation" r:id="rId3" imgW="9448560" imgH="601956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3C8A7168-811A-4C1D-933D-D493C0D4528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417513"/>
                        <a:ext cx="9448800" cy="601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5002650"/>
      </p:ext>
    </p:extLst>
  </p:cSld>
  <p:clrMapOvr>
    <a:masterClrMapping/>
  </p:clrMapOvr>
</p:sld>
</file>

<file path=ppt/slides/slide1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7C40C89C-CCA8-4DB5-9A1B-F0F11AEB36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536588"/>
              </p:ext>
            </p:extLst>
          </p:nvPr>
        </p:nvGraphicFramePr>
        <p:xfrm>
          <a:off x="590550" y="1046163"/>
          <a:ext cx="11010900" cy="476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098" name="Equation" r:id="rId3" imgW="11010600" imgH="4762440" progId="Equation.DSMT4">
                  <p:embed/>
                </p:oleObj>
              </mc:Choice>
              <mc:Fallback>
                <p:oleObj name="Equation" r:id="rId3" imgW="11010600" imgH="476244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7C40C89C-CCA8-4DB5-9A1B-F0F11AEB366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0550" y="1046163"/>
                        <a:ext cx="11010900" cy="476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2392102"/>
      </p:ext>
    </p:extLst>
  </p:cSld>
  <p:clrMapOvr>
    <a:masterClrMapping/>
  </p:clrMapOvr>
</p:sld>
</file>

<file path=ppt/slides/slide1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FFC56CEB-CC7B-4315-848C-D0BEC745EA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991999"/>
              </p:ext>
            </p:extLst>
          </p:nvPr>
        </p:nvGraphicFramePr>
        <p:xfrm>
          <a:off x="622300" y="215900"/>
          <a:ext cx="10947400" cy="642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22" name="Equation" r:id="rId3" imgW="10947240" imgH="6426000" progId="Equation.DSMT4">
                  <p:embed/>
                </p:oleObj>
              </mc:Choice>
              <mc:Fallback>
                <p:oleObj name="Equation" r:id="rId3" imgW="10947240" imgH="64260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FFC56CEB-CC7B-4315-848C-D0BEC745EA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2300" y="215900"/>
                        <a:ext cx="10947400" cy="642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0007758"/>
      </p:ext>
    </p:extLst>
  </p:cSld>
  <p:clrMapOvr>
    <a:masterClrMapping/>
  </p:clrMapOvr>
</p:sld>
</file>

<file path=ppt/slides/slide1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FFC56CEB-CC7B-4315-848C-D0BEC745EA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769919"/>
              </p:ext>
            </p:extLst>
          </p:nvPr>
        </p:nvGraphicFramePr>
        <p:xfrm>
          <a:off x="2743200" y="355600"/>
          <a:ext cx="6705600" cy="614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6" name="Equation" r:id="rId3" imgW="6705360" imgH="6146640" progId="Equation.DSMT4">
                  <p:embed/>
                </p:oleObj>
              </mc:Choice>
              <mc:Fallback>
                <p:oleObj name="Equation" r:id="rId3" imgW="6705360" imgH="614664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FFC56CEB-CC7B-4315-848C-D0BEC745EA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355600"/>
                        <a:ext cx="6705600" cy="614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0347029"/>
      </p:ext>
    </p:extLst>
  </p:cSld>
  <p:clrMapOvr>
    <a:masterClrMapping/>
  </p:clrMapOvr>
</p:sld>
</file>

<file path=ppt/slides/slide1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42D40A69-6124-4DE6-90D4-711FF187DF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373591"/>
              </p:ext>
            </p:extLst>
          </p:nvPr>
        </p:nvGraphicFramePr>
        <p:xfrm>
          <a:off x="1936750" y="908050"/>
          <a:ext cx="8318500" cy="504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70" name="Equation" r:id="rId3" imgW="8318160" imgH="5041800" progId="Equation.DSMT4">
                  <p:embed/>
                </p:oleObj>
              </mc:Choice>
              <mc:Fallback>
                <p:oleObj name="Equation" r:id="rId3" imgW="8318160" imgH="50418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42D40A69-6124-4DE6-90D4-711FF187DF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6750" y="908050"/>
                        <a:ext cx="8318500" cy="5041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4860365"/>
      </p:ext>
    </p:extLst>
  </p:cSld>
  <p:clrMapOvr>
    <a:masterClrMapping/>
  </p:clrMapOvr>
</p:sld>
</file>

<file path=ppt/slides/slide1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784464B1-F244-441E-B3B8-F29F9DF560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467778"/>
              </p:ext>
            </p:extLst>
          </p:nvPr>
        </p:nvGraphicFramePr>
        <p:xfrm>
          <a:off x="82550" y="23813"/>
          <a:ext cx="12026900" cy="680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94" name="Equation" r:id="rId3" imgW="12026880" imgH="6806880" progId="Equation.DSMT4">
                  <p:embed/>
                </p:oleObj>
              </mc:Choice>
              <mc:Fallback>
                <p:oleObj name="Equation" r:id="rId3" imgW="12026880" imgH="68068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784464B1-F244-441E-B3B8-F29F9DF560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550" y="23813"/>
                        <a:ext cx="12026900" cy="680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0313773"/>
      </p:ext>
    </p:extLst>
  </p:cSld>
  <p:clrMapOvr>
    <a:masterClrMapping/>
  </p:clrMapOvr>
</p:sld>
</file>

<file path=ppt/slides/slide1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784464B1-F244-441E-B3B8-F29F9DF560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649141"/>
              </p:ext>
            </p:extLst>
          </p:nvPr>
        </p:nvGraphicFramePr>
        <p:xfrm>
          <a:off x="241300" y="627063"/>
          <a:ext cx="11709400" cy="560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18" name="Equation" r:id="rId3" imgW="11709360" imgH="5600520" progId="Equation.DSMT4">
                  <p:embed/>
                </p:oleObj>
              </mc:Choice>
              <mc:Fallback>
                <p:oleObj name="Equation" r:id="rId3" imgW="11709360" imgH="560052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784464B1-F244-441E-B3B8-F29F9DF560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300" y="627063"/>
                        <a:ext cx="11709400" cy="560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5752565"/>
      </p:ext>
    </p:extLst>
  </p:cSld>
  <p:clrMapOvr>
    <a:masterClrMapping/>
  </p:clrMapOvr>
</p:sld>
</file>

<file path=ppt/slides/slide1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784464B1-F244-441E-B3B8-F29F9DF560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873628"/>
              </p:ext>
            </p:extLst>
          </p:nvPr>
        </p:nvGraphicFramePr>
        <p:xfrm>
          <a:off x="1803400" y="1249363"/>
          <a:ext cx="8585200" cy="435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2" name="Equation" r:id="rId3" imgW="8584920" imgH="4356000" progId="Equation.DSMT4">
                  <p:embed/>
                </p:oleObj>
              </mc:Choice>
              <mc:Fallback>
                <p:oleObj name="Equation" r:id="rId3" imgW="8584920" imgH="43560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784464B1-F244-441E-B3B8-F29F9DF560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3400" y="1249363"/>
                        <a:ext cx="8585200" cy="435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011550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aixaDeTexto 5">
            <a:extLst>
              <a:ext uri="{FF2B5EF4-FFF2-40B4-BE49-F238E27FC236}">
                <a16:creationId xmlns:a16="http://schemas.microsoft.com/office/drawing/2014/main" id="{8F84706E-3822-4A3E-8440-71CF16FE1D42}"/>
              </a:ext>
            </a:extLst>
          </p:cNvPr>
          <p:cNvSpPr txBox="1"/>
          <p:nvPr/>
        </p:nvSpPr>
        <p:spPr>
          <a:xfrm>
            <a:off x="3902019" y="2967335"/>
            <a:ext cx="438796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ternions</a:t>
            </a:r>
          </a:p>
        </p:txBody>
      </p:sp>
    </p:spTree>
    <p:extLst>
      <p:ext uri="{BB962C8B-B14F-4D97-AF65-F5344CB8AC3E}">
        <p14:creationId xmlns:p14="http://schemas.microsoft.com/office/powerpoint/2010/main" val="1290995847"/>
      </p:ext>
    </p:extLst>
  </p:cSld>
  <p:clrMapOvr>
    <a:masterClrMapping/>
  </p:clrMapOvr>
</p:sld>
</file>

<file path=ppt/slides/slide1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2096AC7C-48BE-447E-8113-BE949DB37CD3}"/>
              </a:ext>
            </a:extLst>
          </p:cNvPr>
          <p:cNvSpPr/>
          <p:nvPr/>
        </p:nvSpPr>
        <p:spPr>
          <a:xfrm>
            <a:off x="3897320" y="2967335"/>
            <a:ext cx="439735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 Example</a:t>
            </a:r>
          </a:p>
        </p:txBody>
      </p:sp>
    </p:spTree>
    <p:extLst>
      <p:ext uri="{BB962C8B-B14F-4D97-AF65-F5344CB8AC3E}">
        <p14:creationId xmlns:p14="http://schemas.microsoft.com/office/powerpoint/2010/main" val="3380333451"/>
      </p:ext>
    </p:extLst>
  </p:cSld>
  <p:clrMapOvr>
    <a:masterClrMapping/>
  </p:clrMapOvr>
</p:sld>
</file>

<file path=ppt/slides/slide1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F64E9DD1-2FE0-4C9D-A0D3-C9D365A962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670927"/>
              </p:ext>
            </p:extLst>
          </p:nvPr>
        </p:nvGraphicFramePr>
        <p:xfrm>
          <a:off x="1771650" y="1179513"/>
          <a:ext cx="8648700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66" name="Equation" r:id="rId3" imgW="8648640" imgH="4495680" progId="Equation.DSMT4">
                  <p:embed/>
                </p:oleObj>
              </mc:Choice>
              <mc:Fallback>
                <p:oleObj name="Equation" r:id="rId3" imgW="8648640" imgH="44956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F64E9DD1-2FE0-4C9D-A0D3-C9D365A962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1650" y="1179513"/>
                        <a:ext cx="8648700" cy="449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6704749"/>
      </p:ext>
    </p:extLst>
  </p:cSld>
  <p:clrMapOvr>
    <a:masterClrMapping/>
  </p:clrMapOvr>
</p:sld>
</file>

<file path=ppt/slides/slide1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F64E9DD1-2FE0-4C9D-A0D3-C9D365A962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950540"/>
              </p:ext>
            </p:extLst>
          </p:nvPr>
        </p:nvGraphicFramePr>
        <p:xfrm>
          <a:off x="330200" y="709613"/>
          <a:ext cx="11531600" cy="543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0" name="Equation" r:id="rId3" imgW="11531520" imgH="5435280" progId="Equation.DSMT4">
                  <p:embed/>
                </p:oleObj>
              </mc:Choice>
              <mc:Fallback>
                <p:oleObj name="Equation" r:id="rId3" imgW="11531520" imgH="54352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F64E9DD1-2FE0-4C9D-A0D3-C9D365A962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200" y="709613"/>
                        <a:ext cx="11531600" cy="543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6566468"/>
      </p:ext>
    </p:extLst>
  </p:cSld>
  <p:clrMapOvr>
    <a:masterClrMapping/>
  </p:clrMapOvr>
</p:sld>
</file>

<file path=ppt/slides/slide1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2096AC7C-48BE-447E-8113-BE949DB37CD3}"/>
              </a:ext>
            </a:extLst>
          </p:cNvPr>
          <p:cNvSpPr/>
          <p:nvPr/>
        </p:nvSpPr>
        <p:spPr>
          <a:xfrm>
            <a:off x="3551072" y="2967335"/>
            <a:ext cx="508985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</a:t>
            </a:r>
            <a:r>
              <a:rPr lang="en-US" sz="5400" b="1" cap="none" spc="0" dirty="0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xample</a:t>
            </a:r>
          </a:p>
        </p:txBody>
      </p:sp>
    </p:spTree>
    <p:extLst>
      <p:ext uri="{BB962C8B-B14F-4D97-AF65-F5344CB8AC3E}">
        <p14:creationId xmlns:p14="http://schemas.microsoft.com/office/powerpoint/2010/main" val="3447845155"/>
      </p:ext>
    </p:extLst>
  </p:cSld>
  <p:clrMapOvr>
    <a:masterClrMapping/>
  </p:clrMapOvr>
</p:sld>
</file>

<file path=ppt/slides/slide1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F64E9DD1-2FE0-4C9D-A0D3-C9D365A962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228973"/>
              </p:ext>
            </p:extLst>
          </p:nvPr>
        </p:nvGraphicFramePr>
        <p:xfrm>
          <a:off x="1270000" y="1179513"/>
          <a:ext cx="9652000" cy="449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14" name="Equation" r:id="rId3" imgW="9651960" imgH="4495680" progId="Equation.DSMT4">
                  <p:embed/>
                </p:oleObj>
              </mc:Choice>
              <mc:Fallback>
                <p:oleObj name="Equation" r:id="rId3" imgW="9651960" imgH="44956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F64E9DD1-2FE0-4C9D-A0D3-C9D365A962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0000" y="1179513"/>
                        <a:ext cx="9652000" cy="449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0462342"/>
      </p:ext>
    </p:extLst>
  </p:cSld>
  <p:clrMapOvr>
    <a:masterClrMapping/>
  </p:clrMapOvr>
</p:sld>
</file>

<file path=ppt/slides/slide1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C7AB5EDA-2706-4854-9DC5-1B3BA921E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844757"/>
              </p:ext>
            </p:extLst>
          </p:nvPr>
        </p:nvGraphicFramePr>
        <p:xfrm>
          <a:off x="2457450" y="901700"/>
          <a:ext cx="7277100" cy="505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38" name="Equation" r:id="rId3" imgW="7277040" imgH="5054400" progId="Equation.DSMT4">
                  <p:embed/>
                </p:oleObj>
              </mc:Choice>
              <mc:Fallback>
                <p:oleObj name="Equation" r:id="rId3" imgW="7277040" imgH="50544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C7AB5EDA-2706-4854-9DC5-1B3BA921E2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57450" y="901700"/>
                        <a:ext cx="7277100" cy="505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9555223"/>
      </p:ext>
    </p:extLst>
  </p:cSld>
  <p:clrMapOvr>
    <a:masterClrMapping/>
  </p:clrMapOvr>
</p:sld>
</file>

<file path=ppt/slides/slide1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CF4E4560-B737-4D56-B782-80AA200B8D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051634"/>
              </p:ext>
            </p:extLst>
          </p:nvPr>
        </p:nvGraphicFramePr>
        <p:xfrm>
          <a:off x="1816100" y="438150"/>
          <a:ext cx="8559800" cy="598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62" name="Equation" r:id="rId3" imgW="8559720" imgH="5981400" progId="Equation.DSMT4">
                  <p:embed/>
                </p:oleObj>
              </mc:Choice>
              <mc:Fallback>
                <p:oleObj name="Equation" r:id="rId3" imgW="8559720" imgH="59814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CF4E4560-B737-4D56-B782-80AA200B8D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16100" y="438150"/>
                        <a:ext cx="8559800" cy="598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9648868"/>
      </p:ext>
    </p:extLst>
  </p:cSld>
  <p:clrMapOvr>
    <a:masterClrMapping/>
  </p:clrMapOvr>
</p:sld>
</file>

<file path=ppt/slides/slide1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CF4E4560-B737-4D56-B782-80AA200B8D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401084"/>
              </p:ext>
            </p:extLst>
          </p:nvPr>
        </p:nvGraphicFramePr>
        <p:xfrm>
          <a:off x="1257300" y="717550"/>
          <a:ext cx="9677400" cy="542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6" name="Equation" r:id="rId3" imgW="9677160" imgH="5422680" progId="Equation.DSMT4">
                  <p:embed/>
                </p:oleObj>
              </mc:Choice>
              <mc:Fallback>
                <p:oleObj name="Equation" r:id="rId3" imgW="9677160" imgH="54226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CF4E4560-B737-4D56-B782-80AA200B8D4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7300" y="717550"/>
                        <a:ext cx="9677400" cy="542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4927373"/>
      </p:ext>
    </p:extLst>
  </p:cSld>
  <p:clrMapOvr>
    <a:masterClrMapping/>
  </p:clrMapOvr>
</p:sld>
</file>

<file path=ppt/slides/slide1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2096AC7C-48BE-447E-8113-BE949DB37CD3}"/>
              </a:ext>
            </a:extLst>
          </p:cNvPr>
          <p:cNvSpPr/>
          <p:nvPr/>
        </p:nvSpPr>
        <p:spPr>
          <a:xfrm>
            <a:off x="3743432" y="2967335"/>
            <a:ext cx="470513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r</a:t>
            </a:r>
            <a:r>
              <a:rPr lang="en-US" sz="5400" b="1" dirty="0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5400" b="1" cap="none" spc="0" dirty="0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xample</a:t>
            </a:r>
          </a:p>
        </p:txBody>
      </p:sp>
    </p:spTree>
    <p:extLst>
      <p:ext uri="{BB962C8B-B14F-4D97-AF65-F5344CB8AC3E}">
        <p14:creationId xmlns:p14="http://schemas.microsoft.com/office/powerpoint/2010/main" val="673535750"/>
      </p:ext>
    </p:extLst>
  </p:cSld>
  <p:clrMapOvr>
    <a:masterClrMapping/>
  </p:clrMapOvr>
</p:sld>
</file>

<file path=ppt/slides/slide1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AAAD58EF-69F8-4E60-A42B-6AE32C35BF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01098"/>
              </p:ext>
            </p:extLst>
          </p:nvPr>
        </p:nvGraphicFramePr>
        <p:xfrm>
          <a:off x="1212850" y="368300"/>
          <a:ext cx="9766300" cy="612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0" name="Equation" r:id="rId3" imgW="9766080" imgH="6121080" progId="Equation.DSMT4">
                  <p:embed/>
                </p:oleObj>
              </mc:Choice>
              <mc:Fallback>
                <p:oleObj name="Equation" r:id="rId3" imgW="9766080" imgH="61210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AAAD58EF-69F8-4E60-A42B-6AE32C35BF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2850" y="368300"/>
                        <a:ext cx="9766300" cy="612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37459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87A5D0EA-EECE-4A42-A763-2E0891D1F1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059966"/>
              </p:ext>
            </p:extLst>
          </p:nvPr>
        </p:nvGraphicFramePr>
        <p:xfrm>
          <a:off x="196850" y="709613"/>
          <a:ext cx="11798300" cy="543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11798280" imgH="5435280" progId="Equation.DSMT4">
                  <p:embed/>
                </p:oleObj>
              </mc:Choice>
              <mc:Fallback>
                <p:oleObj name="Equation" r:id="rId3" imgW="11798280" imgH="54352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87A5D0EA-EECE-4A42-A763-2E0891D1F1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850" y="709613"/>
                        <a:ext cx="11798300" cy="543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377976"/>
      </p:ext>
    </p:extLst>
  </p:cSld>
  <p:clrMapOvr>
    <a:masterClrMapping/>
  </p:clrMapOvr>
</p:sld>
</file>

<file path=ppt/slides/slide1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AAAD58EF-69F8-4E60-A42B-6AE32C35BF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144993"/>
              </p:ext>
            </p:extLst>
          </p:nvPr>
        </p:nvGraphicFramePr>
        <p:xfrm>
          <a:off x="1276350" y="1162050"/>
          <a:ext cx="9639300" cy="453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34" name="Equation" r:id="rId3" imgW="9639000" imgH="4533840" progId="Equation.DSMT4">
                  <p:embed/>
                </p:oleObj>
              </mc:Choice>
              <mc:Fallback>
                <p:oleObj name="Equation" r:id="rId3" imgW="9639000" imgH="453384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AAAD58EF-69F8-4E60-A42B-6AE32C35BF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6350" y="1162050"/>
                        <a:ext cx="9639300" cy="453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4968238"/>
      </p:ext>
    </p:extLst>
  </p:cSld>
  <p:clrMapOvr>
    <a:masterClrMapping/>
  </p:clrMapOvr>
</p:sld>
</file>

<file path=ppt/slides/slide1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AAAD58EF-69F8-4E60-A42B-6AE32C35BF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737267"/>
              </p:ext>
            </p:extLst>
          </p:nvPr>
        </p:nvGraphicFramePr>
        <p:xfrm>
          <a:off x="654050" y="279400"/>
          <a:ext cx="10883900" cy="629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58" name="Equation" r:id="rId3" imgW="10883880" imgH="6298920" progId="Equation.DSMT4">
                  <p:embed/>
                </p:oleObj>
              </mc:Choice>
              <mc:Fallback>
                <p:oleObj name="Equation" r:id="rId3" imgW="10883880" imgH="629892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AAAD58EF-69F8-4E60-A42B-6AE32C35BF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4050" y="279400"/>
                        <a:ext cx="10883900" cy="629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4583862"/>
      </p:ext>
    </p:extLst>
  </p:cSld>
  <p:clrMapOvr>
    <a:masterClrMapping/>
  </p:clrMapOvr>
</p:sld>
</file>

<file path=ppt/slides/slide1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5F420FB6-90F8-498F-8A1A-B2FEE4FABA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772122"/>
              </p:ext>
            </p:extLst>
          </p:nvPr>
        </p:nvGraphicFramePr>
        <p:xfrm>
          <a:off x="2070100" y="741363"/>
          <a:ext cx="8051800" cy="537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482" name="Equation" r:id="rId3" imgW="8051760" imgH="5371920" progId="Equation.DSMT4">
                  <p:embed/>
                </p:oleObj>
              </mc:Choice>
              <mc:Fallback>
                <p:oleObj name="Equation" r:id="rId3" imgW="8051760" imgH="537192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5F420FB6-90F8-498F-8A1A-B2FEE4FABA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0100" y="741363"/>
                        <a:ext cx="8051800" cy="537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4645311"/>
      </p:ext>
    </p:extLst>
  </p:cSld>
  <p:clrMapOvr>
    <a:masterClrMapping/>
  </p:clrMapOvr>
</p:sld>
</file>

<file path=ppt/slides/slide1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5F420FB6-90F8-498F-8A1A-B2FEE4FABA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714694"/>
              </p:ext>
            </p:extLst>
          </p:nvPr>
        </p:nvGraphicFramePr>
        <p:xfrm>
          <a:off x="3841750" y="931863"/>
          <a:ext cx="4508500" cy="499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06" name="Equation" r:id="rId3" imgW="4508280" imgH="4991040" progId="Equation.DSMT4">
                  <p:embed/>
                </p:oleObj>
              </mc:Choice>
              <mc:Fallback>
                <p:oleObj name="Equation" r:id="rId3" imgW="4508280" imgH="499104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5F420FB6-90F8-498F-8A1A-B2FEE4FABA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41750" y="931863"/>
                        <a:ext cx="4508500" cy="499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7347850"/>
      </p:ext>
    </p:extLst>
  </p:cSld>
  <p:clrMapOvr>
    <a:masterClrMapping/>
  </p:clrMapOvr>
</p:sld>
</file>

<file path=ppt/slides/slide1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5F420FB6-90F8-498F-8A1A-B2FEE4FABA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489278"/>
              </p:ext>
            </p:extLst>
          </p:nvPr>
        </p:nvGraphicFramePr>
        <p:xfrm>
          <a:off x="406400" y="157163"/>
          <a:ext cx="11379200" cy="654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30" name="Equation" r:id="rId3" imgW="11378880" imgH="6540480" progId="Equation.DSMT4">
                  <p:embed/>
                </p:oleObj>
              </mc:Choice>
              <mc:Fallback>
                <p:oleObj name="Equation" r:id="rId3" imgW="11378880" imgH="65404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5F420FB6-90F8-498F-8A1A-B2FEE4FABA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6400" y="157163"/>
                        <a:ext cx="11379200" cy="654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3932721"/>
      </p:ext>
    </p:extLst>
  </p:cSld>
  <p:clrMapOvr>
    <a:masterClrMapping/>
  </p:clrMapOvr>
</p:sld>
</file>

<file path=ppt/slides/slide1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2096AC7C-48BE-447E-8113-BE949DB37CD3}"/>
              </a:ext>
            </a:extLst>
          </p:cNvPr>
          <p:cNvSpPr/>
          <p:nvPr/>
        </p:nvSpPr>
        <p:spPr>
          <a:xfrm>
            <a:off x="3570308" y="2967335"/>
            <a:ext cx="505138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urth</a:t>
            </a:r>
            <a:r>
              <a:rPr lang="en-US" sz="5400" b="1" cap="none" spc="0" dirty="0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xample</a:t>
            </a:r>
          </a:p>
        </p:txBody>
      </p:sp>
    </p:spTree>
    <p:extLst>
      <p:ext uri="{BB962C8B-B14F-4D97-AF65-F5344CB8AC3E}">
        <p14:creationId xmlns:p14="http://schemas.microsoft.com/office/powerpoint/2010/main" val="3011567640"/>
      </p:ext>
    </p:extLst>
  </p:cSld>
  <p:clrMapOvr>
    <a:masterClrMapping/>
  </p:clrMapOvr>
</p:sld>
</file>

<file path=ppt/slides/slide1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E5677310-C8D4-4A23-A356-058B8EF396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757940"/>
              </p:ext>
            </p:extLst>
          </p:nvPr>
        </p:nvGraphicFramePr>
        <p:xfrm>
          <a:off x="819150" y="330200"/>
          <a:ext cx="10553700" cy="619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54" name="Equation" r:id="rId3" imgW="10553400" imgH="6197400" progId="Equation.DSMT4">
                  <p:embed/>
                </p:oleObj>
              </mc:Choice>
              <mc:Fallback>
                <p:oleObj name="Equation" r:id="rId3" imgW="10553400" imgH="61974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E5677310-C8D4-4A23-A356-058B8EF396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9150" y="330200"/>
                        <a:ext cx="10553700" cy="619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8847932"/>
      </p:ext>
    </p:extLst>
  </p:cSld>
  <p:clrMapOvr>
    <a:masterClrMapping/>
  </p:clrMapOvr>
</p:sld>
</file>

<file path=ppt/slides/slide1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2B880202-3D9D-4C06-8FC0-328D19918B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227920"/>
              </p:ext>
            </p:extLst>
          </p:nvPr>
        </p:nvGraphicFramePr>
        <p:xfrm>
          <a:off x="1250950" y="171450"/>
          <a:ext cx="9690100" cy="651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78" name="Equation" r:id="rId3" imgW="9689760" imgH="6514920" progId="Equation.DSMT4">
                  <p:embed/>
                </p:oleObj>
              </mc:Choice>
              <mc:Fallback>
                <p:oleObj name="Equation" r:id="rId3" imgW="9689760" imgH="651492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2B880202-3D9D-4C06-8FC0-328D19918B3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0950" y="171450"/>
                        <a:ext cx="9690100" cy="651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1940840"/>
      </p:ext>
    </p:extLst>
  </p:cSld>
  <p:clrMapOvr>
    <a:masterClrMapping/>
  </p:clrMapOvr>
</p:sld>
</file>

<file path=ppt/slides/slide1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38B12E0C-AB5D-4809-866E-9A208EA4FC6A}"/>
              </a:ext>
            </a:extLst>
          </p:cNvPr>
          <p:cNvSpPr/>
          <p:nvPr/>
        </p:nvSpPr>
        <p:spPr>
          <a:xfrm>
            <a:off x="3416420" y="2967335"/>
            <a:ext cx="535915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nsity Operator</a:t>
            </a:r>
          </a:p>
        </p:txBody>
      </p:sp>
    </p:spTree>
    <p:extLst>
      <p:ext uri="{BB962C8B-B14F-4D97-AF65-F5344CB8AC3E}">
        <p14:creationId xmlns:p14="http://schemas.microsoft.com/office/powerpoint/2010/main" val="1363428048"/>
      </p:ext>
    </p:extLst>
  </p:cSld>
  <p:clrMapOvr>
    <a:masterClrMapping/>
  </p:clrMapOvr>
</p:sld>
</file>

<file path=ppt/slides/slide1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548B3D62-C36D-4330-9702-42B7593320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467118"/>
              </p:ext>
            </p:extLst>
          </p:nvPr>
        </p:nvGraphicFramePr>
        <p:xfrm>
          <a:off x="1924050" y="957263"/>
          <a:ext cx="8343900" cy="494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02" name="Equation" r:id="rId3" imgW="8343720" imgH="4940280" progId="Equation.DSMT4">
                  <p:embed/>
                </p:oleObj>
              </mc:Choice>
              <mc:Fallback>
                <p:oleObj name="Equation" r:id="rId3" imgW="8343720" imgH="49402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548B3D62-C36D-4330-9702-42B7593320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4050" y="957263"/>
                        <a:ext cx="8343900" cy="494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263467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5DBB3108-E681-4DF1-8CF8-E4E8992A31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054486"/>
              </p:ext>
            </p:extLst>
          </p:nvPr>
        </p:nvGraphicFramePr>
        <p:xfrm>
          <a:off x="2444750" y="868363"/>
          <a:ext cx="7302500" cy="511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7302240" imgH="5117760" progId="Equation.DSMT4">
                  <p:embed/>
                </p:oleObj>
              </mc:Choice>
              <mc:Fallback>
                <p:oleObj name="Equation" r:id="rId3" imgW="7302240" imgH="511776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5DBB3108-E681-4DF1-8CF8-E4E8992A31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4750" y="868363"/>
                        <a:ext cx="7302500" cy="511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3541740"/>
      </p:ext>
    </p:extLst>
  </p:cSld>
  <p:clrMapOvr>
    <a:masterClrMapping/>
  </p:clrMapOvr>
</p:sld>
</file>

<file path=ppt/slides/slide1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5A4975D5-BD0B-4BDB-A9E2-07ED5E4342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929953"/>
              </p:ext>
            </p:extLst>
          </p:nvPr>
        </p:nvGraphicFramePr>
        <p:xfrm>
          <a:off x="209550" y="823913"/>
          <a:ext cx="11772900" cy="520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26" name="Equation" r:id="rId3" imgW="11772720" imgH="5206680" progId="Equation.DSMT4">
                  <p:embed/>
                </p:oleObj>
              </mc:Choice>
              <mc:Fallback>
                <p:oleObj name="Equation" r:id="rId3" imgW="11772720" imgH="520668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5A4975D5-BD0B-4BDB-A9E2-07ED5E4342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550" y="823913"/>
                        <a:ext cx="11772900" cy="520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5777973"/>
      </p:ext>
    </p:extLst>
  </p:cSld>
  <p:clrMapOvr>
    <a:masterClrMapping/>
  </p:clrMapOvr>
</p:sld>
</file>

<file path=ppt/slides/slide1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D59773D7-C782-4AEC-97E6-094842C51B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799951"/>
              </p:ext>
            </p:extLst>
          </p:nvPr>
        </p:nvGraphicFramePr>
        <p:xfrm>
          <a:off x="323850" y="696913"/>
          <a:ext cx="11544300" cy="546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50" name="Equation" r:id="rId3" imgW="11544120" imgH="5460840" progId="Equation.DSMT4">
                  <p:embed/>
                </p:oleObj>
              </mc:Choice>
              <mc:Fallback>
                <p:oleObj name="Equation" r:id="rId3" imgW="11544120" imgH="546084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D59773D7-C782-4AEC-97E6-094842C51B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850" y="696913"/>
                        <a:ext cx="11544300" cy="546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1300625"/>
      </p:ext>
    </p:extLst>
  </p:cSld>
  <p:clrMapOvr>
    <a:masterClrMapping/>
  </p:clrMapOvr>
</p:sld>
</file>

<file path=ppt/slides/slide1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3BF7A297-9BE8-41B5-82E8-68A628FFFD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7347838"/>
              </p:ext>
            </p:extLst>
          </p:nvPr>
        </p:nvGraphicFramePr>
        <p:xfrm>
          <a:off x="749300" y="233363"/>
          <a:ext cx="10693400" cy="638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74" name="Equation" r:id="rId3" imgW="10693080" imgH="6387840" progId="Equation.DSMT4">
                  <p:embed/>
                </p:oleObj>
              </mc:Choice>
              <mc:Fallback>
                <p:oleObj name="Equation" r:id="rId3" imgW="10693080" imgH="638784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3BF7A297-9BE8-41B5-82E8-68A628FFFD9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9300" y="233363"/>
                        <a:ext cx="10693400" cy="638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3871703"/>
      </p:ext>
    </p:extLst>
  </p:cSld>
  <p:clrMapOvr>
    <a:masterClrMapping/>
  </p:clrMapOvr>
</p:sld>
</file>

<file path=ppt/slides/slide1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 descr="Uma imagem com mapa&#10;&#10;Descrição gerada automaticamente">
            <a:extLst>
              <a:ext uri="{FF2B5EF4-FFF2-40B4-BE49-F238E27FC236}">
                <a16:creationId xmlns:a16="http://schemas.microsoft.com/office/drawing/2014/main" id="{CE800D7C-EE8D-49F7-A901-1211447BD26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8921782"/>
      </p:ext>
    </p:extLst>
  </p:cSld>
  <p:clrMapOvr>
    <a:masterClrMapping/>
  </p:clrMapOvr>
</p:sld>
</file>

<file path=ppt/slides/slide1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8D85A55A-D09E-4A3E-B8C5-43073B5517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8961973"/>
              </p:ext>
            </p:extLst>
          </p:nvPr>
        </p:nvGraphicFramePr>
        <p:xfrm>
          <a:off x="876300" y="138113"/>
          <a:ext cx="10439400" cy="657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698" name="Equation" r:id="rId3" imgW="10439280" imgH="6578280" progId="Equation.DSMT4">
                  <p:embed/>
                </p:oleObj>
              </mc:Choice>
              <mc:Fallback>
                <p:oleObj name="Equation" r:id="rId3" imgW="10439280" imgH="65782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8D85A55A-D09E-4A3E-B8C5-43073B5517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6300" y="138113"/>
                        <a:ext cx="10439400" cy="657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6089402"/>
      </p:ext>
    </p:extLst>
  </p:cSld>
  <p:clrMapOvr>
    <a:masterClrMapping/>
  </p:clrMapOvr>
</p:sld>
</file>

<file path=ppt/slides/slide1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38B12E0C-AB5D-4809-866E-9A208EA4FC6A}"/>
              </a:ext>
            </a:extLst>
          </p:cNvPr>
          <p:cNvSpPr/>
          <p:nvPr/>
        </p:nvSpPr>
        <p:spPr>
          <a:xfrm>
            <a:off x="3897321" y="2967335"/>
            <a:ext cx="439735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 Example</a:t>
            </a:r>
          </a:p>
        </p:txBody>
      </p:sp>
    </p:spTree>
    <p:extLst>
      <p:ext uri="{BB962C8B-B14F-4D97-AF65-F5344CB8AC3E}">
        <p14:creationId xmlns:p14="http://schemas.microsoft.com/office/powerpoint/2010/main" val="2735650333"/>
      </p:ext>
    </p:extLst>
  </p:cSld>
  <p:clrMapOvr>
    <a:masterClrMapping/>
  </p:clrMapOvr>
</p:sld>
</file>

<file path=ppt/slides/slide1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5A4975D5-BD0B-4BDB-A9E2-07ED5E4342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05271"/>
              </p:ext>
            </p:extLst>
          </p:nvPr>
        </p:nvGraphicFramePr>
        <p:xfrm>
          <a:off x="1390650" y="176213"/>
          <a:ext cx="9410700" cy="650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22" name="Equation" r:id="rId3" imgW="9410400" imgH="6502320" progId="Equation.DSMT4">
                  <p:embed/>
                </p:oleObj>
              </mc:Choice>
              <mc:Fallback>
                <p:oleObj name="Equation" r:id="rId3" imgW="9410400" imgH="650232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5A4975D5-BD0B-4BDB-A9E2-07ED5E4342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0650" y="176213"/>
                        <a:ext cx="9410700" cy="650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5038479"/>
      </p:ext>
    </p:extLst>
  </p:cSld>
  <p:clrMapOvr>
    <a:masterClrMapping/>
  </p:clrMapOvr>
</p:sld>
</file>

<file path=ppt/slides/slide1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5A4975D5-BD0B-4BDB-A9E2-07ED5E4342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747175"/>
              </p:ext>
            </p:extLst>
          </p:nvPr>
        </p:nvGraphicFramePr>
        <p:xfrm>
          <a:off x="844550" y="176213"/>
          <a:ext cx="10502900" cy="650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46" name="Equation" r:id="rId3" imgW="10502640" imgH="6502320" progId="Equation.DSMT4">
                  <p:embed/>
                </p:oleObj>
              </mc:Choice>
              <mc:Fallback>
                <p:oleObj name="Equation" r:id="rId3" imgW="10502640" imgH="650232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5A4975D5-BD0B-4BDB-A9E2-07ED5E4342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4550" y="176213"/>
                        <a:ext cx="10502900" cy="650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763603"/>
      </p:ext>
    </p:extLst>
  </p:cSld>
  <p:clrMapOvr>
    <a:masterClrMapping/>
  </p:clrMapOvr>
</p:sld>
</file>

<file path=ppt/slides/slide1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5A4975D5-BD0B-4BDB-A9E2-07ED5E4342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153068"/>
              </p:ext>
            </p:extLst>
          </p:nvPr>
        </p:nvGraphicFramePr>
        <p:xfrm>
          <a:off x="57150" y="366713"/>
          <a:ext cx="12077700" cy="612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70" name="Equation" r:id="rId3" imgW="12077640" imgH="6121080" progId="Equation.DSMT4">
                  <p:embed/>
                </p:oleObj>
              </mc:Choice>
              <mc:Fallback>
                <p:oleObj name="Equation" r:id="rId3" imgW="12077640" imgH="612108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5A4975D5-BD0B-4BDB-A9E2-07ED5E4342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150" y="366713"/>
                        <a:ext cx="12077700" cy="612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700296"/>
      </p:ext>
    </p:extLst>
  </p:cSld>
  <p:clrMapOvr>
    <a:masterClrMapping/>
  </p:clrMapOvr>
</p:sld>
</file>

<file path=ppt/slides/slide1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38B12E0C-AB5D-4809-866E-9A208EA4FC6A}"/>
              </a:ext>
            </a:extLst>
          </p:cNvPr>
          <p:cNvSpPr/>
          <p:nvPr/>
        </p:nvSpPr>
        <p:spPr>
          <a:xfrm>
            <a:off x="3551072" y="2967335"/>
            <a:ext cx="508985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 Example</a:t>
            </a:r>
          </a:p>
        </p:txBody>
      </p:sp>
    </p:spTree>
    <p:extLst>
      <p:ext uri="{BB962C8B-B14F-4D97-AF65-F5344CB8AC3E}">
        <p14:creationId xmlns:p14="http://schemas.microsoft.com/office/powerpoint/2010/main" val="19078497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aixaDeTexto 5">
            <a:extLst>
              <a:ext uri="{FF2B5EF4-FFF2-40B4-BE49-F238E27FC236}">
                <a16:creationId xmlns:a16="http://schemas.microsoft.com/office/drawing/2014/main" id="{8F84706E-3822-4A3E-8440-71CF16FE1D42}"/>
              </a:ext>
            </a:extLst>
          </p:cNvPr>
          <p:cNvSpPr txBox="1"/>
          <p:nvPr/>
        </p:nvSpPr>
        <p:spPr>
          <a:xfrm>
            <a:off x="4133729" y="2967335"/>
            <a:ext cx="392454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vex Sets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8868346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F8838F8D-BC84-497C-98FD-1B1DFFC6B1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265960"/>
              </p:ext>
            </p:extLst>
          </p:nvPr>
        </p:nvGraphicFramePr>
        <p:xfrm>
          <a:off x="1123950" y="1149350"/>
          <a:ext cx="9944100" cy="455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9943920" imgH="4559040" progId="Equation.DSMT4">
                  <p:embed/>
                </p:oleObj>
              </mc:Choice>
              <mc:Fallback>
                <p:oleObj name="Equation" r:id="rId3" imgW="9943920" imgH="455904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F8838F8D-BC84-497C-98FD-1B1DFFC6B1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3950" y="1149350"/>
                        <a:ext cx="9944100" cy="455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0430914"/>
      </p:ext>
    </p:extLst>
  </p:cSld>
  <p:clrMapOvr>
    <a:masterClrMapping/>
  </p:clrMapOvr>
</p:sld>
</file>

<file path=ppt/slides/slide2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5A4975D5-BD0B-4BDB-A9E2-07ED5E4342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732031"/>
              </p:ext>
            </p:extLst>
          </p:nvPr>
        </p:nvGraphicFramePr>
        <p:xfrm>
          <a:off x="444500" y="322263"/>
          <a:ext cx="11303000" cy="621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794" name="Equation" r:id="rId3" imgW="11302920" imgH="6210000" progId="Equation.DSMT4">
                  <p:embed/>
                </p:oleObj>
              </mc:Choice>
              <mc:Fallback>
                <p:oleObj name="Equation" r:id="rId3" imgW="11302920" imgH="621000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5A4975D5-BD0B-4BDB-A9E2-07ED5E4342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4500" y="322263"/>
                        <a:ext cx="11303000" cy="621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4930708"/>
      </p:ext>
    </p:extLst>
  </p:cSld>
  <p:clrMapOvr>
    <a:masterClrMapping/>
  </p:clrMapOvr>
</p:sld>
</file>

<file path=ppt/slides/slide2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38B12E0C-AB5D-4809-866E-9A208EA4FC6A}"/>
              </a:ext>
            </a:extLst>
          </p:cNvPr>
          <p:cNvSpPr/>
          <p:nvPr/>
        </p:nvSpPr>
        <p:spPr>
          <a:xfrm>
            <a:off x="4038225" y="2136338"/>
            <a:ext cx="4115550" cy="25853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och Sphere</a:t>
            </a:r>
          </a:p>
          <a:p>
            <a:pPr algn="ctr"/>
            <a:r>
              <a:rPr lang="en-US" sz="5400" b="1" dirty="0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5400" b="1" cap="none" spc="0" dirty="0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</a:p>
          <a:p>
            <a:pPr algn="ctr"/>
            <a:r>
              <a:rPr lang="en-US" sz="5400" b="1" dirty="0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xed States</a:t>
            </a:r>
            <a:endParaRPr lang="en-US" sz="5400" b="1" cap="none" spc="0" dirty="0">
              <a:ln w="0"/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0545851"/>
      </p:ext>
    </p:extLst>
  </p:cSld>
  <p:clrMapOvr>
    <a:masterClrMapping/>
  </p:clrMapOvr>
</p:sld>
</file>

<file path=ppt/slides/slide2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6981042C-3021-4A7A-BC6F-48C537C6EB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644566"/>
              </p:ext>
            </p:extLst>
          </p:nvPr>
        </p:nvGraphicFramePr>
        <p:xfrm>
          <a:off x="425450" y="874713"/>
          <a:ext cx="11341100" cy="510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18" name="Equation" r:id="rId3" imgW="11341080" imgH="5105160" progId="Equation.DSMT4">
                  <p:embed/>
                </p:oleObj>
              </mc:Choice>
              <mc:Fallback>
                <p:oleObj name="Equation" r:id="rId3" imgW="11341080" imgH="510516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6981042C-3021-4A7A-BC6F-48C537C6EB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5450" y="874713"/>
                        <a:ext cx="11341100" cy="510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6468720"/>
      </p:ext>
    </p:extLst>
  </p:cSld>
  <p:clrMapOvr>
    <a:masterClrMapping/>
  </p:clrMapOvr>
</p:sld>
</file>

<file path=ppt/slides/slide2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CE5C38D1-5E4D-49CB-90CE-5362C8CEC9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526788"/>
              </p:ext>
            </p:extLst>
          </p:nvPr>
        </p:nvGraphicFramePr>
        <p:xfrm>
          <a:off x="1562100" y="88900"/>
          <a:ext cx="9067800" cy="668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42" name="Equation" r:id="rId3" imgW="9067680" imgH="6680160" progId="Equation.DSMT4">
                  <p:embed/>
                </p:oleObj>
              </mc:Choice>
              <mc:Fallback>
                <p:oleObj name="Equation" r:id="rId3" imgW="9067680" imgH="668016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CE5C38D1-5E4D-49CB-90CE-5362C8CEC9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2100" y="88900"/>
                        <a:ext cx="9067800" cy="668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1067403"/>
      </p:ext>
    </p:extLst>
  </p:cSld>
  <p:clrMapOvr>
    <a:masterClrMapping/>
  </p:clrMapOvr>
</p:sld>
</file>

<file path=ppt/slides/slide2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C1D8CE6C-A007-43BE-9091-F12827E136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820373"/>
              </p:ext>
            </p:extLst>
          </p:nvPr>
        </p:nvGraphicFramePr>
        <p:xfrm>
          <a:off x="501650" y="779463"/>
          <a:ext cx="11188700" cy="529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66" name="Equation" r:id="rId3" imgW="11188440" imgH="5295600" progId="Equation.DSMT4">
                  <p:embed/>
                </p:oleObj>
              </mc:Choice>
              <mc:Fallback>
                <p:oleObj name="Equation" r:id="rId3" imgW="11188440" imgH="52956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C1D8CE6C-A007-43BE-9091-F12827E136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1650" y="779463"/>
                        <a:ext cx="11188700" cy="529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6290039"/>
      </p:ext>
    </p:extLst>
  </p:cSld>
  <p:clrMapOvr>
    <a:masterClrMapping/>
  </p:clrMapOvr>
</p:sld>
</file>

<file path=ppt/slides/slide2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7EF10993-9D65-4751-B346-9625B75419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0630350"/>
              </p:ext>
            </p:extLst>
          </p:nvPr>
        </p:nvGraphicFramePr>
        <p:xfrm>
          <a:off x="571500" y="863600"/>
          <a:ext cx="11049000" cy="513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0" name="Equation" r:id="rId3" imgW="11048760" imgH="5130720" progId="Equation.DSMT4">
                  <p:embed/>
                </p:oleObj>
              </mc:Choice>
              <mc:Fallback>
                <p:oleObj name="Equation" r:id="rId3" imgW="11048760" imgH="513072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7EF10993-9D65-4751-B346-9625B75419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1500" y="863600"/>
                        <a:ext cx="11049000" cy="513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7567175"/>
      </p:ext>
    </p:extLst>
  </p:cSld>
  <p:clrMapOvr>
    <a:masterClrMapping/>
  </p:clrMapOvr>
</p:sld>
</file>

<file path=ppt/slides/slide2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7EF10993-9D65-4751-B346-9625B75419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121933"/>
              </p:ext>
            </p:extLst>
          </p:nvPr>
        </p:nvGraphicFramePr>
        <p:xfrm>
          <a:off x="882650" y="1308100"/>
          <a:ext cx="10426700" cy="424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914" name="Equation" r:id="rId3" imgW="10426680" imgH="4241520" progId="Equation.DSMT4">
                  <p:embed/>
                </p:oleObj>
              </mc:Choice>
              <mc:Fallback>
                <p:oleObj name="Equation" r:id="rId3" imgW="10426680" imgH="424152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7EF10993-9D65-4751-B346-9625B75419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2650" y="1308100"/>
                        <a:ext cx="10426700" cy="424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527079"/>
      </p:ext>
    </p:extLst>
  </p:cSld>
  <p:clrMapOvr>
    <a:masterClrMapping/>
  </p:clrMapOvr>
</p:sld>
</file>

<file path=ppt/slides/slide2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D50B3C29-96F6-4904-B30D-1B69222FCB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306058"/>
              </p:ext>
            </p:extLst>
          </p:nvPr>
        </p:nvGraphicFramePr>
        <p:xfrm>
          <a:off x="971550" y="322263"/>
          <a:ext cx="10248900" cy="621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38" name="Equation" r:id="rId3" imgW="10248840" imgH="6210000" progId="Equation.DSMT4">
                  <p:embed/>
                </p:oleObj>
              </mc:Choice>
              <mc:Fallback>
                <p:oleObj name="Equation" r:id="rId3" imgW="10248840" imgH="62100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D50B3C29-96F6-4904-B30D-1B69222FCB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50" y="322263"/>
                        <a:ext cx="10248900" cy="621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4499312"/>
      </p:ext>
    </p:extLst>
  </p:cSld>
  <p:clrMapOvr>
    <a:masterClrMapping/>
  </p:clrMapOvr>
</p:sld>
</file>

<file path=ppt/slides/slide2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E4251D12-C742-415D-BEF2-196637DC0F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903809"/>
              </p:ext>
            </p:extLst>
          </p:nvPr>
        </p:nvGraphicFramePr>
        <p:xfrm>
          <a:off x="215900" y="438150"/>
          <a:ext cx="11760200" cy="598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62" name="Equation" r:id="rId3" imgW="11760120" imgH="5981400" progId="Equation.DSMT4">
                  <p:embed/>
                </p:oleObj>
              </mc:Choice>
              <mc:Fallback>
                <p:oleObj name="Equation" r:id="rId3" imgW="11760120" imgH="59814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E4251D12-C742-415D-BEF2-196637DC0F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900" y="438150"/>
                        <a:ext cx="11760200" cy="598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0355511"/>
      </p:ext>
    </p:extLst>
  </p:cSld>
  <p:clrMapOvr>
    <a:masterClrMapping/>
  </p:clrMapOvr>
</p:sld>
</file>

<file path=ppt/slides/slide2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6C1E4A95-46E9-4CCA-8399-42C33A2060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497070"/>
              </p:ext>
            </p:extLst>
          </p:nvPr>
        </p:nvGraphicFramePr>
        <p:xfrm>
          <a:off x="914400" y="1116013"/>
          <a:ext cx="10363200" cy="462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986" name="Equation" r:id="rId3" imgW="10362960" imgH="4622760" progId="Equation.DSMT4">
                  <p:embed/>
                </p:oleObj>
              </mc:Choice>
              <mc:Fallback>
                <p:oleObj name="Equation" r:id="rId3" imgW="10362960" imgH="462276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6C1E4A95-46E9-4CCA-8399-42C33A2060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116013"/>
                        <a:ext cx="10363200" cy="462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830154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9EB6EB78-37E0-4D48-80C4-F48A272AEE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930062"/>
              </p:ext>
            </p:extLst>
          </p:nvPr>
        </p:nvGraphicFramePr>
        <p:xfrm>
          <a:off x="1778000" y="258763"/>
          <a:ext cx="8636000" cy="633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8635680" imgH="6337080" progId="Equation.DSMT4">
                  <p:embed/>
                </p:oleObj>
              </mc:Choice>
              <mc:Fallback>
                <p:oleObj name="Equation" r:id="rId3" imgW="8635680" imgH="63370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9EB6EB78-37E0-4D48-80C4-F48A272AEE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8000" y="258763"/>
                        <a:ext cx="8636000" cy="633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32034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0092E0A1-898C-4820-90AA-A2CBFAC192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016744"/>
              </p:ext>
            </p:extLst>
          </p:nvPr>
        </p:nvGraphicFramePr>
        <p:xfrm>
          <a:off x="381000" y="450850"/>
          <a:ext cx="11430000" cy="595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11430000" imgH="5956200" progId="Equation.DSMT4">
                  <p:embed/>
                </p:oleObj>
              </mc:Choice>
              <mc:Fallback>
                <p:oleObj name="Equation" r:id="rId3" imgW="11430000" imgH="59562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0092E0A1-898C-4820-90AA-A2CBFAC192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450850"/>
                        <a:ext cx="11430000" cy="595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419451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0BC9A258-EFA4-4F14-949F-11B11C7135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66793"/>
              </p:ext>
            </p:extLst>
          </p:nvPr>
        </p:nvGraphicFramePr>
        <p:xfrm>
          <a:off x="2686050" y="989013"/>
          <a:ext cx="6819900" cy="487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6819840" imgH="4876560" progId="Equation.DSMT4">
                  <p:embed/>
                </p:oleObj>
              </mc:Choice>
              <mc:Fallback>
                <p:oleObj name="Equation" r:id="rId3" imgW="6819840" imgH="487656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0BC9A258-EFA4-4F14-949F-11B11C7135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86050" y="989013"/>
                        <a:ext cx="6819900" cy="487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668465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AFED3109-1A54-4E5F-AE9D-0114BE0437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332430"/>
              </p:ext>
            </p:extLst>
          </p:nvPr>
        </p:nvGraphicFramePr>
        <p:xfrm>
          <a:off x="2616200" y="601663"/>
          <a:ext cx="6959600" cy="565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6959520" imgH="5651280" progId="Equation.DSMT4">
                  <p:embed/>
                </p:oleObj>
              </mc:Choice>
              <mc:Fallback>
                <p:oleObj name="Equation" r:id="rId3" imgW="6959520" imgH="56512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AFED3109-1A54-4E5F-AE9D-0114BE0437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6200" y="601663"/>
                        <a:ext cx="6959600" cy="565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817706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B6C25746-76CE-48E1-B325-16868A6312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537151"/>
              </p:ext>
            </p:extLst>
          </p:nvPr>
        </p:nvGraphicFramePr>
        <p:xfrm>
          <a:off x="368300" y="742950"/>
          <a:ext cx="11455400" cy="537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11455200" imgH="5371920" progId="Equation.DSMT4">
                  <p:embed/>
                </p:oleObj>
              </mc:Choice>
              <mc:Fallback>
                <p:oleObj name="Equation" r:id="rId3" imgW="11455200" imgH="537192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B6C25746-76CE-48E1-B325-16868A6312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8300" y="742950"/>
                        <a:ext cx="11455400" cy="537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784461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C7B6797E-4A05-438D-8189-D79EDE6A5E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231884"/>
              </p:ext>
            </p:extLst>
          </p:nvPr>
        </p:nvGraphicFramePr>
        <p:xfrm>
          <a:off x="419100" y="361950"/>
          <a:ext cx="11353800" cy="613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11353680" imgH="6134040" progId="Equation.DSMT4">
                  <p:embed/>
                </p:oleObj>
              </mc:Choice>
              <mc:Fallback>
                <p:oleObj name="Equation" r:id="rId3" imgW="11353680" imgH="613404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C7B6797E-4A05-438D-8189-D79EDE6A5E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100" y="361950"/>
                        <a:ext cx="11353800" cy="613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491417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aixaDeTexto 5">
            <a:extLst>
              <a:ext uri="{FF2B5EF4-FFF2-40B4-BE49-F238E27FC236}">
                <a16:creationId xmlns:a16="http://schemas.microsoft.com/office/drawing/2014/main" id="{8F84706E-3822-4A3E-8440-71CF16FE1D42}"/>
              </a:ext>
            </a:extLst>
          </p:cNvPr>
          <p:cNvSpPr txBox="1"/>
          <p:nvPr/>
        </p:nvSpPr>
        <p:spPr>
          <a:xfrm>
            <a:off x="2882515" y="2967335"/>
            <a:ext cx="642696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ebra Over a Field</a:t>
            </a:r>
          </a:p>
        </p:txBody>
      </p:sp>
    </p:spTree>
    <p:extLst>
      <p:ext uri="{BB962C8B-B14F-4D97-AF65-F5344CB8AC3E}">
        <p14:creationId xmlns:p14="http://schemas.microsoft.com/office/powerpoint/2010/main" val="70900775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CEF6158F-4ACE-4ED9-802C-9C90A7993B32}"/>
              </a:ext>
            </a:extLst>
          </p:cNvPr>
          <p:cNvSpPr txBox="1"/>
          <p:nvPr/>
        </p:nvSpPr>
        <p:spPr>
          <a:xfrm>
            <a:off x="1326928" y="1437457"/>
            <a:ext cx="953813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ebra over a field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or just an 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ebra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is a vector (or linear) space equipped with a 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linear produc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B46C69EF-01E5-4261-A661-B081E13D89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524025"/>
              </p:ext>
            </p:extLst>
          </p:nvPr>
        </p:nvGraphicFramePr>
        <p:xfrm>
          <a:off x="1162046" y="3147243"/>
          <a:ext cx="9867900" cy="227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3" imgW="9867600" imgH="2273040" progId="Equation.DSMT4">
                  <p:embed/>
                </p:oleObj>
              </mc:Choice>
              <mc:Fallback>
                <p:oleObj name="Equation" r:id="rId3" imgW="9867600" imgH="227304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B46C69EF-01E5-4261-A661-B081E13D89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2046" y="3147243"/>
                        <a:ext cx="9867900" cy="227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520861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E5B5442A-B5E2-4B49-8A5D-71B6D793DA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725811"/>
              </p:ext>
            </p:extLst>
          </p:nvPr>
        </p:nvGraphicFramePr>
        <p:xfrm>
          <a:off x="412750" y="666750"/>
          <a:ext cx="11366500" cy="552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11366280" imgH="5524200" progId="Equation.DSMT4">
                  <p:embed/>
                </p:oleObj>
              </mc:Choice>
              <mc:Fallback>
                <p:oleObj name="Equation" r:id="rId3" imgW="11366280" imgH="55242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E5B5442A-B5E2-4B49-8A5D-71B6D793DA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2750" y="666750"/>
                        <a:ext cx="11366500" cy="552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129479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B67CCEBC-9060-4237-A5D0-05F197F623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934525"/>
              </p:ext>
            </p:extLst>
          </p:nvPr>
        </p:nvGraphicFramePr>
        <p:xfrm>
          <a:off x="152400" y="443186"/>
          <a:ext cx="11887200" cy="269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1887200" imgH="2692080" progId="Equation.DSMT4">
                  <p:embed/>
                </p:oleObj>
              </mc:Choice>
              <mc:Fallback>
                <p:oleObj name="Equation" r:id="rId3" imgW="11887200" imgH="26920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B67CCEBC-9060-4237-A5D0-05F197F623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443186"/>
                        <a:ext cx="11887200" cy="269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2">
            <a:extLst>
              <a:ext uri="{FF2B5EF4-FFF2-40B4-BE49-F238E27FC236}">
                <a16:creationId xmlns:a16="http://schemas.microsoft.com/office/drawing/2014/main" id="{53C8FA84-8342-4CCD-AEDE-A806EBA5779D}"/>
              </a:ext>
            </a:extLst>
          </p:cNvPr>
          <p:cNvSpPr/>
          <p:nvPr/>
        </p:nvSpPr>
        <p:spPr>
          <a:xfrm rot="19394645">
            <a:off x="2217683" y="3951108"/>
            <a:ext cx="2743200" cy="1545021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Círculo Parcial 3">
            <a:extLst>
              <a:ext uri="{FF2B5EF4-FFF2-40B4-BE49-F238E27FC236}">
                <a16:creationId xmlns:a16="http://schemas.microsoft.com/office/drawing/2014/main" id="{AE659022-A7DD-4C4C-B665-86DC9F3E6D0A}"/>
              </a:ext>
            </a:extLst>
          </p:cNvPr>
          <p:cNvSpPr/>
          <p:nvPr/>
        </p:nvSpPr>
        <p:spPr>
          <a:xfrm rot="8656195">
            <a:off x="7498226" y="3892533"/>
            <a:ext cx="2406869" cy="1662171"/>
          </a:xfrm>
          <a:prstGeom prst="pie">
            <a:avLst>
              <a:gd name="adj1" fmla="val 18310900"/>
              <a:gd name="adj2" fmla="val 14019384"/>
            </a:avLst>
          </a:prstGeom>
          <a:solidFill>
            <a:schemeClr val="accent5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6" name="Conexão reta unidirecional 5">
            <a:extLst>
              <a:ext uri="{FF2B5EF4-FFF2-40B4-BE49-F238E27FC236}">
                <a16:creationId xmlns:a16="http://schemas.microsoft.com/office/drawing/2014/main" id="{5238C27C-F2F5-4F23-B1C0-889B7778F335}"/>
              </a:ext>
            </a:extLst>
          </p:cNvPr>
          <p:cNvCxnSpPr/>
          <p:nvPr/>
        </p:nvCxnSpPr>
        <p:spPr>
          <a:xfrm flipV="1">
            <a:off x="2911366" y="4340772"/>
            <a:ext cx="1271751" cy="746235"/>
          </a:xfrm>
          <a:prstGeom prst="straightConnector1">
            <a:avLst/>
          </a:prstGeom>
          <a:ln w="25400">
            <a:solidFill>
              <a:srgbClr val="0000FF"/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xão reta unidirecional 6">
            <a:extLst>
              <a:ext uri="{FF2B5EF4-FFF2-40B4-BE49-F238E27FC236}">
                <a16:creationId xmlns:a16="http://schemas.microsoft.com/office/drawing/2014/main" id="{71B982D5-81E6-464D-BC16-588D7E84A39D}"/>
              </a:ext>
            </a:extLst>
          </p:cNvPr>
          <p:cNvCxnSpPr/>
          <p:nvPr/>
        </p:nvCxnSpPr>
        <p:spPr>
          <a:xfrm flipV="1">
            <a:off x="8318938" y="4655300"/>
            <a:ext cx="1271751" cy="746235"/>
          </a:xfrm>
          <a:prstGeom prst="straightConnector1">
            <a:avLst/>
          </a:prstGeom>
          <a:ln w="25400">
            <a:solidFill>
              <a:srgbClr val="0000FF"/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098CFF1A-FDF5-46B5-8A48-4310FE4A4E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540937"/>
              </p:ext>
            </p:extLst>
          </p:nvPr>
        </p:nvGraphicFramePr>
        <p:xfrm>
          <a:off x="2601311" y="5185635"/>
          <a:ext cx="203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203040" imgH="215640" progId="Equation.DSMT4">
                  <p:embed/>
                </p:oleObj>
              </mc:Choice>
              <mc:Fallback>
                <p:oleObj name="Equation" r:id="rId5" imgW="203040" imgH="21564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098CFF1A-FDF5-46B5-8A48-4310FE4A4E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01311" y="5185635"/>
                        <a:ext cx="2032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A611C303-18CF-4EA9-8773-C0DF1C464C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219970"/>
              </p:ext>
            </p:extLst>
          </p:nvPr>
        </p:nvGraphicFramePr>
        <p:xfrm>
          <a:off x="7977353" y="5345421"/>
          <a:ext cx="203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203040" imgH="215640" progId="Equation.DSMT4">
                  <p:embed/>
                </p:oleObj>
              </mc:Choice>
              <mc:Fallback>
                <p:oleObj name="Equation" r:id="rId7" imgW="203040" imgH="21564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A611C303-18CF-4EA9-8773-C0DF1C464C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977353" y="5345421"/>
                        <a:ext cx="2032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812175BE-B58A-4AFF-9349-8D9A2E960E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07838"/>
              </p:ext>
            </p:extLst>
          </p:nvPr>
        </p:nvGraphicFramePr>
        <p:xfrm>
          <a:off x="4311650" y="4092575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8" imgW="215640" imgH="279360" progId="Equation.DSMT4">
                  <p:embed/>
                </p:oleObj>
              </mc:Choice>
              <mc:Fallback>
                <p:oleObj name="Equation" r:id="rId8" imgW="215640" imgH="27936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812175BE-B58A-4AFF-9349-8D9A2E960E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11650" y="4092575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C9F8D5FF-B980-44AA-B334-2CCDAA076A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751634"/>
              </p:ext>
            </p:extLst>
          </p:nvPr>
        </p:nvGraphicFramePr>
        <p:xfrm>
          <a:off x="9482739" y="4340444"/>
          <a:ext cx="215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0" imgW="215640" imgH="279360" progId="Equation.DSMT4">
                  <p:embed/>
                </p:oleObj>
              </mc:Choice>
              <mc:Fallback>
                <p:oleObj name="Equation" r:id="rId10" imgW="215640" imgH="27936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C9F8D5FF-B980-44AA-B334-2CCDAA076A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482739" y="4340444"/>
                        <a:ext cx="215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07562E20-E8B8-4F3A-8357-DA4D5FBF3E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110416"/>
              </p:ext>
            </p:extLst>
          </p:nvPr>
        </p:nvGraphicFramePr>
        <p:xfrm>
          <a:off x="2108200" y="6101042"/>
          <a:ext cx="2311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1" imgW="2311200" imgH="393480" progId="Equation.DSMT4">
                  <p:embed/>
                </p:oleObj>
              </mc:Choice>
              <mc:Fallback>
                <p:oleObj name="Equation" r:id="rId11" imgW="2311200" imgH="39348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07562E20-E8B8-4F3A-8357-DA4D5FBF3E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08200" y="6101042"/>
                        <a:ext cx="2311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36E4B255-8A24-46FC-A720-8886F65288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317257"/>
              </p:ext>
            </p:extLst>
          </p:nvPr>
        </p:nvGraphicFramePr>
        <p:xfrm>
          <a:off x="7188200" y="6100763"/>
          <a:ext cx="2971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3" imgW="2971800" imgH="393480" progId="Equation.DSMT4">
                  <p:embed/>
                </p:oleObj>
              </mc:Choice>
              <mc:Fallback>
                <p:oleObj name="Equation" r:id="rId13" imgW="2971800" imgH="39348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36E4B255-8A24-46FC-A720-8886F65288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188200" y="6100763"/>
                        <a:ext cx="2971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to 14">
            <a:extLst>
              <a:ext uri="{FF2B5EF4-FFF2-40B4-BE49-F238E27FC236}">
                <a16:creationId xmlns:a16="http://schemas.microsoft.com/office/drawing/2014/main" id="{F111DEC4-AB59-417A-8933-5CD189C596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894155"/>
              </p:ext>
            </p:extLst>
          </p:nvPr>
        </p:nvGraphicFramePr>
        <p:xfrm>
          <a:off x="3344074" y="4069759"/>
          <a:ext cx="292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5" imgW="291960" imgH="393480" progId="Equation.DSMT4">
                  <p:embed/>
                </p:oleObj>
              </mc:Choice>
              <mc:Fallback>
                <p:oleObj name="Equation" r:id="rId15" imgW="291960" imgH="393480" progId="Equation.DSMT4">
                  <p:embed/>
                  <p:pic>
                    <p:nvPicPr>
                      <p:cNvPr id="15" name="Objeto 14">
                        <a:extLst>
                          <a:ext uri="{FF2B5EF4-FFF2-40B4-BE49-F238E27FC236}">
                            <a16:creationId xmlns:a16="http://schemas.microsoft.com/office/drawing/2014/main" id="{F111DEC4-AB59-417A-8933-5CD189C596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44074" y="4069759"/>
                        <a:ext cx="292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o 15">
            <a:extLst>
              <a:ext uri="{FF2B5EF4-FFF2-40B4-BE49-F238E27FC236}">
                <a16:creationId xmlns:a16="http://schemas.microsoft.com/office/drawing/2014/main" id="{22E32B90-3BB6-4179-9B81-502F4A1CD3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369975"/>
              </p:ext>
            </p:extLst>
          </p:nvPr>
        </p:nvGraphicFramePr>
        <p:xfrm>
          <a:off x="8362950" y="4191000"/>
          <a:ext cx="33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17" imgW="330120" imgH="393480" progId="Equation.DSMT4">
                  <p:embed/>
                </p:oleObj>
              </mc:Choice>
              <mc:Fallback>
                <p:oleObj name="Equation" r:id="rId17" imgW="330120" imgH="393480" progId="Equation.DSMT4">
                  <p:embed/>
                  <p:pic>
                    <p:nvPicPr>
                      <p:cNvPr id="16" name="Objeto 15">
                        <a:extLst>
                          <a:ext uri="{FF2B5EF4-FFF2-40B4-BE49-F238E27FC236}">
                            <a16:creationId xmlns:a16="http://schemas.microsoft.com/office/drawing/2014/main" id="{22E32B90-3BB6-4179-9B81-502F4A1CD3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362950" y="4191000"/>
                        <a:ext cx="330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011650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3413B40A-D5A2-4BF5-ADE6-B5356DCED64A}"/>
              </a:ext>
            </a:extLst>
          </p:cNvPr>
          <p:cNvSpPr txBox="1"/>
          <p:nvPr/>
        </p:nvSpPr>
        <p:spPr>
          <a:xfrm>
            <a:off x="721567" y="181957"/>
            <a:ext cx="10748866" cy="6494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ctonions</a:t>
            </a:r>
          </a:p>
          <a:p>
            <a:pPr algn="ctr"/>
            <a:endParaRPr lang="en-US" sz="4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octonions form a 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rmed division algebr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mension eigh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ver the reals.</a:t>
            </a:r>
          </a:p>
          <a:p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e cannot characterize the octonions as a ring as its multiplication is 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 associative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nonzero octonions do not form a group under multiplication. However, they form a 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o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a Moufang loop).</a:t>
            </a:r>
          </a:p>
          <a:p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plying the Cayley-Dickson construction to the octonions produces the 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denions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he sedenions are not a division algebra because they have zero divisors.</a:t>
            </a:r>
          </a:p>
        </p:txBody>
      </p:sp>
    </p:spTree>
    <p:extLst>
      <p:ext uri="{BB962C8B-B14F-4D97-AF65-F5344CB8AC3E}">
        <p14:creationId xmlns:p14="http://schemas.microsoft.com/office/powerpoint/2010/main" val="412907792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38B12E0C-AB5D-4809-866E-9A208EA4FC6A}"/>
              </a:ext>
            </a:extLst>
          </p:cNvPr>
          <p:cNvSpPr/>
          <p:nvPr/>
        </p:nvSpPr>
        <p:spPr>
          <a:xfrm>
            <a:off x="3916557" y="2551837"/>
            <a:ext cx="4358886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tum Bits</a:t>
            </a:r>
          </a:p>
          <a:p>
            <a:pPr algn="ctr"/>
            <a:r>
              <a:rPr lang="en-US" sz="5400" b="1" dirty="0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Qubits)</a:t>
            </a:r>
            <a:endParaRPr lang="en-US" sz="5400" b="1" cap="none" spc="0" dirty="0">
              <a:ln w="0"/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45625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53DFC137-0213-4E20-BEF6-08B09AAF6E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22943"/>
              </p:ext>
            </p:extLst>
          </p:nvPr>
        </p:nvGraphicFramePr>
        <p:xfrm>
          <a:off x="1854200" y="449263"/>
          <a:ext cx="8483600" cy="595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8483400" imgH="5956200" progId="Equation.DSMT4">
                  <p:embed/>
                </p:oleObj>
              </mc:Choice>
              <mc:Fallback>
                <p:oleObj name="Equation" r:id="rId3" imgW="8483400" imgH="59562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53DFC137-0213-4E20-BEF6-08B09AAF6E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54200" y="449263"/>
                        <a:ext cx="8483600" cy="595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45787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4863ECF6-57A9-47EB-A69A-41C5E4D114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191930"/>
              </p:ext>
            </p:extLst>
          </p:nvPr>
        </p:nvGraphicFramePr>
        <p:xfrm>
          <a:off x="1606550" y="652463"/>
          <a:ext cx="8978900" cy="554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3" imgW="8978760" imgH="5549760" progId="Equation.DSMT4">
                  <p:embed/>
                </p:oleObj>
              </mc:Choice>
              <mc:Fallback>
                <p:oleObj name="Equation" r:id="rId3" imgW="8978760" imgH="554976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4863ECF6-57A9-47EB-A69A-41C5E4D114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6550" y="652463"/>
                        <a:ext cx="8978900" cy="554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346489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B9A41D15-F70F-4182-8C7D-F63C9C9151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192945"/>
              </p:ext>
            </p:extLst>
          </p:nvPr>
        </p:nvGraphicFramePr>
        <p:xfrm>
          <a:off x="1568450" y="207963"/>
          <a:ext cx="9055100" cy="643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3" imgW="9055080" imgH="6438600" progId="Equation.DSMT4">
                  <p:embed/>
                </p:oleObj>
              </mc:Choice>
              <mc:Fallback>
                <p:oleObj name="Equation" r:id="rId3" imgW="9055080" imgH="64386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B9A41D15-F70F-4182-8C7D-F63C9C91513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8450" y="207963"/>
                        <a:ext cx="9055100" cy="643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718605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BC5742F2-F802-4EAD-A0F0-1451A49AF4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081678"/>
              </p:ext>
            </p:extLst>
          </p:nvPr>
        </p:nvGraphicFramePr>
        <p:xfrm>
          <a:off x="317500" y="1098550"/>
          <a:ext cx="11557000" cy="466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3" imgW="11556720" imgH="4660560" progId="Equation.DSMT4">
                  <p:embed/>
                </p:oleObj>
              </mc:Choice>
              <mc:Fallback>
                <p:oleObj name="Equation" r:id="rId3" imgW="11556720" imgH="466056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BC5742F2-F802-4EAD-A0F0-1451A49AF4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7500" y="1098550"/>
                        <a:ext cx="11557000" cy="466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838809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C36ABA06-B727-44BD-AF46-B5DBA1FE45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30057"/>
              </p:ext>
            </p:extLst>
          </p:nvPr>
        </p:nvGraphicFramePr>
        <p:xfrm>
          <a:off x="1416050" y="1122363"/>
          <a:ext cx="9359900" cy="570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3" imgW="9359640" imgH="5702040" progId="Equation.DSMT4">
                  <p:embed/>
                </p:oleObj>
              </mc:Choice>
              <mc:Fallback>
                <p:oleObj name="Equation" r:id="rId3" imgW="9359640" imgH="570204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C36ABA06-B727-44BD-AF46-B5DBA1FE45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16050" y="1122363"/>
                        <a:ext cx="9359900" cy="570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8A47CE49-7B4B-47E5-B1A5-EE8D08E04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367630"/>
              </p:ext>
            </p:extLst>
          </p:nvPr>
        </p:nvGraphicFramePr>
        <p:xfrm>
          <a:off x="1238250" y="65314"/>
          <a:ext cx="97155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5" imgW="9715320" imgH="901440" progId="Equation.DSMT4">
                  <p:embed/>
                </p:oleObj>
              </mc:Choice>
              <mc:Fallback>
                <p:oleObj name="Equation" r:id="rId5" imgW="9715320" imgH="90144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8A47CE49-7B4B-47E5-B1A5-EE8D08E041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8250" y="65314"/>
                        <a:ext cx="971550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55231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352CB80D-DA27-41A5-B3DA-955E4DE7A2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9021" y="186690"/>
            <a:ext cx="6096000" cy="64846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CaixaDeTexto 1">
            <a:extLst>
              <a:ext uri="{FF2B5EF4-FFF2-40B4-BE49-F238E27FC236}">
                <a16:creationId xmlns:a16="http://schemas.microsoft.com/office/drawing/2014/main" id="{2E952817-4F18-4623-B071-11C5B437AA54}"/>
              </a:ext>
            </a:extLst>
          </p:cNvPr>
          <p:cNvSpPr txBox="1"/>
          <p:nvPr/>
        </p:nvSpPr>
        <p:spPr>
          <a:xfrm>
            <a:off x="526979" y="2967335"/>
            <a:ext cx="409365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och sphere</a:t>
            </a:r>
          </a:p>
        </p:txBody>
      </p:sp>
    </p:spTree>
    <p:extLst>
      <p:ext uri="{BB962C8B-B14F-4D97-AF65-F5344CB8AC3E}">
        <p14:creationId xmlns:p14="http://schemas.microsoft.com/office/powerpoint/2010/main" val="164477037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0" name="Picture 4" descr="Image result for bloch sphere trajectory">
            <a:extLst>
              <a:ext uri="{FF2B5EF4-FFF2-40B4-BE49-F238E27FC236}">
                <a16:creationId xmlns:a16="http://schemas.microsoft.com/office/drawing/2014/main" id="{9CD3C5D4-2213-4B86-A767-E6D664D531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28588"/>
            <a:ext cx="11430000" cy="6600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B9D83E40-5469-4990-882E-D7F022FA1E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63011"/>
              </p:ext>
            </p:extLst>
          </p:nvPr>
        </p:nvGraphicFramePr>
        <p:xfrm>
          <a:off x="8508967" y="3595519"/>
          <a:ext cx="292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4" imgW="291960" imgH="304560" progId="Equation.DSMT4">
                  <p:embed/>
                </p:oleObj>
              </mc:Choice>
              <mc:Fallback>
                <p:oleObj name="Equation" r:id="rId4" imgW="291960" imgH="30456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B9D83E40-5469-4990-882E-D7F022FA1E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08967" y="3595519"/>
                        <a:ext cx="292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09D8F509-5E73-461F-BEBA-8BBF53FB4F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645445"/>
              </p:ext>
            </p:extLst>
          </p:nvPr>
        </p:nvGraphicFramePr>
        <p:xfrm>
          <a:off x="5656217" y="785857"/>
          <a:ext cx="266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6" imgW="266400" imgH="279360" progId="Equation.DSMT4">
                  <p:embed/>
                </p:oleObj>
              </mc:Choice>
              <mc:Fallback>
                <p:oleObj name="Equation" r:id="rId6" imgW="266400" imgH="27936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09D8F509-5E73-461F-BEBA-8BBF53FB4F3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6217" y="785857"/>
                        <a:ext cx="2667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209A5AEB-5A67-444C-852C-D0A5A17EC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376284"/>
              </p:ext>
            </p:extLst>
          </p:nvPr>
        </p:nvGraphicFramePr>
        <p:xfrm>
          <a:off x="7489281" y="1238387"/>
          <a:ext cx="317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8" imgW="317160" imgH="406080" progId="Equation.DSMT4">
                  <p:embed/>
                </p:oleObj>
              </mc:Choice>
              <mc:Fallback>
                <p:oleObj name="Equation" r:id="rId8" imgW="317160" imgH="40608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209A5AEB-5A67-444C-852C-D0A5A17ECE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89281" y="1238387"/>
                        <a:ext cx="3175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885687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6B7852EB-DE48-46D6-9890-291EDD4E5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340227"/>
              </p:ext>
            </p:extLst>
          </p:nvPr>
        </p:nvGraphicFramePr>
        <p:xfrm>
          <a:off x="2025650" y="1358900"/>
          <a:ext cx="8140700" cy="414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Equation" r:id="rId3" imgW="8140680" imgH="4140000" progId="Equation.DSMT4">
                  <p:embed/>
                </p:oleObj>
              </mc:Choice>
              <mc:Fallback>
                <p:oleObj name="Equation" r:id="rId3" imgW="8140680" imgH="41400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6B7852EB-DE48-46D6-9890-291EDD4E5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25650" y="1358900"/>
                        <a:ext cx="8140700" cy="414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12860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aixaDeTexto 5">
            <a:extLst>
              <a:ext uri="{FF2B5EF4-FFF2-40B4-BE49-F238E27FC236}">
                <a16:creationId xmlns:a16="http://schemas.microsoft.com/office/drawing/2014/main" id="{8F84706E-3822-4A3E-8440-71CF16FE1D42}"/>
              </a:ext>
            </a:extLst>
          </p:cNvPr>
          <p:cNvSpPr txBox="1"/>
          <p:nvPr/>
        </p:nvSpPr>
        <p:spPr>
          <a:xfrm>
            <a:off x="2401613" y="2782669"/>
            <a:ext cx="7388773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gebraic Structures</a:t>
            </a:r>
          </a:p>
          <a:p>
            <a:pPr algn="ctr"/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Very Short Introduction</a:t>
            </a:r>
          </a:p>
        </p:txBody>
      </p:sp>
    </p:spTree>
    <p:extLst>
      <p:ext uri="{BB962C8B-B14F-4D97-AF65-F5344CB8AC3E}">
        <p14:creationId xmlns:p14="http://schemas.microsoft.com/office/powerpoint/2010/main" val="231884240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6B7852EB-DE48-46D6-9890-291EDD4E5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877534"/>
              </p:ext>
            </p:extLst>
          </p:nvPr>
        </p:nvGraphicFramePr>
        <p:xfrm>
          <a:off x="88900" y="404813"/>
          <a:ext cx="12014200" cy="604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Equation" r:id="rId3" imgW="12013920" imgH="6045120" progId="Equation.DSMT4">
                  <p:embed/>
                </p:oleObj>
              </mc:Choice>
              <mc:Fallback>
                <p:oleObj name="Equation" r:id="rId3" imgW="12013920" imgH="604512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6B7852EB-DE48-46D6-9890-291EDD4E58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900" y="404813"/>
                        <a:ext cx="12014200" cy="604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018624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" name="Rectangle 70">
            <a:extLst>
              <a:ext uri="{FF2B5EF4-FFF2-40B4-BE49-F238E27FC236}">
                <a16:creationId xmlns:a16="http://schemas.microsoft.com/office/drawing/2014/main" id="{C0B27210-D0CA-4654-B3E3-9ABB4F178EA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458708E2-C193-44A3-B1E3-0C565231DCAA}"/>
              </a:ext>
            </a:extLst>
          </p:cNvPr>
          <p:cNvSpPr/>
          <p:nvPr/>
        </p:nvSpPr>
        <p:spPr>
          <a:xfrm>
            <a:off x="6780270" y="1984443"/>
            <a:ext cx="4804241" cy="2889114"/>
          </a:xfrm>
          <a:prstGeom prst="rect">
            <a:avLst/>
          </a:prstGeom>
        </p:spPr>
        <p:txBody>
          <a:bodyPr vert="horz" lIns="91440" tIns="45720" rIns="91440" bIns="45720" rtlCol="0" anchor="b">
            <a:normAutofit fontScale="85000" lnSpcReduction="10000"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5600" b="1" kern="1200" cap="none" spc="0" dirty="0">
                <a:ln w="0"/>
                <a:solidFill>
                  <a:schemeClr val="bg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Homeomorphism</a:t>
            </a:r>
          </a:p>
          <a:p>
            <a:pPr algn="ct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5600" b="1" kern="1200" cap="none" spc="0" dirty="0">
                <a:ln w="0"/>
                <a:solidFill>
                  <a:schemeClr val="bg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=</a:t>
            </a:r>
          </a:p>
          <a:p>
            <a:pPr algn="ctr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5600" b="1" kern="1200" cap="none" spc="0" dirty="0">
                <a:ln w="0"/>
                <a:solidFill>
                  <a:schemeClr val="bg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opological Isomorphism</a:t>
            </a:r>
          </a:p>
        </p:txBody>
      </p:sp>
      <p:sp>
        <p:nvSpPr>
          <p:cNvPr id="73" name="Freeform: Shape 72">
            <a:extLst>
              <a:ext uri="{FF2B5EF4-FFF2-40B4-BE49-F238E27FC236}">
                <a16:creationId xmlns:a16="http://schemas.microsoft.com/office/drawing/2014/main" id="{1DB7C82F-AB7E-4F0C-B829-FA1B9C41518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0" y="0"/>
            <a:ext cx="6172782" cy="6858000"/>
          </a:xfrm>
          <a:custGeom>
            <a:avLst/>
            <a:gdLst>
              <a:gd name="connsiteX0" fmla="*/ 6172782 w 6172782"/>
              <a:gd name="connsiteY0" fmla="*/ 0 h 6858000"/>
              <a:gd name="connsiteX1" fmla="*/ 69075 w 6172782"/>
              <a:gd name="connsiteY1" fmla="*/ 0 h 6858000"/>
              <a:gd name="connsiteX2" fmla="*/ 35131 w 6172782"/>
              <a:gd name="connsiteY2" fmla="*/ 267128 h 6858000"/>
              <a:gd name="connsiteX3" fmla="*/ 0 w 6172782"/>
              <a:gd name="connsiteY3" fmla="*/ 962845 h 6858000"/>
              <a:gd name="connsiteX4" fmla="*/ 3276103 w 6172782"/>
              <a:gd name="connsiteY4" fmla="*/ 6782205 h 6858000"/>
              <a:gd name="connsiteX5" fmla="*/ 3407923 w 6172782"/>
              <a:gd name="connsiteY5" fmla="*/ 6858000 h 6858000"/>
              <a:gd name="connsiteX6" fmla="*/ 6172782 w 6172782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172782" h="6858000">
                <a:moveTo>
                  <a:pt x="6172782" y="0"/>
                </a:moveTo>
                <a:lnTo>
                  <a:pt x="69075" y="0"/>
                </a:lnTo>
                <a:lnTo>
                  <a:pt x="35131" y="267128"/>
                </a:lnTo>
                <a:cubicBezTo>
                  <a:pt x="11901" y="495874"/>
                  <a:pt x="0" y="727970"/>
                  <a:pt x="0" y="962845"/>
                </a:cubicBezTo>
                <a:cubicBezTo>
                  <a:pt x="0" y="3429034"/>
                  <a:pt x="1312002" y="5588789"/>
                  <a:pt x="3276103" y="6782205"/>
                </a:cubicBezTo>
                <a:lnTo>
                  <a:pt x="3407923" y="6858000"/>
                </a:lnTo>
                <a:lnTo>
                  <a:pt x="6172782" y="6858000"/>
                </a:lnTo>
                <a:close/>
              </a:path>
            </a:pathLst>
          </a:cu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5" name="Freeform: Shape 74">
            <a:extLst>
              <a:ext uri="{FF2B5EF4-FFF2-40B4-BE49-F238E27FC236}">
                <a16:creationId xmlns:a16="http://schemas.microsoft.com/office/drawing/2014/main" id="{70B66945-4967-4040-926D-DCA44313CDA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6024154" cy="6858000"/>
          </a:xfrm>
          <a:custGeom>
            <a:avLst/>
            <a:gdLst>
              <a:gd name="connsiteX0" fmla="*/ 0 w 6024154"/>
              <a:gd name="connsiteY0" fmla="*/ 0 h 6858000"/>
              <a:gd name="connsiteX1" fmla="*/ 5953780 w 6024154"/>
              <a:gd name="connsiteY1" fmla="*/ 0 h 6858000"/>
              <a:gd name="connsiteX2" fmla="*/ 5989880 w 6024154"/>
              <a:gd name="connsiteY2" fmla="*/ 284091 h 6858000"/>
              <a:gd name="connsiteX3" fmla="*/ 6024154 w 6024154"/>
              <a:gd name="connsiteY3" fmla="*/ 962844 h 6858000"/>
              <a:gd name="connsiteX4" fmla="*/ 2549934 w 6024154"/>
              <a:gd name="connsiteY4" fmla="*/ 6800152 h 6858000"/>
              <a:gd name="connsiteX5" fmla="*/ 2436987 w 6024154"/>
              <a:gd name="connsiteY5" fmla="*/ 6858000 h 6858000"/>
              <a:gd name="connsiteX6" fmla="*/ 0 w 6024154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24154" h="6858000">
                <a:moveTo>
                  <a:pt x="0" y="0"/>
                </a:moveTo>
                <a:lnTo>
                  <a:pt x="5953780" y="0"/>
                </a:lnTo>
                <a:lnTo>
                  <a:pt x="5989880" y="284091"/>
                </a:lnTo>
                <a:cubicBezTo>
                  <a:pt x="6012544" y="507260"/>
                  <a:pt x="6024154" y="733696"/>
                  <a:pt x="6024154" y="962844"/>
                </a:cubicBezTo>
                <a:cubicBezTo>
                  <a:pt x="6024154" y="3483472"/>
                  <a:pt x="4619336" y="5675986"/>
                  <a:pt x="2549934" y="6800152"/>
                </a:cubicBezTo>
                <a:lnTo>
                  <a:pt x="2436987" y="6858000"/>
                </a:lnTo>
                <a:lnTo>
                  <a:pt x="0" y="685800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57698" name="Picture 2">
            <a:extLst>
              <a:ext uri="{FF2B5EF4-FFF2-40B4-BE49-F238E27FC236}">
                <a16:creationId xmlns:a16="http://schemas.microsoft.com/office/drawing/2014/main" id="{A91E132A-F392-470E-A781-AB38E85B358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19382" y="720993"/>
            <a:ext cx="4047843" cy="4047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3062562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91E77B58-77CE-4240-AD80-113B707514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696324"/>
              </p:ext>
            </p:extLst>
          </p:nvPr>
        </p:nvGraphicFramePr>
        <p:xfrm>
          <a:off x="393700" y="804863"/>
          <a:ext cx="11404600" cy="524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2" name="Equation" r:id="rId3" imgW="11404440" imgH="5244840" progId="Equation.DSMT4">
                  <p:embed/>
                </p:oleObj>
              </mc:Choice>
              <mc:Fallback>
                <p:oleObj name="Equation" r:id="rId3" imgW="11404440" imgH="524484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91E77B58-77CE-4240-AD80-113B707514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3700" y="804863"/>
                        <a:ext cx="11404600" cy="524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812541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ED2F2FB6-60E4-4B51-9A87-6EDB22CADF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516992"/>
              </p:ext>
            </p:extLst>
          </p:nvPr>
        </p:nvGraphicFramePr>
        <p:xfrm>
          <a:off x="768350" y="1497013"/>
          <a:ext cx="10655300" cy="386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6" name="Equation" r:id="rId3" imgW="10655280" imgH="3860640" progId="Equation.DSMT4">
                  <p:embed/>
                </p:oleObj>
              </mc:Choice>
              <mc:Fallback>
                <p:oleObj name="Equation" r:id="rId3" imgW="10655280" imgH="386064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ED2F2FB6-60E4-4B51-9A87-6EDB22CADF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8350" y="1497013"/>
                        <a:ext cx="10655300" cy="386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029961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5BC7D416-644A-4339-821E-2A5EFC8543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802271"/>
              </p:ext>
            </p:extLst>
          </p:nvPr>
        </p:nvGraphicFramePr>
        <p:xfrm>
          <a:off x="965200" y="500063"/>
          <a:ext cx="10261600" cy="585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0" name="Equation" r:id="rId3" imgW="10261440" imgH="5854680" progId="Equation.DSMT4">
                  <p:embed/>
                </p:oleObj>
              </mc:Choice>
              <mc:Fallback>
                <p:oleObj name="Equation" r:id="rId3" imgW="10261440" imgH="58546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5BC7D416-644A-4339-821E-2A5EFC8543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5200" y="500063"/>
                        <a:ext cx="10261600" cy="585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6015320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F0C56E56-0EEB-46E1-9F39-237B5F855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766516"/>
              </p:ext>
            </p:extLst>
          </p:nvPr>
        </p:nvGraphicFramePr>
        <p:xfrm>
          <a:off x="793750" y="385763"/>
          <a:ext cx="10604500" cy="608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" name="Equation" r:id="rId3" imgW="10604160" imgH="6083280" progId="Equation.DSMT4">
                  <p:embed/>
                </p:oleObj>
              </mc:Choice>
              <mc:Fallback>
                <p:oleObj name="Equation" r:id="rId3" imgW="10604160" imgH="60832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F0C56E56-0EEB-46E1-9F39-237B5F8553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3750" y="385763"/>
                        <a:ext cx="10604500" cy="608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326454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F0C56E56-0EEB-46E1-9F39-237B5F855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369358"/>
              </p:ext>
            </p:extLst>
          </p:nvPr>
        </p:nvGraphicFramePr>
        <p:xfrm>
          <a:off x="1790700" y="893763"/>
          <a:ext cx="8610600" cy="506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8" name="Equation" r:id="rId3" imgW="8610480" imgH="5067000" progId="Equation.DSMT4">
                  <p:embed/>
                </p:oleObj>
              </mc:Choice>
              <mc:Fallback>
                <p:oleObj name="Equation" r:id="rId3" imgW="8610480" imgH="50670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F0C56E56-0EEB-46E1-9F39-237B5F8553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0700" y="893763"/>
                        <a:ext cx="8610600" cy="506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355140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F0C56E56-0EEB-46E1-9F39-237B5F855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044074"/>
              </p:ext>
            </p:extLst>
          </p:nvPr>
        </p:nvGraphicFramePr>
        <p:xfrm>
          <a:off x="1593850" y="411163"/>
          <a:ext cx="9004300" cy="603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2" name="Equation" r:id="rId3" imgW="9003960" imgH="6032160" progId="Equation.DSMT4">
                  <p:embed/>
                </p:oleObj>
              </mc:Choice>
              <mc:Fallback>
                <p:oleObj name="Equation" r:id="rId3" imgW="9003960" imgH="603216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F0C56E56-0EEB-46E1-9F39-237B5F8553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93850" y="411163"/>
                        <a:ext cx="9004300" cy="603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981214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F0C56E56-0EEB-46E1-9F39-237B5F8553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450294"/>
              </p:ext>
            </p:extLst>
          </p:nvPr>
        </p:nvGraphicFramePr>
        <p:xfrm>
          <a:off x="3435350" y="792163"/>
          <a:ext cx="5321300" cy="527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6" name="Equation" r:id="rId3" imgW="5321160" imgH="5270400" progId="Equation.DSMT4">
                  <p:embed/>
                </p:oleObj>
              </mc:Choice>
              <mc:Fallback>
                <p:oleObj name="Equation" r:id="rId3" imgW="5321160" imgH="52704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F0C56E56-0EEB-46E1-9F39-237B5F8553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35350" y="792163"/>
                        <a:ext cx="5321300" cy="527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58308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1D615EC1-B3E3-4725-8E22-4D17D5D012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806373"/>
              </p:ext>
            </p:extLst>
          </p:nvPr>
        </p:nvGraphicFramePr>
        <p:xfrm>
          <a:off x="241300" y="482600"/>
          <a:ext cx="11709400" cy="589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0" name="Equation" r:id="rId3" imgW="11709360" imgH="5892480" progId="Equation.DSMT4">
                  <p:embed/>
                </p:oleObj>
              </mc:Choice>
              <mc:Fallback>
                <p:oleObj name="Equation" r:id="rId3" imgW="11709360" imgH="58924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1D615EC1-B3E3-4725-8E22-4D17D5D0120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1300" y="482600"/>
                        <a:ext cx="11709400" cy="589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74186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49D95F2C-DDAE-4948-808D-1F233D49EF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924680"/>
              </p:ext>
            </p:extLst>
          </p:nvPr>
        </p:nvGraphicFramePr>
        <p:xfrm>
          <a:off x="412750" y="495300"/>
          <a:ext cx="11366500" cy="586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11366280" imgH="5867280" progId="Equation.DSMT4">
                  <p:embed/>
                </p:oleObj>
              </mc:Choice>
              <mc:Fallback>
                <p:oleObj name="Equation" r:id="rId3" imgW="11366280" imgH="58672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49D95F2C-DDAE-4948-808D-1F233D49EF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2750" y="495300"/>
                        <a:ext cx="11366500" cy="586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385570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38B12E0C-AB5D-4809-866E-9A208EA4FC6A}"/>
              </a:ext>
            </a:extLst>
          </p:cNvPr>
          <p:cNvSpPr/>
          <p:nvPr/>
        </p:nvSpPr>
        <p:spPr>
          <a:xfrm>
            <a:off x="2313238" y="2967335"/>
            <a:ext cx="756553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reographic Projection</a:t>
            </a:r>
            <a:endParaRPr lang="en-US" sz="5400" b="1" cap="none" spc="0" dirty="0">
              <a:ln w="0"/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4773633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38B12E0C-AB5D-4809-866E-9A208EA4FC6A}"/>
              </a:ext>
            </a:extLst>
          </p:cNvPr>
          <p:cNvSpPr/>
          <p:nvPr/>
        </p:nvSpPr>
        <p:spPr>
          <a:xfrm>
            <a:off x="3839613" y="2967335"/>
            <a:ext cx="451277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lbert</a:t>
            </a:r>
            <a:r>
              <a:rPr lang="en-US" sz="5400" b="1" cap="none" spc="0" dirty="0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paces</a:t>
            </a:r>
          </a:p>
        </p:txBody>
      </p:sp>
    </p:spTree>
    <p:extLst>
      <p:ext uri="{BB962C8B-B14F-4D97-AF65-F5344CB8AC3E}">
        <p14:creationId xmlns:p14="http://schemas.microsoft.com/office/powerpoint/2010/main" val="37091362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FCD9F291-C6D9-408C-A848-33957CBE8A56}"/>
              </a:ext>
            </a:extLst>
          </p:cNvPr>
          <p:cNvSpPr txBox="1"/>
          <p:nvPr/>
        </p:nvSpPr>
        <p:spPr>
          <a:xfrm>
            <a:off x="2157513" y="1843950"/>
            <a:ext cx="7876973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complete inner product space, commonly denoted by </a:t>
            </a:r>
            <a:r>
              <a:rPr lang="en-US" sz="4000" dirty="0">
                <a:solidFill>
                  <a:srgbClr val="0000FF"/>
                </a:solidFill>
                <a:latin typeface="Monotype Corsiva" panose="03010101010201010101" pitchFamily="66" charset="0"/>
                <a:cs typeface="Times New Roman" panose="02020603050405020304" pitchFamily="18" charset="0"/>
              </a:rPr>
              <a:t>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is called a 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lbert space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trivial example of a Hilbert space, </a:t>
            </a:r>
            <a:r>
              <a:rPr lang="en-US" sz="32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ich is the one case we are always considering here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is a 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ite-dimensional complex vector space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baseline="30000" dirty="0">
              <a:solidFill>
                <a:srgbClr val="0000FF"/>
              </a:solidFill>
              <a:latin typeface="Euclid Math Two" panose="02050601010101010101" pitchFamily="18" charset="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636525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F395EC53-D222-40CF-8CE4-CC48D6772A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42537"/>
              </p:ext>
            </p:extLst>
          </p:nvPr>
        </p:nvGraphicFramePr>
        <p:xfrm>
          <a:off x="139700" y="493713"/>
          <a:ext cx="11912600" cy="586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4" name="Equation" r:id="rId3" imgW="11912400" imgH="5867280" progId="Equation.DSMT4">
                  <p:embed/>
                </p:oleObj>
              </mc:Choice>
              <mc:Fallback>
                <p:oleObj name="Equation" r:id="rId3" imgW="11912400" imgH="58672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F395EC53-D222-40CF-8CE4-CC48D6772A4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700" y="493713"/>
                        <a:ext cx="11912600" cy="586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292209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183EA860-5868-41EC-9025-A1FCAC277D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729306"/>
              </p:ext>
            </p:extLst>
          </p:nvPr>
        </p:nvGraphicFramePr>
        <p:xfrm>
          <a:off x="25400" y="61913"/>
          <a:ext cx="12141200" cy="673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8" name="Equation" r:id="rId3" imgW="12141000" imgH="6730920" progId="Equation.DSMT4">
                  <p:embed/>
                </p:oleObj>
              </mc:Choice>
              <mc:Fallback>
                <p:oleObj name="Equation" r:id="rId3" imgW="12141000" imgH="673092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183EA860-5868-41EC-9025-A1FCAC277D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00" y="61913"/>
                        <a:ext cx="12141200" cy="673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2059993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38B12E0C-AB5D-4809-866E-9A208EA4FC6A}"/>
              </a:ext>
            </a:extLst>
          </p:cNvPr>
          <p:cNvSpPr/>
          <p:nvPr/>
        </p:nvSpPr>
        <p:spPr>
          <a:xfrm>
            <a:off x="3403435" y="2136338"/>
            <a:ext cx="5385129" cy="2585323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ear Operators</a:t>
            </a:r>
          </a:p>
          <a:p>
            <a:pPr algn="ctr"/>
            <a:r>
              <a:rPr lang="en-US" sz="5400" b="1" dirty="0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</a:p>
          <a:p>
            <a:pPr algn="ctr"/>
            <a:r>
              <a:rPr lang="en-US" sz="5400" b="1" cap="none" spc="0" dirty="0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rices</a:t>
            </a:r>
          </a:p>
        </p:txBody>
      </p:sp>
    </p:spTree>
    <p:extLst>
      <p:ext uri="{BB962C8B-B14F-4D97-AF65-F5344CB8AC3E}">
        <p14:creationId xmlns:p14="http://schemas.microsoft.com/office/powerpoint/2010/main" val="123929807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5560EA44-B1BB-4A0B-B7EE-B612CCC960BA}"/>
              </a:ext>
            </a:extLst>
          </p:cNvPr>
          <p:cNvSpPr txBox="1"/>
          <p:nvPr/>
        </p:nvSpPr>
        <p:spPr>
          <a:xfrm>
            <a:off x="742950" y="2228671"/>
            <a:ext cx="10706100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xample on the next slides intends to show that the 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e linear operator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represented by 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fferent matrices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different bases.</a:t>
            </a:r>
          </a:p>
          <a:p>
            <a:endParaRPr lang="en-US" sz="3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ly in the standard (or natural) basis of orthonormal vectors is the </a:t>
            </a:r>
            <a:r>
              <a:rPr lang="en-US" sz="3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rix representation</a:t>
            </a:r>
            <a:r>
              <a:rPr lang="en-US" sz="3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a given linear operator (almost) obvious.</a:t>
            </a:r>
          </a:p>
        </p:txBody>
      </p:sp>
    </p:spTree>
    <p:extLst>
      <p:ext uri="{BB962C8B-B14F-4D97-AF65-F5344CB8AC3E}">
        <p14:creationId xmlns:p14="http://schemas.microsoft.com/office/powerpoint/2010/main" val="47865587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2C3540A5-C14D-49A7-87A4-450FDF3EEB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225151"/>
              </p:ext>
            </p:extLst>
          </p:nvPr>
        </p:nvGraphicFramePr>
        <p:xfrm>
          <a:off x="2489200" y="398463"/>
          <a:ext cx="7213600" cy="605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2" name="Equation" r:id="rId3" imgW="7213320" imgH="6057720" progId="Equation.DSMT4">
                  <p:embed/>
                </p:oleObj>
              </mc:Choice>
              <mc:Fallback>
                <p:oleObj name="Equation" r:id="rId3" imgW="7213320" imgH="605772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2C3540A5-C14D-49A7-87A4-450FDF3EEB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9200" y="398463"/>
                        <a:ext cx="7213600" cy="605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75206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696BC3F9-2CFD-4C8A-B24C-C29CC55E73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10756"/>
              </p:ext>
            </p:extLst>
          </p:nvPr>
        </p:nvGraphicFramePr>
        <p:xfrm>
          <a:off x="2660650" y="233363"/>
          <a:ext cx="6870700" cy="638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6" name="Equation" r:id="rId3" imgW="6870600" imgH="6387840" progId="Equation.DSMT4">
                  <p:embed/>
                </p:oleObj>
              </mc:Choice>
              <mc:Fallback>
                <p:oleObj name="Equation" r:id="rId3" imgW="6870600" imgH="638784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696BC3F9-2CFD-4C8A-B24C-C29CC55E73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0650" y="233363"/>
                        <a:ext cx="6870700" cy="638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5240612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0E3D327F-ECA3-4DDD-924B-0C8662CB36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993762"/>
              </p:ext>
            </p:extLst>
          </p:nvPr>
        </p:nvGraphicFramePr>
        <p:xfrm>
          <a:off x="457200" y="385763"/>
          <a:ext cx="11277600" cy="608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0" name="Equation" r:id="rId3" imgW="11277360" imgH="6083280" progId="Equation.DSMT4">
                  <p:embed/>
                </p:oleObj>
              </mc:Choice>
              <mc:Fallback>
                <p:oleObj name="Equation" r:id="rId3" imgW="11277360" imgH="60832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0E3D327F-ECA3-4DDD-924B-0C8662CB36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385763"/>
                        <a:ext cx="11277600" cy="608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473489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49D95F2C-DDAE-4948-808D-1F233D49EF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590568"/>
              </p:ext>
            </p:extLst>
          </p:nvPr>
        </p:nvGraphicFramePr>
        <p:xfrm>
          <a:off x="298450" y="1122363"/>
          <a:ext cx="11595100" cy="461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1594880" imgH="4609800" progId="Equation.DSMT4">
                  <p:embed/>
                </p:oleObj>
              </mc:Choice>
              <mc:Fallback>
                <p:oleObj name="Equation" r:id="rId3" imgW="11594880" imgH="46098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49D95F2C-DDAE-4948-808D-1F233D49EF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450" y="1122363"/>
                        <a:ext cx="11595100" cy="461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109022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FB0A7445-4529-4EB5-B88B-7D8E98DB2D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152875"/>
              </p:ext>
            </p:extLst>
          </p:nvPr>
        </p:nvGraphicFramePr>
        <p:xfrm>
          <a:off x="317500" y="436563"/>
          <a:ext cx="11557000" cy="598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34" name="Equation" r:id="rId3" imgW="11556720" imgH="5981400" progId="Equation.DSMT4">
                  <p:embed/>
                </p:oleObj>
              </mc:Choice>
              <mc:Fallback>
                <p:oleObj name="Equation" r:id="rId3" imgW="11556720" imgH="59814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FB0A7445-4529-4EB5-B88B-7D8E98DB2D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7500" y="436563"/>
                        <a:ext cx="11557000" cy="598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0622605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FB0A7445-4529-4EB5-B88B-7D8E98DB2D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967894"/>
              </p:ext>
            </p:extLst>
          </p:nvPr>
        </p:nvGraphicFramePr>
        <p:xfrm>
          <a:off x="463550" y="385763"/>
          <a:ext cx="11264900" cy="608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58" name="Equation" r:id="rId3" imgW="11264760" imgH="6083280" progId="Equation.DSMT4">
                  <p:embed/>
                </p:oleObj>
              </mc:Choice>
              <mc:Fallback>
                <p:oleObj name="Equation" r:id="rId3" imgW="11264760" imgH="60832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FB0A7445-4529-4EB5-B88B-7D8E98DB2D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3550" y="385763"/>
                        <a:ext cx="11264900" cy="608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883165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38B12E0C-AB5D-4809-866E-9A208EA4FC6A}"/>
              </a:ext>
            </a:extLst>
          </p:cNvPr>
          <p:cNvSpPr/>
          <p:nvPr/>
        </p:nvSpPr>
        <p:spPr>
          <a:xfrm>
            <a:off x="973448" y="2967335"/>
            <a:ext cx="1024511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rmitian and Unitary</a:t>
            </a:r>
            <a:r>
              <a:rPr lang="en-US" sz="5400" b="1" cap="none" spc="0" dirty="0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perators</a:t>
            </a:r>
          </a:p>
        </p:txBody>
      </p:sp>
    </p:spTree>
    <p:extLst>
      <p:ext uri="{BB962C8B-B14F-4D97-AF65-F5344CB8AC3E}">
        <p14:creationId xmlns:p14="http://schemas.microsoft.com/office/powerpoint/2010/main" val="183086369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9C05F943-FABD-43EC-A562-A8A20EEE5A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134037"/>
              </p:ext>
            </p:extLst>
          </p:nvPr>
        </p:nvGraphicFramePr>
        <p:xfrm>
          <a:off x="2590800" y="1071563"/>
          <a:ext cx="7010400" cy="471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2" name="Equation" r:id="rId3" imgW="7010280" imgH="4711680" progId="Equation.DSMT4">
                  <p:embed/>
                </p:oleObj>
              </mc:Choice>
              <mc:Fallback>
                <p:oleObj name="Equation" r:id="rId3" imgW="7010280" imgH="47116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9C05F943-FABD-43EC-A562-A8A20EEE5A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90800" y="1071563"/>
                        <a:ext cx="7010400" cy="471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397896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EA801E4A-57A0-4AB2-BDDE-7FAC170AA0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746461"/>
              </p:ext>
            </p:extLst>
          </p:nvPr>
        </p:nvGraphicFramePr>
        <p:xfrm>
          <a:off x="3657600" y="1604963"/>
          <a:ext cx="4876800" cy="364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6" name="Equation" r:id="rId3" imgW="4876560" imgH="3644640" progId="Equation.DSMT4">
                  <p:embed/>
                </p:oleObj>
              </mc:Choice>
              <mc:Fallback>
                <p:oleObj name="Equation" r:id="rId3" imgW="4876560" imgH="364464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EA801E4A-57A0-4AB2-BDDE-7FAC170AA0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57600" y="1604963"/>
                        <a:ext cx="4876800" cy="364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5533096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B9A31AF6-7CB7-43DE-A696-A47FAF3CE9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313266"/>
              </p:ext>
            </p:extLst>
          </p:nvPr>
        </p:nvGraphicFramePr>
        <p:xfrm>
          <a:off x="3168650" y="1255713"/>
          <a:ext cx="5854700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0" name="Equation" r:id="rId3" imgW="5854680" imgH="4343400" progId="Equation.DSMT4">
                  <p:embed/>
                </p:oleObj>
              </mc:Choice>
              <mc:Fallback>
                <p:oleObj name="Equation" r:id="rId3" imgW="5854680" imgH="43434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B9A31AF6-7CB7-43DE-A696-A47FAF3CE9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68650" y="1255713"/>
                        <a:ext cx="5854700" cy="434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8351926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CB597247-85AE-4C7D-A4D3-1C651032FD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530749"/>
              </p:ext>
            </p:extLst>
          </p:nvPr>
        </p:nvGraphicFramePr>
        <p:xfrm>
          <a:off x="1873250" y="1370013"/>
          <a:ext cx="8445500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4" name="Equation" r:id="rId3" imgW="8445240" imgH="4114800" progId="Equation.DSMT4">
                  <p:embed/>
                </p:oleObj>
              </mc:Choice>
              <mc:Fallback>
                <p:oleObj name="Equation" r:id="rId3" imgW="8445240" imgH="41148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CB597247-85AE-4C7D-A4D3-1C651032FD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3250" y="1370013"/>
                        <a:ext cx="8445500" cy="411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715236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E78FCDC1-0F18-47B9-80A9-2A55D9E890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065686"/>
              </p:ext>
            </p:extLst>
          </p:nvPr>
        </p:nvGraphicFramePr>
        <p:xfrm>
          <a:off x="1365250" y="252413"/>
          <a:ext cx="9461500" cy="635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8" name="Equation" r:id="rId3" imgW="9461160" imgH="6349680" progId="Equation.DSMT4">
                  <p:embed/>
                </p:oleObj>
              </mc:Choice>
              <mc:Fallback>
                <p:oleObj name="Equation" r:id="rId3" imgW="9461160" imgH="63496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E78FCDC1-0F18-47B9-80A9-2A55D9E890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65250" y="252413"/>
                        <a:ext cx="9461500" cy="635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4072672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E78FCDC1-0F18-47B9-80A9-2A55D9E890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297272"/>
              </p:ext>
            </p:extLst>
          </p:nvPr>
        </p:nvGraphicFramePr>
        <p:xfrm>
          <a:off x="273050" y="639763"/>
          <a:ext cx="11645900" cy="557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2" name="Equation" r:id="rId3" imgW="11645640" imgH="5574960" progId="Equation.DSMT4">
                  <p:embed/>
                </p:oleObj>
              </mc:Choice>
              <mc:Fallback>
                <p:oleObj name="Equation" r:id="rId3" imgW="11645640" imgH="557496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E78FCDC1-0F18-47B9-80A9-2A55D9E890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050" y="639763"/>
                        <a:ext cx="11645900" cy="557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329817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E78FCDC1-0F18-47B9-80A9-2A55D9E890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854015"/>
              </p:ext>
            </p:extLst>
          </p:nvPr>
        </p:nvGraphicFramePr>
        <p:xfrm>
          <a:off x="1885950" y="760413"/>
          <a:ext cx="8420100" cy="53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26" name="Equation" r:id="rId3" imgW="8420040" imgH="5333760" progId="Equation.DSMT4">
                  <p:embed/>
                </p:oleObj>
              </mc:Choice>
              <mc:Fallback>
                <p:oleObj name="Equation" r:id="rId3" imgW="8420040" imgH="533376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E78FCDC1-0F18-47B9-80A9-2A55D9E890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5950" y="760413"/>
                        <a:ext cx="8420100" cy="533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93441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7762" name="Picture 2">
            <a:extLst>
              <a:ext uri="{FF2B5EF4-FFF2-40B4-BE49-F238E27FC236}">
                <a16:creationId xmlns:a16="http://schemas.microsoft.com/office/drawing/2014/main" id="{C2C4E23C-8FC0-45B2-88FE-9045034513D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240" y="338613"/>
            <a:ext cx="6827520" cy="6180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90980116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AC987741-25FD-4EDE-BCE3-FDE6B9621A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7609553"/>
              </p:ext>
            </p:extLst>
          </p:nvPr>
        </p:nvGraphicFramePr>
        <p:xfrm>
          <a:off x="1441450" y="227013"/>
          <a:ext cx="9309100" cy="640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0" name="Equation" r:id="rId3" imgW="9308880" imgH="6400800" progId="Equation.DSMT4">
                  <p:embed/>
                </p:oleObj>
              </mc:Choice>
              <mc:Fallback>
                <p:oleObj name="Equation" r:id="rId3" imgW="9308880" imgH="64008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AC987741-25FD-4EDE-BCE3-FDE6B9621A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1450" y="227013"/>
                        <a:ext cx="9309100" cy="640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931992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BA1C8807-E1CD-4E1B-8F01-D186289DE1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024592"/>
              </p:ext>
            </p:extLst>
          </p:nvPr>
        </p:nvGraphicFramePr>
        <p:xfrm>
          <a:off x="546100" y="247650"/>
          <a:ext cx="11099800" cy="636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74" name="Equation" r:id="rId3" imgW="11099520" imgH="6362640" progId="Equation.DSMT4">
                  <p:embed/>
                </p:oleObj>
              </mc:Choice>
              <mc:Fallback>
                <p:oleObj name="Equation" r:id="rId3" imgW="11099520" imgH="636264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BA1C8807-E1CD-4E1B-8F01-D186289DE1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6100" y="247650"/>
                        <a:ext cx="11099800" cy="636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3337162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F284426C-BB6D-4EDD-A818-B02FAB9DBC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674551"/>
              </p:ext>
            </p:extLst>
          </p:nvPr>
        </p:nvGraphicFramePr>
        <p:xfrm>
          <a:off x="463550" y="152400"/>
          <a:ext cx="11264900" cy="655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298" name="Equation" r:id="rId3" imgW="11264760" imgH="6553080" progId="Equation.DSMT4">
                  <p:embed/>
                </p:oleObj>
              </mc:Choice>
              <mc:Fallback>
                <p:oleObj name="Equation" r:id="rId3" imgW="11264760" imgH="65530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F284426C-BB6D-4EDD-A818-B02FAB9DBC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3550" y="152400"/>
                        <a:ext cx="11264900" cy="655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2536904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BA18E371-8061-45B6-8EC4-624765E350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176973"/>
              </p:ext>
            </p:extLst>
          </p:nvPr>
        </p:nvGraphicFramePr>
        <p:xfrm>
          <a:off x="825500" y="227013"/>
          <a:ext cx="10541000" cy="640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2" name="Equation" r:id="rId3" imgW="10540800" imgH="6400800" progId="Equation.DSMT4">
                  <p:embed/>
                </p:oleObj>
              </mc:Choice>
              <mc:Fallback>
                <p:oleObj name="Equation" r:id="rId3" imgW="10540800" imgH="64008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BA18E371-8061-45B6-8EC4-624765E350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5500" y="227013"/>
                        <a:ext cx="10541000" cy="640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4022904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8B9DBD74-A5D8-4334-823A-07FD45B70A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934685"/>
              </p:ext>
            </p:extLst>
          </p:nvPr>
        </p:nvGraphicFramePr>
        <p:xfrm>
          <a:off x="260350" y="360363"/>
          <a:ext cx="11671300" cy="613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6" name="Equation" r:id="rId3" imgW="11671200" imgH="6134040" progId="Equation.DSMT4">
                  <p:embed/>
                </p:oleObj>
              </mc:Choice>
              <mc:Fallback>
                <p:oleObj name="Equation" r:id="rId3" imgW="11671200" imgH="613404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8B9DBD74-A5D8-4334-823A-07FD45B70A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0350" y="360363"/>
                        <a:ext cx="11671300" cy="613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2141007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8B9DBD74-A5D8-4334-823A-07FD45B70A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616414"/>
              </p:ext>
            </p:extLst>
          </p:nvPr>
        </p:nvGraphicFramePr>
        <p:xfrm>
          <a:off x="806450" y="519113"/>
          <a:ext cx="10579100" cy="581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0" name="Equation" r:id="rId3" imgW="10578960" imgH="5816520" progId="Equation.DSMT4">
                  <p:embed/>
                </p:oleObj>
              </mc:Choice>
              <mc:Fallback>
                <p:oleObj name="Equation" r:id="rId3" imgW="10578960" imgH="581652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8B9DBD74-A5D8-4334-823A-07FD45B70A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6450" y="519113"/>
                        <a:ext cx="10579100" cy="581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6622624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8B9DBD74-A5D8-4334-823A-07FD45B70A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629249"/>
              </p:ext>
            </p:extLst>
          </p:nvPr>
        </p:nvGraphicFramePr>
        <p:xfrm>
          <a:off x="1403350" y="506413"/>
          <a:ext cx="9385300" cy="584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4" name="Equation" r:id="rId3" imgW="9385200" imgH="5841720" progId="Equation.DSMT4">
                  <p:embed/>
                </p:oleObj>
              </mc:Choice>
              <mc:Fallback>
                <p:oleObj name="Equation" r:id="rId3" imgW="9385200" imgH="584172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8B9DBD74-A5D8-4334-823A-07FD45B70A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350" y="506413"/>
                        <a:ext cx="9385300" cy="584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1950653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C86F8A70-8FCA-4FB0-ADC6-4594496E30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509758"/>
              </p:ext>
            </p:extLst>
          </p:nvPr>
        </p:nvGraphicFramePr>
        <p:xfrm>
          <a:off x="1466850" y="411163"/>
          <a:ext cx="9258300" cy="603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18" name="Equation" r:id="rId3" imgW="9258120" imgH="6032160" progId="Equation.DSMT4">
                  <p:embed/>
                </p:oleObj>
              </mc:Choice>
              <mc:Fallback>
                <p:oleObj name="Equation" r:id="rId3" imgW="9258120" imgH="603216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C86F8A70-8FCA-4FB0-ADC6-4594496E30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6850" y="411163"/>
                        <a:ext cx="9258300" cy="603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9941428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210001BB-02BD-47AA-B202-FFCF9BDEC0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417669"/>
              </p:ext>
            </p:extLst>
          </p:nvPr>
        </p:nvGraphicFramePr>
        <p:xfrm>
          <a:off x="254000" y="608013"/>
          <a:ext cx="11684000" cy="563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2" name="Equation" r:id="rId3" imgW="11683800" imgH="5638680" progId="Equation.DSMT4">
                  <p:embed/>
                </p:oleObj>
              </mc:Choice>
              <mc:Fallback>
                <p:oleObj name="Equation" r:id="rId3" imgW="11683800" imgH="56386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210001BB-02BD-47AA-B202-FFCF9BDEC0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4000" y="608013"/>
                        <a:ext cx="11684000" cy="563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336758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210001BB-02BD-47AA-B202-FFCF9BDEC0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658016"/>
              </p:ext>
            </p:extLst>
          </p:nvPr>
        </p:nvGraphicFramePr>
        <p:xfrm>
          <a:off x="228600" y="474663"/>
          <a:ext cx="11734800" cy="590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6" name="Equation" r:id="rId3" imgW="11734560" imgH="5905440" progId="Equation.DSMT4">
                  <p:embed/>
                </p:oleObj>
              </mc:Choice>
              <mc:Fallback>
                <p:oleObj name="Equation" r:id="rId3" imgW="11734560" imgH="590544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210001BB-02BD-47AA-B202-FFCF9BDEC0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474663"/>
                        <a:ext cx="11734800" cy="590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73427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0172869E-2C2D-4DF6-86F6-A1ACB4E38C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313289"/>
              </p:ext>
            </p:extLst>
          </p:nvPr>
        </p:nvGraphicFramePr>
        <p:xfrm>
          <a:off x="1181100" y="590550"/>
          <a:ext cx="9829800" cy="567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9829800" imgH="5676840" progId="Equation.DSMT4">
                  <p:embed/>
                </p:oleObj>
              </mc:Choice>
              <mc:Fallback>
                <p:oleObj name="Equation" r:id="rId3" imgW="9829800" imgH="567684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0172869E-2C2D-4DF6-86F6-A1ACB4E38CA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1100" y="590550"/>
                        <a:ext cx="9829800" cy="567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1643235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38B12E0C-AB5D-4809-866E-9A208EA4FC6A}"/>
              </a:ext>
            </a:extLst>
          </p:cNvPr>
          <p:cNvSpPr/>
          <p:nvPr/>
        </p:nvSpPr>
        <p:spPr>
          <a:xfrm>
            <a:off x="2140109" y="2551837"/>
            <a:ext cx="7911781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jectors</a:t>
            </a:r>
          </a:p>
          <a:p>
            <a:pPr algn="ctr"/>
            <a:r>
              <a:rPr lang="en-US" sz="5400" b="1" cap="none" spc="0" dirty="0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or P</a:t>
            </a:r>
            <a:r>
              <a:rPr lang="en-US" sz="5400" b="1" dirty="0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jection </a:t>
            </a:r>
            <a:r>
              <a:rPr lang="en-US" sz="5400" b="1" cap="none" spc="0" dirty="0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erators)</a:t>
            </a:r>
          </a:p>
        </p:txBody>
      </p:sp>
    </p:spTree>
    <p:extLst>
      <p:ext uri="{BB962C8B-B14F-4D97-AF65-F5344CB8AC3E}">
        <p14:creationId xmlns:p14="http://schemas.microsoft.com/office/powerpoint/2010/main" val="2276106951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AFC7A9C2-923A-48C6-B94F-23D8CEC52C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831139"/>
              </p:ext>
            </p:extLst>
          </p:nvPr>
        </p:nvGraphicFramePr>
        <p:xfrm>
          <a:off x="762000" y="1306513"/>
          <a:ext cx="10668000" cy="424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0" name="Equation" r:id="rId3" imgW="10667880" imgH="4241520" progId="Equation.DSMT4">
                  <p:embed/>
                </p:oleObj>
              </mc:Choice>
              <mc:Fallback>
                <p:oleObj name="Equation" r:id="rId3" imgW="10667880" imgH="424152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AFC7A9C2-923A-48C6-B94F-23D8CEC52C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306513"/>
                        <a:ext cx="10668000" cy="424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5989456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3DBB8E2F-B4EA-435E-AF48-2CB6DC2504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532263"/>
              </p:ext>
            </p:extLst>
          </p:nvPr>
        </p:nvGraphicFramePr>
        <p:xfrm>
          <a:off x="1263650" y="157163"/>
          <a:ext cx="9664700" cy="654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4" name="Equation" r:id="rId3" imgW="9664560" imgH="6540480" progId="Equation.DSMT4">
                  <p:embed/>
                </p:oleObj>
              </mc:Choice>
              <mc:Fallback>
                <p:oleObj name="Equation" r:id="rId3" imgW="9664560" imgH="65404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3DBB8E2F-B4EA-435E-AF48-2CB6DC25043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3650" y="157163"/>
                        <a:ext cx="9664700" cy="654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2577487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6F19AC14-0BFF-4DBB-BFB8-D29CAF9C5C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950523"/>
              </p:ext>
            </p:extLst>
          </p:nvPr>
        </p:nvGraphicFramePr>
        <p:xfrm>
          <a:off x="590550" y="277813"/>
          <a:ext cx="11010900" cy="629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8" name="Equation" r:id="rId3" imgW="11010600" imgH="6298920" progId="Equation.DSMT4">
                  <p:embed/>
                </p:oleObj>
              </mc:Choice>
              <mc:Fallback>
                <p:oleObj name="Equation" r:id="rId3" imgW="11010600" imgH="629892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6F19AC14-0BFF-4DBB-BFB8-D29CAF9C5C8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0550" y="277813"/>
                        <a:ext cx="11010900" cy="629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3105306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2096AC7C-48BE-447E-8113-BE949DB37CD3}"/>
              </a:ext>
            </a:extLst>
          </p:cNvPr>
          <p:cNvSpPr/>
          <p:nvPr/>
        </p:nvSpPr>
        <p:spPr>
          <a:xfrm>
            <a:off x="3897320" y="2967335"/>
            <a:ext cx="439735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 Example</a:t>
            </a:r>
          </a:p>
        </p:txBody>
      </p:sp>
    </p:spTree>
    <p:extLst>
      <p:ext uri="{BB962C8B-B14F-4D97-AF65-F5344CB8AC3E}">
        <p14:creationId xmlns:p14="http://schemas.microsoft.com/office/powerpoint/2010/main" val="2484247614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99D68994-E282-4983-8081-9039B8DCC1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738840"/>
              </p:ext>
            </p:extLst>
          </p:nvPr>
        </p:nvGraphicFramePr>
        <p:xfrm>
          <a:off x="285750" y="176213"/>
          <a:ext cx="11620500" cy="650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2" name="Equation" r:id="rId3" imgW="11620440" imgH="6502320" progId="Equation.DSMT4">
                  <p:embed/>
                </p:oleObj>
              </mc:Choice>
              <mc:Fallback>
                <p:oleObj name="Equation" r:id="rId3" imgW="11620440" imgH="650232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99D68994-E282-4983-8081-9039B8DCC1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750" y="176213"/>
                        <a:ext cx="11620500" cy="650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8224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99D68994-E282-4983-8081-9039B8DCC1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271202"/>
              </p:ext>
            </p:extLst>
          </p:nvPr>
        </p:nvGraphicFramePr>
        <p:xfrm>
          <a:off x="762000" y="360363"/>
          <a:ext cx="10668000" cy="613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6" name="Equation" r:id="rId3" imgW="10667880" imgH="6134040" progId="Equation.DSMT4">
                  <p:embed/>
                </p:oleObj>
              </mc:Choice>
              <mc:Fallback>
                <p:oleObj name="Equation" r:id="rId3" imgW="10667880" imgH="613404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99D68994-E282-4983-8081-9039B8DCC1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360363"/>
                        <a:ext cx="10668000" cy="6134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1516939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99D68994-E282-4983-8081-9039B8DCC1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611911"/>
              </p:ext>
            </p:extLst>
          </p:nvPr>
        </p:nvGraphicFramePr>
        <p:xfrm>
          <a:off x="1689100" y="658813"/>
          <a:ext cx="8813800" cy="553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0" name="Equation" r:id="rId3" imgW="8813520" imgH="5537160" progId="Equation.DSMT4">
                  <p:embed/>
                </p:oleObj>
              </mc:Choice>
              <mc:Fallback>
                <p:oleObj name="Equation" r:id="rId3" imgW="8813520" imgH="553716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99D68994-E282-4983-8081-9039B8DCC1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89100" y="658813"/>
                        <a:ext cx="8813800" cy="553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7496163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2096AC7C-48BE-447E-8113-BE949DB37CD3}"/>
              </a:ext>
            </a:extLst>
          </p:cNvPr>
          <p:cNvSpPr/>
          <p:nvPr/>
        </p:nvSpPr>
        <p:spPr>
          <a:xfrm>
            <a:off x="3551073" y="2967335"/>
            <a:ext cx="5089855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 Example</a:t>
            </a:r>
          </a:p>
        </p:txBody>
      </p:sp>
    </p:spTree>
    <p:extLst>
      <p:ext uri="{BB962C8B-B14F-4D97-AF65-F5344CB8AC3E}">
        <p14:creationId xmlns:p14="http://schemas.microsoft.com/office/powerpoint/2010/main" val="3656191769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99D68994-E282-4983-8081-9039B8DCC1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28226"/>
              </p:ext>
            </p:extLst>
          </p:nvPr>
        </p:nvGraphicFramePr>
        <p:xfrm>
          <a:off x="1314450" y="207963"/>
          <a:ext cx="9563100" cy="643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4" name="Equation" r:id="rId3" imgW="9563040" imgH="6438600" progId="Equation.DSMT4">
                  <p:embed/>
                </p:oleObj>
              </mc:Choice>
              <mc:Fallback>
                <p:oleObj name="Equation" r:id="rId3" imgW="9563040" imgH="64386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99D68994-E282-4983-8081-9039B8DCC1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4450" y="207963"/>
                        <a:ext cx="9563100" cy="643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388558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>
            <a:extLst>
              <a:ext uri="{FF2B5EF4-FFF2-40B4-BE49-F238E27FC236}">
                <a16:creationId xmlns:a16="http://schemas.microsoft.com/office/drawing/2014/main" id="{288170DC-B583-4F23-9754-BA0075AC9A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75801"/>
            <a:ext cx="12192000" cy="398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34886999-F1B1-44D4-AD54-E490A2C754C3}"/>
              </a:ext>
            </a:extLst>
          </p:cNvPr>
          <p:cNvSpPr txBox="1"/>
          <p:nvPr/>
        </p:nvSpPr>
        <p:spPr>
          <a:xfrm>
            <a:off x="404326" y="5128092"/>
            <a:ext cx="1138334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definition of real numbers is a subtle question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possible construction of the real numbers is the concept of 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dekind cut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23488339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99D68994-E282-4983-8081-9039B8DCC1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248106"/>
              </p:ext>
            </p:extLst>
          </p:nvPr>
        </p:nvGraphicFramePr>
        <p:xfrm>
          <a:off x="228600" y="228600"/>
          <a:ext cx="11734800" cy="640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58" name="Equation" r:id="rId3" imgW="11734560" imgH="6400800" progId="Equation.DSMT4">
                  <p:embed/>
                </p:oleObj>
              </mc:Choice>
              <mc:Fallback>
                <p:oleObj name="Equation" r:id="rId3" imgW="11734560" imgH="64008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99D68994-E282-4983-8081-9039B8DCC1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228600"/>
                        <a:ext cx="11734800" cy="640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7386517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99D68994-E282-4983-8081-9039B8DCC1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233120"/>
              </p:ext>
            </p:extLst>
          </p:nvPr>
        </p:nvGraphicFramePr>
        <p:xfrm>
          <a:off x="622300" y="265113"/>
          <a:ext cx="10947400" cy="632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2" name="Equation" r:id="rId3" imgW="10947240" imgH="6324480" progId="Equation.DSMT4">
                  <p:embed/>
                </p:oleObj>
              </mc:Choice>
              <mc:Fallback>
                <p:oleObj name="Equation" r:id="rId3" imgW="10947240" imgH="63244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99D68994-E282-4983-8081-9039B8DCC1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2300" y="265113"/>
                        <a:ext cx="10947400" cy="632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4541089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2096AC7C-48BE-447E-8113-BE949DB37CD3}"/>
              </a:ext>
            </a:extLst>
          </p:cNvPr>
          <p:cNvSpPr/>
          <p:nvPr/>
        </p:nvSpPr>
        <p:spPr>
          <a:xfrm>
            <a:off x="3743432" y="2967335"/>
            <a:ext cx="470513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rd Example</a:t>
            </a:r>
          </a:p>
        </p:txBody>
      </p:sp>
    </p:spTree>
    <p:extLst>
      <p:ext uri="{BB962C8B-B14F-4D97-AF65-F5344CB8AC3E}">
        <p14:creationId xmlns:p14="http://schemas.microsoft.com/office/powerpoint/2010/main" val="2768215731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9B77289D-5BA9-4A0D-A123-55B3FAD534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35987"/>
              </p:ext>
            </p:extLst>
          </p:nvPr>
        </p:nvGraphicFramePr>
        <p:xfrm>
          <a:off x="876300" y="284163"/>
          <a:ext cx="10439400" cy="628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6" name="Equation" r:id="rId3" imgW="10439280" imgH="6286320" progId="Equation.DSMT4">
                  <p:embed/>
                </p:oleObj>
              </mc:Choice>
              <mc:Fallback>
                <p:oleObj name="Equation" r:id="rId3" imgW="10439280" imgH="628632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9B77289D-5BA9-4A0D-A123-55B3FAD534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6300" y="284163"/>
                        <a:ext cx="10439400" cy="628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8496894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9B77289D-5BA9-4A0D-A123-55B3FAD534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048714"/>
              </p:ext>
            </p:extLst>
          </p:nvPr>
        </p:nvGraphicFramePr>
        <p:xfrm>
          <a:off x="990600" y="296863"/>
          <a:ext cx="10210800" cy="626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0" name="Equation" r:id="rId3" imgW="10210680" imgH="6260760" progId="Equation.DSMT4">
                  <p:embed/>
                </p:oleObj>
              </mc:Choice>
              <mc:Fallback>
                <p:oleObj name="Equation" r:id="rId3" imgW="10210680" imgH="626076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9B77289D-5BA9-4A0D-A123-55B3FAD534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296863"/>
                        <a:ext cx="10210800" cy="626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2100824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9B77289D-5BA9-4A0D-A123-55B3FAD534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442058"/>
              </p:ext>
            </p:extLst>
          </p:nvPr>
        </p:nvGraphicFramePr>
        <p:xfrm>
          <a:off x="196850" y="220663"/>
          <a:ext cx="11798300" cy="641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4" name="Equation" r:id="rId3" imgW="11798280" imgH="6413400" progId="Equation.DSMT4">
                  <p:embed/>
                </p:oleObj>
              </mc:Choice>
              <mc:Fallback>
                <p:oleObj name="Equation" r:id="rId3" imgW="11798280" imgH="64134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9B77289D-5BA9-4A0D-A123-55B3FAD534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850" y="220663"/>
                        <a:ext cx="11798300" cy="641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4925748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9B77289D-5BA9-4A0D-A123-55B3FAD534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243320"/>
              </p:ext>
            </p:extLst>
          </p:nvPr>
        </p:nvGraphicFramePr>
        <p:xfrm>
          <a:off x="419100" y="42863"/>
          <a:ext cx="11353800" cy="676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78" name="Equation" r:id="rId3" imgW="11353680" imgH="6769080" progId="Equation.DSMT4">
                  <p:embed/>
                </p:oleObj>
              </mc:Choice>
              <mc:Fallback>
                <p:oleObj name="Equation" r:id="rId3" imgW="11353680" imgH="67690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9B77289D-5BA9-4A0D-A123-55B3FAD534B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9100" y="42863"/>
                        <a:ext cx="11353800" cy="676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0281862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38B12E0C-AB5D-4809-866E-9A208EA4FC6A}"/>
              </a:ext>
            </a:extLst>
          </p:cNvPr>
          <p:cNvSpPr/>
          <p:nvPr/>
        </p:nvSpPr>
        <p:spPr>
          <a:xfrm>
            <a:off x="3628016" y="2967335"/>
            <a:ext cx="493596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uli Operators</a:t>
            </a:r>
            <a:endParaRPr lang="en-US" sz="5400" b="1" cap="none" spc="0" dirty="0">
              <a:ln w="0"/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4317854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4B0E1998-141C-4C54-99B5-6139609915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921059"/>
              </p:ext>
            </p:extLst>
          </p:nvPr>
        </p:nvGraphicFramePr>
        <p:xfrm>
          <a:off x="1092200" y="900113"/>
          <a:ext cx="10007600" cy="505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02" name="Equation" r:id="rId3" imgW="10007280" imgH="5054400" progId="Equation.DSMT4">
                  <p:embed/>
                </p:oleObj>
              </mc:Choice>
              <mc:Fallback>
                <p:oleObj name="Equation" r:id="rId3" imgW="10007280" imgH="50544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4B0E1998-141C-4C54-99B5-6139609915A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2200" y="900113"/>
                        <a:ext cx="10007600" cy="505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212186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B404DD40-FE13-4842-8194-D45139B778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357726"/>
              </p:ext>
            </p:extLst>
          </p:nvPr>
        </p:nvGraphicFramePr>
        <p:xfrm>
          <a:off x="2044700" y="1147763"/>
          <a:ext cx="8102600" cy="455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6" name="Equation" r:id="rId3" imgW="8102520" imgH="4559040" progId="Equation.DSMT4">
                  <p:embed/>
                </p:oleObj>
              </mc:Choice>
              <mc:Fallback>
                <p:oleObj name="Equation" r:id="rId3" imgW="8102520" imgH="455904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B404DD40-FE13-4842-8194-D45139B7788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4700" y="1147763"/>
                        <a:ext cx="8102600" cy="455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3267793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1</TotalTime>
  <Words>437</Words>
  <Application>Microsoft Office PowerPoint</Application>
  <PresentationFormat>Ecrã Panorâmico</PresentationFormat>
  <Paragraphs>79</Paragraphs>
  <Slides>209</Slides>
  <Notes>0</Notes>
  <HiddenSlides>0</HiddenSlides>
  <MMClips>0</MMClips>
  <ScaleCrop>false</ScaleCrop>
  <HeadingPairs>
    <vt:vector size="8" baseType="variant">
      <vt:variant>
        <vt:lpstr>Tipos de letra usado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corporados</vt:lpstr>
      </vt:variant>
      <vt:variant>
        <vt:i4>2</vt:i4>
      </vt:variant>
      <vt:variant>
        <vt:lpstr>Títulos dos diapositivos</vt:lpstr>
      </vt:variant>
      <vt:variant>
        <vt:i4>209</vt:i4>
      </vt:variant>
    </vt:vector>
  </HeadingPairs>
  <TitlesOfParts>
    <vt:vector size="218" baseType="lpstr">
      <vt:lpstr>Arial</vt:lpstr>
      <vt:lpstr>Calibri</vt:lpstr>
      <vt:lpstr>Calibri Light</vt:lpstr>
      <vt:lpstr>Euclid Math Two</vt:lpstr>
      <vt:lpstr>Monotype Corsiva</vt:lpstr>
      <vt:lpstr>Times New Roman</vt:lpstr>
      <vt:lpstr>Tema do Office</vt:lpstr>
      <vt:lpstr>Equation</vt:lpstr>
      <vt:lpstr>MathType 6.0 Equation</vt:lpstr>
      <vt:lpstr>Quantum Comput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ntum Computation</dc:title>
  <dc:creator>Carlos Paiva</dc:creator>
  <cp:lastModifiedBy>Carlos Paiva</cp:lastModifiedBy>
  <cp:revision>1</cp:revision>
  <dcterms:created xsi:type="dcterms:W3CDTF">2020-04-22T02:34:00Z</dcterms:created>
  <dcterms:modified xsi:type="dcterms:W3CDTF">2020-04-22T22:40:21Z</dcterms:modified>
</cp:coreProperties>
</file>